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0FC4" w:rsidRPr="008D59FD" w:rsidRDefault="00320FC4" w:rsidP="00320FC4">
      <w:pPr>
        <w:keepNext/>
        <w:pBdr>
          <w:top w:val="single" w:sz="36" w:space="1" w:color="auto"/>
          <w:bottom w:val="single" w:sz="12" w:space="1" w:color="auto"/>
        </w:pBdr>
        <w:jc w:val="center"/>
        <w:rPr>
          <w:sz w:val="12"/>
          <w:szCs w:val="12"/>
        </w:rPr>
      </w:pPr>
      <w:bookmarkStart w:id="0" w:name="_Toc446212161"/>
    </w:p>
    <w:p w:rsidR="00320FC4" w:rsidRPr="00527526" w:rsidRDefault="00320FC4" w:rsidP="00BD1B4B">
      <w:pPr>
        <w:pStyle w:val="Heading1"/>
        <w:autoSpaceDE w:val="0"/>
        <w:rPr>
          <w:rFonts w:cs="Times New Roman"/>
          <w:szCs w:val="28"/>
        </w:rPr>
      </w:pPr>
      <w:bookmarkStart w:id="1" w:name="_Toc291667175"/>
      <w:bookmarkStart w:id="2" w:name="_Toc486756280"/>
      <w:bookmarkStart w:id="3" w:name="_Toc487504861"/>
      <w:bookmarkStart w:id="4" w:name="_Toc237353819"/>
      <w:bookmarkStart w:id="5" w:name="_Toc237415628"/>
      <w:bookmarkStart w:id="6" w:name="_Toc237416602"/>
      <w:bookmarkStart w:id="7" w:name="_Toc237428858"/>
      <w:bookmarkStart w:id="8" w:name="_Toc325575133"/>
      <w:bookmarkStart w:id="9" w:name="_Toc400370194"/>
      <w:proofErr w:type="gramStart"/>
      <w:r w:rsidRPr="00527526">
        <w:rPr>
          <w:rFonts w:cs="Times New Roman"/>
          <w:szCs w:val="28"/>
        </w:rPr>
        <w:t>Chapter 2.</w:t>
      </w:r>
      <w:proofErr w:type="gramEnd"/>
      <w:r w:rsidR="00AC38B9" w:rsidRPr="00527526">
        <w:rPr>
          <w:rFonts w:cs="Times New Roman"/>
          <w:szCs w:val="28"/>
        </w:rPr>
        <w:t xml:space="preserve">  </w:t>
      </w:r>
      <w:r w:rsidR="00901B96" w:rsidRPr="00901B96">
        <w:rPr>
          <w:rFonts w:cs="Times New Roman"/>
          <w:szCs w:val="28"/>
        </w:rPr>
        <w:t xml:space="preserve">Test </w:t>
      </w:r>
      <w:bookmarkEnd w:id="1"/>
      <w:r w:rsidR="00901B96" w:rsidRPr="00901B96">
        <w:rPr>
          <w:rFonts w:cs="Times New Roman"/>
          <w:szCs w:val="28"/>
        </w:rPr>
        <w:t>Procedure</w:t>
      </w:r>
      <w:r w:rsidR="002D6225">
        <w:rPr>
          <w:rFonts w:cs="Times New Roman"/>
          <w:szCs w:val="28"/>
        </w:rPr>
        <w:t>s</w:t>
      </w:r>
      <w:r w:rsidR="00901B96" w:rsidRPr="00901B96">
        <w:rPr>
          <w:rFonts w:cs="Times New Roman"/>
          <w:szCs w:val="28"/>
        </w:rPr>
        <w:t xml:space="preserve"> for </w:t>
      </w:r>
      <w:r w:rsidR="002D6225">
        <w:rPr>
          <w:rFonts w:cs="Times New Roman"/>
          <w:szCs w:val="28"/>
        </w:rPr>
        <w:t xml:space="preserve">Packages Labeled by Weight - </w:t>
      </w:r>
      <w:r w:rsidRPr="00527526">
        <w:rPr>
          <w:rFonts w:cs="Times New Roman"/>
          <w:szCs w:val="28"/>
        </w:rPr>
        <w:t>Gravimetric Testing</w:t>
      </w:r>
      <w:bookmarkEnd w:id="0"/>
      <w:bookmarkEnd w:id="2"/>
      <w:bookmarkEnd w:id="3"/>
      <w:bookmarkEnd w:id="4"/>
      <w:bookmarkEnd w:id="5"/>
      <w:bookmarkEnd w:id="6"/>
      <w:bookmarkEnd w:id="7"/>
      <w:bookmarkEnd w:id="8"/>
      <w:bookmarkEnd w:id="9"/>
    </w:p>
    <w:p w:rsidR="00B274AA" w:rsidRPr="00B274AA" w:rsidRDefault="00B274AA" w:rsidP="00B40BD1">
      <w:pPr>
        <w:pBdr>
          <w:top w:val="single" w:sz="12" w:space="1" w:color="auto"/>
        </w:pBdr>
      </w:pPr>
    </w:p>
    <w:p w:rsidR="00320FC4" w:rsidRPr="00237A32" w:rsidRDefault="00320FC4" w:rsidP="00B075AD">
      <w:pPr>
        <w:pStyle w:val="HB133H1"/>
      </w:pPr>
      <w:bookmarkStart w:id="10" w:name="gravimetric"/>
      <w:bookmarkStart w:id="11" w:name="_Toc325575134"/>
      <w:bookmarkStart w:id="12" w:name="_Toc400370195"/>
      <w:bookmarkStart w:id="13" w:name="_Toc446212162"/>
      <w:bookmarkStart w:id="14" w:name="_Toc486756281"/>
      <w:bookmarkStart w:id="15" w:name="_Toc487504862"/>
      <w:bookmarkStart w:id="16" w:name="_Toc237353820"/>
      <w:bookmarkStart w:id="17" w:name="_Toc237415629"/>
      <w:bookmarkStart w:id="18" w:name="_Toc237416603"/>
      <w:bookmarkStart w:id="19" w:name="_Toc237428859"/>
      <w:bookmarkStart w:id="20" w:name="scope"/>
      <w:r w:rsidRPr="00B6636D">
        <w:t>2.1</w:t>
      </w:r>
      <w:bookmarkEnd w:id="10"/>
      <w:r w:rsidRPr="00B6636D">
        <w:t>.</w:t>
      </w:r>
      <w:r w:rsidRPr="00B6636D">
        <w:tab/>
      </w:r>
      <w:r w:rsidR="00901B96" w:rsidRPr="00B6636D">
        <w:t>Scope</w:t>
      </w:r>
      <w:bookmarkEnd w:id="11"/>
      <w:bookmarkEnd w:id="12"/>
      <w:r w:rsidR="00901B96" w:rsidRPr="00B6636D">
        <w:t xml:space="preserve"> </w:t>
      </w:r>
      <w:bookmarkEnd w:id="13"/>
      <w:bookmarkEnd w:id="14"/>
      <w:bookmarkEnd w:id="15"/>
      <w:bookmarkEnd w:id="16"/>
      <w:bookmarkEnd w:id="17"/>
      <w:bookmarkEnd w:id="18"/>
      <w:bookmarkEnd w:id="19"/>
      <w:r w:rsidRPr="009E3F1B">
        <w:rPr>
          <w:b w:val="0"/>
        </w:rPr>
        <w:fldChar w:fldCharType="begin"/>
      </w:r>
      <w:r w:rsidRPr="009E3F1B">
        <w:rPr>
          <w:b w:val="0"/>
        </w:rPr>
        <w:instrText xml:space="preserve"> XE "Gravimetric Test Procedure</w:instrText>
      </w:r>
      <w:r w:rsidR="00161F1E" w:rsidRPr="009E3F1B">
        <w:rPr>
          <w:b w:val="0"/>
        </w:rPr>
        <w:instrText>:</w:instrText>
      </w:r>
      <w:r w:rsidRPr="009E3F1B">
        <w:rPr>
          <w:b w:val="0"/>
        </w:rPr>
        <w:instrText xml:space="preserve">Checking the Net Contents of Packaged Goods" </w:instrText>
      </w:r>
      <w:r w:rsidRPr="009E3F1B">
        <w:rPr>
          <w:b w:val="0"/>
        </w:rPr>
        <w:fldChar w:fldCharType="end"/>
      </w:r>
    </w:p>
    <w:bookmarkEnd w:id="20"/>
    <w:p w:rsidR="00320FC4" w:rsidRPr="000D7147" w:rsidRDefault="00320FC4" w:rsidP="00A52340">
      <w:pPr>
        <w:pStyle w:val="BodyText2"/>
        <w:rPr>
          <w:szCs w:val="22"/>
        </w:rPr>
      </w:pPr>
      <w:r>
        <w:rPr>
          <w:szCs w:val="22"/>
        </w:rPr>
        <w:t>The gravimetric test method</w:t>
      </w:r>
      <w:r w:rsidR="00465E83">
        <w:rPr>
          <w:szCs w:val="22"/>
        </w:rPr>
        <w:fldChar w:fldCharType="begin"/>
      </w:r>
      <w:r w:rsidR="00465E83">
        <w:instrText xml:space="preserve"> XE "</w:instrText>
      </w:r>
      <w:r w:rsidR="00465E83" w:rsidRPr="00A047F2">
        <w:instrText xml:space="preserve">Gravimetric Test </w:instrText>
      </w:r>
      <w:r w:rsidR="00877E16">
        <w:instrText>Procedure:</w:instrText>
      </w:r>
      <w:r w:rsidR="00715E28">
        <w:instrText xml:space="preserve">Test </w:instrText>
      </w:r>
      <w:r w:rsidR="00465E83" w:rsidRPr="00A047F2">
        <w:instrText>Method</w:instrText>
      </w:r>
      <w:r w:rsidR="00465E83">
        <w:instrText xml:space="preserve">" </w:instrText>
      </w:r>
      <w:r w:rsidR="00465E83">
        <w:rPr>
          <w:szCs w:val="22"/>
        </w:rPr>
        <w:fldChar w:fldCharType="end"/>
      </w:r>
      <w:r>
        <w:rPr>
          <w:szCs w:val="22"/>
        </w:rPr>
        <w:t xml:space="preserve"> uses weight measurement to determine the net quantity of contents of packaged goods.  This </w:t>
      </w:r>
      <w:r w:rsidR="009B7C12">
        <w:rPr>
          <w:szCs w:val="22"/>
        </w:rPr>
        <w:t xml:space="preserve">chapter </w:t>
      </w:r>
      <w:r>
        <w:rPr>
          <w:szCs w:val="22"/>
        </w:rPr>
        <w:t>includes general test methods to determine the net quantity of contents of packages labeled in terms of weight</w:t>
      </w:r>
      <w:r w:rsidRPr="000D7147">
        <w:rPr>
          <w:szCs w:val="22"/>
        </w:rPr>
        <w:t>.  Gravimetric testing is the preferred method of testing most products because it reduces destructive testing</w:t>
      </w:r>
      <w:r w:rsidR="00DF3A90" w:rsidRPr="000D7147">
        <w:rPr>
          <w:szCs w:val="22"/>
        </w:rPr>
        <w:t xml:space="preserve"> and</w:t>
      </w:r>
      <w:r w:rsidRPr="000D7147">
        <w:rPr>
          <w:szCs w:val="22"/>
        </w:rPr>
        <w:t xml:space="preserve"> </w:t>
      </w:r>
      <w:r w:rsidR="00FD06AC" w:rsidRPr="000D7147">
        <w:rPr>
          <w:szCs w:val="22"/>
        </w:rPr>
        <w:t>improves measurement accuracy</w:t>
      </w:r>
      <w:r w:rsidRPr="000D7147">
        <w:rPr>
          <w:szCs w:val="22"/>
        </w:rPr>
        <w:t>.</w:t>
      </w:r>
    </w:p>
    <w:p w:rsidR="00320FC4" w:rsidRPr="00B6636D" w:rsidRDefault="00320FC4" w:rsidP="00B075AD">
      <w:pPr>
        <w:pStyle w:val="HB133H1"/>
      </w:pPr>
      <w:bookmarkStart w:id="21" w:name="measuremt_stdrds_test_equip"/>
      <w:bookmarkStart w:id="22" w:name="_Toc446212164"/>
      <w:bookmarkStart w:id="23" w:name="_Toc486756282"/>
      <w:bookmarkStart w:id="24" w:name="_Toc487504863"/>
      <w:bookmarkStart w:id="25" w:name="_Toc237353821"/>
      <w:bookmarkStart w:id="26" w:name="_Toc237415630"/>
      <w:bookmarkStart w:id="27" w:name="_Toc237416604"/>
      <w:bookmarkStart w:id="28" w:name="_Toc237428860"/>
      <w:bookmarkStart w:id="29" w:name="_Toc325575135"/>
      <w:bookmarkStart w:id="30" w:name="_Toc291667177"/>
      <w:bookmarkStart w:id="31" w:name="_Toc400370196"/>
      <w:r w:rsidRPr="00B6636D">
        <w:t>2.2.</w:t>
      </w:r>
      <w:r w:rsidRPr="00B6636D">
        <w:tab/>
      </w:r>
      <w:r w:rsidR="009D0CB0" w:rsidRPr="00B6636D">
        <w:t>Measurement</w:t>
      </w:r>
      <w:r w:rsidRPr="00B6636D">
        <w:t xml:space="preserve"> </w:t>
      </w:r>
      <w:bookmarkEnd w:id="21"/>
      <w:r w:rsidRPr="00B6636D">
        <w:t>Standards and Test Equipment</w:t>
      </w:r>
      <w:bookmarkEnd w:id="22"/>
      <w:bookmarkEnd w:id="23"/>
      <w:bookmarkEnd w:id="24"/>
      <w:bookmarkEnd w:id="25"/>
      <w:bookmarkEnd w:id="26"/>
      <w:bookmarkEnd w:id="27"/>
      <w:bookmarkEnd w:id="28"/>
      <w:bookmarkEnd w:id="29"/>
      <w:bookmarkEnd w:id="30"/>
      <w:bookmarkEnd w:id="31"/>
      <w:r w:rsidR="00F162E6" w:rsidRPr="00B075AD">
        <w:rPr>
          <w:b w:val="0"/>
        </w:rPr>
        <w:fldChar w:fldCharType="begin"/>
      </w:r>
      <w:r w:rsidR="00F162E6" w:rsidRPr="00B075AD">
        <w:rPr>
          <w:b w:val="0"/>
        </w:rPr>
        <w:instrText xml:space="preserve"> XE "Measurement Standards and Test Equipment" </w:instrText>
      </w:r>
      <w:r w:rsidR="00F162E6" w:rsidRPr="00B075AD">
        <w:rPr>
          <w:b w:val="0"/>
        </w:rPr>
        <w:fldChar w:fldCharType="end"/>
      </w:r>
      <w:r w:rsidR="00F162E6" w:rsidRPr="00B6636D">
        <w:t xml:space="preserve"> </w:t>
      </w:r>
    </w:p>
    <w:p w:rsidR="00320FC4" w:rsidRPr="00FB3E93" w:rsidRDefault="009B7C12" w:rsidP="00AC27EC">
      <w:pPr>
        <w:pStyle w:val="HB133H2"/>
      </w:pPr>
      <w:bookmarkStart w:id="32" w:name="scale_require"/>
      <w:bookmarkStart w:id="33" w:name="_Toc446212165"/>
      <w:bookmarkStart w:id="34" w:name="_Toc486756284"/>
      <w:bookmarkStart w:id="35" w:name="_Toc237353822"/>
      <w:bookmarkStart w:id="36" w:name="_Toc237428861"/>
      <w:bookmarkStart w:id="37" w:name="_Toc325575136"/>
      <w:bookmarkStart w:id="38" w:name="_Toc400370197"/>
      <w:r w:rsidRPr="00FB3E93">
        <w:t>2.2.1</w:t>
      </w:r>
      <w:r w:rsidR="00586E8A">
        <w:t>.</w:t>
      </w:r>
      <w:r w:rsidRPr="00FB3E93">
        <w:t xml:space="preserve"> </w:t>
      </w:r>
      <w:r w:rsidR="00B8421A" w:rsidRPr="00FB3E93">
        <w:tab/>
      </w:r>
      <w:bookmarkEnd w:id="32"/>
      <w:r w:rsidR="00C51BE6" w:rsidRPr="00FB3E93">
        <w:t xml:space="preserve">Scale </w:t>
      </w:r>
      <w:r w:rsidR="009E3F1B">
        <w:t>R</w:t>
      </w:r>
      <w:r w:rsidR="00C51BE6" w:rsidRPr="00FB3E93">
        <w:t>equirements:</w:t>
      </w:r>
      <w:bookmarkEnd w:id="33"/>
      <w:bookmarkEnd w:id="34"/>
      <w:bookmarkEnd w:id="35"/>
      <w:bookmarkEnd w:id="36"/>
      <w:bookmarkEnd w:id="37"/>
      <w:bookmarkEnd w:id="38"/>
      <w:r w:rsidR="00465E83" w:rsidRPr="00FB3E93">
        <w:t xml:space="preserve"> </w:t>
      </w:r>
      <w:r w:rsidR="00465E83" w:rsidRPr="0027494D">
        <w:fldChar w:fldCharType="begin"/>
      </w:r>
      <w:r w:rsidR="00465E83" w:rsidRPr="0027494D">
        <w:instrText xml:space="preserve"> XE "Scales:Gravimetric Test Method" </w:instrText>
      </w:r>
      <w:r w:rsidR="00465E83" w:rsidRPr="0027494D">
        <w:fldChar w:fldCharType="end"/>
      </w:r>
    </w:p>
    <w:p w:rsidR="00861AA1" w:rsidRPr="000D7147" w:rsidRDefault="00320FC4" w:rsidP="00DA0C6D">
      <w:pPr>
        <w:pStyle w:val="BlockText"/>
        <w:keepNext/>
        <w:spacing w:after="240"/>
        <w:ind w:left="360" w:right="0"/>
        <w:rPr>
          <w:b/>
          <w:sz w:val="22"/>
          <w:szCs w:val="22"/>
        </w:rPr>
      </w:pPr>
      <w:r w:rsidRPr="000D7147">
        <w:rPr>
          <w:sz w:val="22"/>
          <w:szCs w:val="22"/>
        </w:rPr>
        <w:t xml:space="preserve">Use a scale (for this handbook the term </w:t>
      </w:r>
      <w:r w:rsidR="0075084D" w:rsidRPr="000D7147">
        <w:rPr>
          <w:sz w:val="22"/>
          <w:szCs w:val="22"/>
        </w:rPr>
        <w:t>“</w:t>
      </w:r>
      <w:r w:rsidRPr="000D7147">
        <w:rPr>
          <w:sz w:val="22"/>
          <w:szCs w:val="22"/>
        </w:rPr>
        <w:t>scale</w:t>
      </w:r>
      <w:r w:rsidR="0075084D" w:rsidRPr="000D7147">
        <w:rPr>
          <w:sz w:val="22"/>
          <w:szCs w:val="22"/>
        </w:rPr>
        <w:t>”</w:t>
      </w:r>
      <w:r w:rsidRPr="000D7147">
        <w:rPr>
          <w:sz w:val="22"/>
          <w:szCs w:val="22"/>
        </w:rPr>
        <w:t xml:space="preserve"> includes balances) that has at least 100 scale divisions.  It must have a load-receiving element of sufficient size and capacity to hold the packages during weighing.  It also requires a scale division no larger than </w:t>
      </w:r>
      <w:r w:rsidRPr="00C3400C">
        <w:rPr>
          <w:spacing w:val="-4"/>
          <w:position w:val="2"/>
          <w:sz w:val="22"/>
          <w:szCs w:val="22"/>
          <w:vertAlign w:val="superscript"/>
        </w:rPr>
        <w:t>1</w:t>
      </w:r>
      <w:r w:rsidRPr="000D7147">
        <w:rPr>
          <w:spacing w:val="-4"/>
          <w:sz w:val="22"/>
          <w:szCs w:val="22"/>
        </w:rPr>
        <w:t>/</w:t>
      </w:r>
      <w:r w:rsidRPr="00C3400C">
        <w:rPr>
          <w:spacing w:val="-4"/>
          <w:position w:val="2"/>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sidR="009C2CE8">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w:t>
      </w:r>
      <w:r w:rsidR="00554758" w:rsidRPr="000D7147">
        <w:rPr>
          <w:sz w:val="22"/>
          <w:szCs w:val="22"/>
        </w:rPr>
        <w:t xml:space="preserve">The MAV/6 requirement ensures that the scale has adequate resolution to determine the net contents of the packages.  Subsequent references to </w:t>
      </w:r>
      <w:r w:rsidR="005640C2" w:rsidRPr="000D7147">
        <w:rPr>
          <w:sz w:val="22"/>
          <w:szCs w:val="22"/>
        </w:rPr>
        <w:t xml:space="preserve">product test results </w:t>
      </w:r>
      <w:r w:rsidR="00554758" w:rsidRPr="000D7147">
        <w:rPr>
          <w:sz w:val="22"/>
          <w:szCs w:val="22"/>
        </w:rPr>
        <w:t xml:space="preserve">requiring the agreement </w:t>
      </w:r>
      <w:r w:rsidR="00EA786E" w:rsidRPr="000D7147">
        <w:rPr>
          <w:sz w:val="22"/>
          <w:szCs w:val="22"/>
        </w:rPr>
        <w:t>to</w:t>
      </w:r>
      <w:r w:rsidR="00554758" w:rsidRPr="000D7147">
        <w:rPr>
          <w:sz w:val="22"/>
          <w:szCs w:val="22"/>
        </w:rPr>
        <w:t xml:space="preserve"> within one scale division</w:t>
      </w:r>
      <w:r w:rsidR="000615A2">
        <w:rPr>
          <w:sz w:val="22"/>
          <w:szCs w:val="22"/>
        </w:rPr>
        <w:t xml:space="preserve"> are</w:t>
      </w:r>
      <w:r w:rsidR="00554758" w:rsidRPr="000D7147">
        <w:rPr>
          <w:sz w:val="22"/>
          <w:szCs w:val="22"/>
        </w:rPr>
        <w:t xml:space="preserve"> based on scale divisions that are equal to or only slightly smaller than the MAV/6.</w:t>
      </w:r>
      <w:r w:rsidR="008053A4">
        <w:rPr>
          <w:sz w:val="22"/>
          <w:szCs w:val="22"/>
        </w:rPr>
        <w:t xml:space="preserve"> </w:t>
      </w:r>
      <w:r w:rsidR="00861AA1" w:rsidRPr="000D7147">
        <w:rPr>
          <w:sz w:val="22"/>
          <w:szCs w:val="22"/>
        </w:rPr>
        <w:t xml:space="preserve"> (See Appendix A, Table 2</w:t>
      </w:r>
      <w:r w:rsidR="00861AA1" w:rsidRPr="000D7147">
        <w:rPr>
          <w:sz w:val="22"/>
          <w:szCs w:val="22"/>
        </w:rPr>
        <w:noBreakHyphen/>
        <w:t>5</w:t>
      </w:r>
      <w:proofErr w:type="gramStart"/>
      <w:r w:rsidR="00861AA1" w:rsidRPr="000D7147">
        <w:rPr>
          <w:sz w:val="22"/>
          <w:szCs w:val="22"/>
        </w:rPr>
        <w:t>. “Maximum Allowable Variations (MAVs) for Packages Labeled by Weight.”</w:t>
      </w:r>
      <w:r w:rsidR="00861AA1" w:rsidRPr="00897CFE">
        <w:rPr>
          <w:sz w:val="22"/>
          <w:szCs w:val="22"/>
        </w:rPr>
        <w:t>)</w:t>
      </w:r>
      <w:proofErr w:type="gramEnd"/>
    </w:p>
    <w:p w:rsidR="0017583C" w:rsidRDefault="00320FC4" w:rsidP="003348E1">
      <w:pPr>
        <w:pStyle w:val="BlockText"/>
        <w:keepNext/>
        <w:ind w:right="360"/>
        <w:rPr>
          <w:b/>
          <w:i/>
          <w:sz w:val="22"/>
          <w:szCs w:val="22"/>
        </w:rPr>
      </w:pPr>
      <w:r w:rsidRPr="000D7147">
        <w:rPr>
          <w:b/>
          <w:sz w:val="22"/>
          <w:szCs w:val="22"/>
        </w:rPr>
        <w:t>Example</w:t>
      </w:r>
      <w:r w:rsidRPr="00897CFE">
        <w:rPr>
          <w:b/>
          <w:sz w:val="22"/>
          <w:szCs w:val="22"/>
        </w:rPr>
        <w:t>:</w:t>
      </w:r>
      <w:r w:rsidRPr="000D7147">
        <w:rPr>
          <w:b/>
          <w:i/>
          <w:sz w:val="22"/>
          <w:szCs w:val="22"/>
        </w:rPr>
        <w:t xml:space="preserve">  </w:t>
      </w:r>
    </w:p>
    <w:p w:rsidR="00861AA1" w:rsidRPr="000D7147" w:rsidRDefault="00861AA1" w:rsidP="00DA0C6D">
      <w:pPr>
        <w:pStyle w:val="BlockText"/>
        <w:keepNext/>
        <w:spacing w:after="240"/>
        <w:ind w:right="360"/>
        <w:rPr>
          <w:i/>
          <w:sz w:val="22"/>
          <w:szCs w:val="22"/>
        </w:rPr>
      </w:pPr>
      <w:r w:rsidRPr="000D7147">
        <w:rPr>
          <w:i/>
          <w:sz w:val="22"/>
          <w:szCs w:val="22"/>
        </w:rPr>
        <w:t>The MAV for packages labeled with a net weight 113 g (0.25 </w:t>
      </w:r>
      <w:proofErr w:type="spellStart"/>
      <w:r w:rsidRPr="000D7147">
        <w:rPr>
          <w:i/>
          <w:sz w:val="22"/>
          <w:szCs w:val="22"/>
        </w:rPr>
        <w:t>lb</w:t>
      </w:r>
      <w:proofErr w:type="spellEnd"/>
      <w:r w:rsidRPr="000D7147">
        <w:rPr>
          <w:i/>
          <w:sz w:val="22"/>
          <w:szCs w:val="22"/>
        </w:rPr>
        <w:t>) is 7.2 g (0.016 </w:t>
      </w:r>
      <w:proofErr w:type="spellStart"/>
      <w:r w:rsidRPr="000D7147">
        <w:rPr>
          <w:i/>
          <w:sz w:val="22"/>
          <w:szCs w:val="22"/>
        </w:rPr>
        <w:t>lb</w:t>
      </w:r>
      <w:proofErr w:type="spellEnd"/>
      <w:r w:rsidRPr="000D7147">
        <w:rPr>
          <w:i/>
          <w:sz w:val="22"/>
          <w:szCs w:val="22"/>
        </w:rPr>
        <w:t>).  Divide (</w:t>
      </w:r>
      <w:r w:rsidR="00AF1584" w:rsidRPr="000D7147">
        <w:rPr>
          <w:i/>
          <w:sz w:val="22"/>
          <w:szCs w:val="22"/>
        </w:rPr>
        <w:t>÷</w:t>
      </w:r>
      <w:r w:rsidRPr="000D7147">
        <w:rPr>
          <w:i/>
          <w:sz w:val="22"/>
          <w:szCs w:val="22"/>
        </w:rPr>
        <w:t>) the MAV by 6 to obtain the maximum scale division that can be used to determine the gross, tare and net weights for a package size.</w:t>
      </w:r>
    </w:p>
    <w:p w:rsidR="00861AA1" w:rsidRPr="000D7147" w:rsidRDefault="00861AA1" w:rsidP="00DA0C6D">
      <w:pPr>
        <w:pStyle w:val="BlockText"/>
        <w:keepNext/>
        <w:spacing w:after="240"/>
        <w:ind w:right="360"/>
        <w:jc w:val="center"/>
        <w:rPr>
          <w:i/>
          <w:sz w:val="22"/>
          <w:szCs w:val="22"/>
        </w:rPr>
      </w:pPr>
      <w:r w:rsidRPr="000D7147">
        <w:rPr>
          <w:i/>
          <w:sz w:val="22"/>
          <w:szCs w:val="22"/>
        </w:rPr>
        <w:t>7.2</w:t>
      </w:r>
      <w:r w:rsidR="00FD06AC" w:rsidRPr="000D7147">
        <w:rPr>
          <w:i/>
          <w:sz w:val="22"/>
          <w:szCs w:val="22"/>
        </w:rPr>
        <w:t xml:space="preserve"> </w:t>
      </w:r>
      <w:r w:rsidR="00AF1584" w:rsidRPr="000D7147">
        <w:rPr>
          <w:i/>
          <w:sz w:val="22"/>
          <w:szCs w:val="22"/>
        </w:rPr>
        <w:t>g (</w:t>
      </w:r>
      <w:r w:rsidRPr="000D7147">
        <w:rPr>
          <w:i/>
          <w:sz w:val="22"/>
          <w:szCs w:val="22"/>
        </w:rPr>
        <w:t xml:space="preserve">0.016) </w:t>
      </w:r>
      <w:r w:rsidR="00AF1584" w:rsidRPr="000D7147">
        <w:rPr>
          <w:i/>
          <w:sz w:val="22"/>
          <w:szCs w:val="22"/>
        </w:rPr>
        <w:t xml:space="preserve">÷ </w:t>
      </w:r>
      <w:r w:rsidRPr="000D7147">
        <w:rPr>
          <w:i/>
          <w:sz w:val="22"/>
          <w:szCs w:val="22"/>
        </w:rPr>
        <w:t>6 = 1.2</w:t>
      </w:r>
      <w:r w:rsidR="00FD06AC" w:rsidRPr="000D7147">
        <w:rPr>
          <w:i/>
          <w:sz w:val="22"/>
          <w:szCs w:val="22"/>
        </w:rPr>
        <w:t xml:space="preserve"> g</w:t>
      </w:r>
      <w:r w:rsidRPr="000D7147">
        <w:rPr>
          <w:i/>
          <w:sz w:val="22"/>
          <w:szCs w:val="22"/>
        </w:rPr>
        <w:t xml:space="preserve"> (0.002</w:t>
      </w:r>
      <w:r w:rsidR="00FD06AC" w:rsidRPr="000D7147">
        <w:rPr>
          <w:i/>
          <w:sz w:val="22"/>
          <w:szCs w:val="22"/>
        </w:rPr>
        <w:t xml:space="preserve"> </w:t>
      </w:r>
      <w:proofErr w:type="spellStart"/>
      <w:r w:rsidR="00FD06AC" w:rsidRPr="000D7147">
        <w:rPr>
          <w:i/>
          <w:sz w:val="22"/>
          <w:szCs w:val="22"/>
        </w:rPr>
        <w:t>lb</w:t>
      </w:r>
      <w:proofErr w:type="spellEnd"/>
      <w:r w:rsidRPr="000D7147">
        <w:rPr>
          <w:i/>
          <w:sz w:val="22"/>
          <w:szCs w:val="22"/>
        </w:rPr>
        <w:t>)</w:t>
      </w:r>
    </w:p>
    <w:p w:rsidR="00861AA1" w:rsidRPr="000D7147" w:rsidRDefault="00861AA1" w:rsidP="003348E1">
      <w:pPr>
        <w:pStyle w:val="BlockText"/>
        <w:keepLines w:val="0"/>
        <w:ind w:right="360"/>
        <w:rPr>
          <w:i/>
          <w:sz w:val="22"/>
          <w:szCs w:val="22"/>
        </w:rPr>
      </w:pPr>
      <w:r w:rsidRPr="000D7147">
        <w:rPr>
          <w:i/>
          <w:sz w:val="22"/>
          <w:szCs w:val="22"/>
        </w:rPr>
        <w:t>In this example, a 1 g (0.002 </w:t>
      </w:r>
      <w:proofErr w:type="spellStart"/>
      <w:r w:rsidRPr="000D7147">
        <w:rPr>
          <w:i/>
          <w:sz w:val="22"/>
          <w:szCs w:val="22"/>
        </w:rPr>
        <w:t>lb</w:t>
      </w:r>
      <w:proofErr w:type="spellEnd"/>
      <w:r w:rsidRPr="000D7147">
        <w:rPr>
          <w:i/>
          <w:sz w:val="22"/>
          <w:szCs w:val="22"/>
        </w:rPr>
        <w:t>) scale division would be the maximum scale division appropriate for weighing these packages.</w:t>
      </w:r>
    </w:p>
    <w:p w:rsidR="00250C7E" w:rsidRDefault="00B8727B" w:rsidP="00B075AD">
      <w:pPr>
        <w:pStyle w:val="BlockText"/>
        <w:keepNext/>
        <w:spacing w:before="60"/>
        <w:ind w:left="360"/>
        <w:rPr>
          <w:sz w:val="22"/>
          <w:szCs w:val="22"/>
        </w:rPr>
      </w:pPr>
      <w:r w:rsidRPr="000D7147">
        <w:rPr>
          <w:sz w:val="22"/>
          <w:szCs w:val="22"/>
        </w:rPr>
        <w:t xml:space="preserve">(Amended </w:t>
      </w:r>
      <w:r w:rsidR="00A07440" w:rsidRPr="000D7147">
        <w:rPr>
          <w:sz w:val="22"/>
          <w:szCs w:val="22"/>
        </w:rPr>
        <w:t>2010</w:t>
      </w:r>
      <w:r w:rsidRPr="000D7147">
        <w:rPr>
          <w:sz w:val="22"/>
          <w:szCs w:val="22"/>
        </w:rPr>
        <w:t>)</w:t>
      </w:r>
    </w:p>
    <w:p w:rsidR="00320FC4" w:rsidRPr="00FB3E93" w:rsidRDefault="009B7C12" w:rsidP="00AC27EC">
      <w:pPr>
        <w:pStyle w:val="HB133H2"/>
      </w:pPr>
      <w:bookmarkStart w:id="39" w:name="scale_accuracy"/>
      <w:bookmarkStart w:id="40" w:name="_Toc325575137"/>
      <w:bookmarkStart w:id="41" w:name="_Toc400370198"/>
      <w:r w:rsidRPr="00FB3E93">
        <w:t>2.2.2</w:t>
      </w:r>
      <w:r w:rsidR="00DE3134">
        <w:t>.</w:t>
      </w:r>
      <w:r w:rsidRPr="00FB3E93">
        <w:t xml:space="preserve"> </w:t>
      </w:r>
      <w:bookmarkEnd w:id="39"/>
      <w:r w:rsidR="00B8421A" w:rsidRPr="00FB3E93">
        <w:tab/>
      </w:r>
      <w:r w:rsidR="00B27A46" w:rsidRPr="00FB3E93">
        <w:t xml:space="preserve">Scale </w:t>
      </w:r>
      <w:r w:rsidR="009E3F1B">
        <w:t>A</w:t>
      </w:r>
      <w:r w:rsidR="00B27A46" w:rsidRPr="00FB3E93">
        <w:t>ccuracy</w:t>
      </w:r>
      <w:bookmarkEnd w:id="40"/>
      <w:bookmarkEnd w:id="41"/>
    </w:p>
    <w:p w:rsidR="00DA0C6D" w:rsidRDefault="00320FC4" w:rsidP="00DA0C6D">
      <w:pPr>
        <w:keepNext/>
        <w:spacing w:after="240"/>
        <w:ind w:left="360"/>
        <w:rPr>
          <w:i/>
          <w:szCs w:val="22"/>
        </w:rPr>
      </w:pPr>
      <w:r>
        <w:rPr>
          <w:szCs w:val="22"/>
        </w:rPr>
        <w:t xml:space="preserve">Verify the accuracy of a scale before </w:t>
      </w:r>
      <w:proofErr w:type="gramStart"/>
      <w:r>
        <w:rPr>
          <w:szCs w:val="22"/>
        </w:rPr>
        <w:t>each initial daily use, each use at a new location, or when there is any indication of abnormal equipment performance (e.g., erratic indications)</w:t>
      </w:r>
      <w:proofErr w:type="gramEnd"/>
      <w:r>
        <w:rPr>
          <w:szCs w:val="22"/>
        </w:rPr>
        <w:t>.  Recheck the scale accuracy if it is found that the lot does not pass, so there can be confidence that the test equipment is not at fault</w:t>
      </w:r>
      <w:proofErr w:type="gramStart"/>
      <w:r>
        <w:rPr>
          <w:szCs w:val="22"/>
        </w:rPr>
        <w:t>.</w:t>
      </w:r>
      <w:r w:rsidR="00DA0C6D" w:rsidRPr="00DA0C6D">
        <w:rPr>
          <w:i/>
          <w:szCs w:val="22"/>
        </w:rPr>
        <w:t xml:space="preserve"> </w:t>
      </w:r>
      <w:proofErr w:type="gramEnd"/>
      <w:r w:rsidR="00DA0C6D">
        <w:rPr>
          <w:i/>
          <w:szCs w:val="22"/>
        </w:rPr>
        <w:fldChar w:fldCharType="begin"/>
      </w:r>
      <w:r w:rsidR="00DA0C6D">
        <w:instrText xml:space="preserve"> XE "</w:instrText>
      </w:r>
      <w:r w:rsidR="00DA0C6D" w:rsidRPr="00327FA7">
        <w:instrText>Scales:</w:instrText>
      </w:r>
      <w:r w:rsidR="00DA0C6D">
        <w:instrText xml:space="preserve">Accuracy" </w:instrText>
      </w:r>
      <w:r w:rsidR="00DA0C6D">
        <w:rPr>
          <w:i/>
          <w:szCs w:val="22"/>
        </w:rPr>
        <w:fldChar w:fldCharType="end"/>
      </w:r>
    </w:p>
    <w:p w:rsidR="00320FC4" w:rsidRPr="001A42FB" w:rsidRDefault="00320FC4" w:rsidP="00DA0C6D">
      <w:pPr>
        <w:spacing w:after="240"/>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presented in HB 44</w:t>
      </w:r>
      <w:r w:rsidR="00ED5520">
        <w:rPr>
          <w:szCs w:val="22"/>
        </w:rPr>
        <w:t>,</w:t>
      </w:r>
      <w:r w:rsidR="00FF4780">
        <w:rPr>
          <w:szCs w:val="22"/>
        </w:rPr>
        <w:t xml:space="preserve"> Section </w:t>
      </w:r>
      <w:r w:rsidR="00DD01CB">
        <w:rPr>
          <w:szCs w:val="22"/>
        </w:rPr>
        <w:t> 2.20</w:t>
      </w:r>
      <w:proofErr w:type="gramStart"/>
      <w:r w:rsidR="00DD01CB">
        <w:rPr>
          <w:szCs w:val="22"/>
        </w:rPr>
        <w:t xml:space="preserve">. </w:t>
      </w:r>
      <w:proofErr w:type="gramEnd"/>
      <w:r w:rsidRPr="008A12E4">
        <w:rPr>
          <w:szCs w:val="22"/>
        </w:rPr>
        <w:t>Scales</w:t>
      </w:r>
      <w:r w:rsidR="00DD01CB">
        <w:rPr>
          <w:szCs w:val="22"/>
        </w:rPr>
        <w:t>,</w:t>
      </w:r>
      <w:r w:rsidR="001A42FB" w:rsidRPr="008A12E4">
        <w:rPr>
          <w:szCs w:val="22"/>
        </w:rPr>
        <w:t xml:space="preserve"> </w:t>
      </w:r>
      <w:r w:rsidR="00DD01CB">
        <w:rPr>
          <w:szCs w:val="22"/>
        </w:rPr>
        <w:t>“</w:t>
      </w:r>
      <w:r w:rsidR="001A42FB" w:rsidRPr="008A12E4">
        <w:rPr>
          <w:szCs w:val="22"/>
        </w:rPr>
        <w:t>T.N. Tolerances Applicable to Devices Marked I, II, III, III L, and IIII.”</w:t>
      </w:r>
    </w:p>
    <w:p w:rsidR="00320FC4" w:rsidRDefault="00320FC4" w:rsidP="00DA0C6D">
      <w:pPr>
        <w:spacing w:after="240"/>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1</w:t>
      </w:r>
      <w:proofErr w:type="gramStart"/>
      <w:r w:rsidRPr="008A12E4">
        <w:rPr>
          <w:szCs w:val="22"/>
        </w:rPr>
        <w:t>. “Class of Scale” to determine the applicable tolerance.</w:t>
      </w:r>
      <w:proofErr w:type="gramEnd"/>
    </w:p>
    <w:p w:rsidR="00320FC4" w:rsidRPr="008709B4" w:rsidRDefault="00320FC4" w:rsidP="00B075AD">
      <w:pPr>
        <w:pStyle w:val="BodyText2"/>
        <w:ind w:left="360"/>
        <w:rPr>
          <w:szCs w:val="22"/>
        </w:rPr>
      </w:pPr>
      <w:r>
        <w:rPr>
          <w:szCs w:val="22"/>
        </w:rPr>
        <w:t>Always use good weighing and measuring practices</w:t>
      </w:r>
      <w:r w:rsidR="00DA01EC">
        <w:rPr>
          <w:szCs w:val="22"/>
        </w:rPr>
        <w:fldChar w:fldCharType="begin"/>
      </w:r>
      <w:r w:rsidR="00DA01EC">
        <w:instrText xml:space="preserve"> XE "</w:instrText>
      </w:r>
      <w:r w:rsidR="00DA01EC" w:rsidRPr="00A047F2">
        <w:rPr>
          <w:szCs w:val="22"/>
        </w:rPr>
        <w:instrText>Good Measurement Practices</w:instrText>
      </w:r>
      <w:r w:rsidR="00DA01EC">
        <w:instrText xml:space="preserve">" </w:instrText>
      </w:r>
      <w:r w:rsidR="00DA01EC">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a requirement to ensure accuracy.</w:t>
      </w:r>
      <w:bookmarkStart w:id="42" w:name="_Toc446212169"/>
      <w:bookmarkStart w:id="43" w:name="_Toc486756288"/>
    </w:p>
    <w:p w:rsidR="00320FC4" w:rsidRPr="00FB3E93" w:rsidRDefault="009B7C12" w:rsidP="00AC27EC">
      <w:pPr>
        <w:pStyle w:val="HB133H2"/>
      </w:pPr>
      <w:bookmarkStart w:id="44" w:name="scale_tolerance"/>
      <w:bookmarkStart w:id="45" w:name="_Toc325575138"/>
      <w:bookmarkStart w:id="46" w:name="_Toc400370199"/>
      <w:bookmarkStart w:id="47" w:name="_Toc237353826"/>
      <w:bookmarkStart w:id="48" w:name="_Toc237428865"/>
      <w:bookmarkStart w:id="49" w:name="_Toc291667182"/>
      <w:bookmarkEnd w:id="42"/>
      <w:bookmarkEnd w:id="43"/>
      <w:r w:rsidRPr="00FB3E93">
        <w:t>2.2.3</w:t>
      </w:r>
      <w:r w:rsidR="00DE3134">
        <w:t>.</w:t>
      </w:r>
      <w:r w:rsidRPr="00FB3E93">
        <w:t xml:space="preserve"> </w:t>
      </w:r>
      <w:bookmarkEnd w:id="44"/>
      <w:r w:rsidR="00B8421A" w:rsidRPr="00FB3E93">
        <w:tab/>
      </w:r>
      <w:r w:rsidR="00C51BE6" w:rsidRPr="00FB3E93">
        <w:t xml:space="preserve">Scale </w:t>
      </w:r>
      <w:r w:rsidR="009E3F1B">
        <w:t>T</w:t>
      </w:r>
      <w:r w:rsidR="00C51BE6" w:rsidRPr="00FB3E93">
        <w:t>olerance</w:t>
      </w:r>
      <w:bookmarkEnd w:id="45"/>
      <w:bookmarkEnd w:id="46"/>
    </w:p>
    <w:p w:rsidR="003A3FA9" w:rsidRDefault="009B7C12" w:rsidP="00B075AD">
      <w:pPr>
        <w:keepNext/>
        <w:ind w:left="360"/>
      </w:pPr>
      <w:r>
        <w:rPr>
          <w:szCs w:val="22"/>
        </w:rPr>
        <w:t>Follow this procedure to determine the scale</w:t>
      </w:r>
      <w:bookmarkEnd w:id="47"/>
      <w:bookmarkEnd w:id="48"/>
      <w:bookmarkEnd w:id="49"/>
      <w:r>
        <w:rPr>
          <w:szCs w:val="22"/>
        </w:rPr>
        <w:t xml:space="preserve"> tolerance</w:t>
      </w:r>
      <w:r w:rsidR="009E3F1B">
        <w:rPr>
          <w:i/>
          <w:szCs w:val="22"/>
        </w:rPr>
        <w:fldChar w:fldCharType="begin"/>
      </w:r>
      <w:r w:rsidR="009E3F1B">
        <w:instrText xml:space="preserve"> XE "</w:instrText>
      </w:r>
      <w:r w:rsidR="009E3F1B" w:rsidRPr="00327FA7">
        <w:instrText>Scales:</w:instrText>
      </w:r>
      <w:r w:rsidR="009E3F1B">
        <w:instrText xml:space="preserve">Tolerances" </w:instrText>
      </w:r>
      <w:r w:rsidR="009E3F1B">
        <w:rPr>
          <w:i/>
          <w:szCs w:val="22"/>
        </w:rPr>
        <w:fldChar w:fldCharType="end"/>
      </w:r>
      <w:r>
        <w:rPr>
          <w:szCs w:val="22"/>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52"/>
        <w:gridCol w:w="2668"/>
        <w:gridCol w:w="2160"/>
        <w:gridCol w:w="2160"/>
        <w:gridCol w:w="1710"/>
        <w:gridCol w:w="39"/>
        <w:gridCol w:w="7"/>
      </w:tblGrid>
      <w:tr w:rsidR="003A3FA9" w:rsidRPr="00B90649" w:rsidTr="00DA0C6D">
        <w:trPr>
          <w:gridBefore w:val="1"/>
          <w:wBefore w:w="752" w:type="dxa"/>
          <w:trHeight w:val="20"/>
        </w:trPr>
        <w:tc>
          <w:tcPr>
            <w:tcW w:w="8744" w:type="dxa"/>
            <w:gridSpan w:val="6"/>
          </w:tcPr>
          <w:p w:rsidR="003A3FA9" w:rsidRPr="00B075AD" w:rsidRDefault="003A3FA9" w:rsidP="00ED5520">
            <w:pPr>
              <w:pStyle w:val="Style4"/>
              <w:tabs>
                <w:tab w:val="left" w:pos="425"/>
              </w:tabs>
              <w:ind w:left="425"/>
              <w:rPr>
                <w:lang w:val="en-US"/>
              </w:rPr>
            </w:pPr>
          </w:p>
        </w:tc>
      </w:tr>
      <w:tr w:rsidR="003A3FA9" w:rsidRPr="00B90649" w:rsidTr="00DA0C6D">
        <w:trPr>
          <w:gridBefore w:val="1"/>
          <w:wBefore w:w="752" w:type="dxa"/>
          <w:trHeight w:val="20"/>
        </w:trPr>
        <w:tc>
          <w:tcPr>
            <w:tcW w:w="8744" w:type="dxa"/>
            <w:gridSpan w:val="6"/>
          </w:tcPr>
          <w:p w:rsidR="003A3FA9" w:rsidRPr="00B90649" w:rsidRDefault="003A3FA9" w:rsidP="00ED5520">
            <w:pPr>
              <w:keepNext/>
              <w:numPr>
                <w:ilvl w:val="0"/>
                <w:numId w:val="4"/>
              </w:numPr>
              <w:tabs>
                <w:tab w:val="clear" w:pos="360"/>
                <w:tab w:val="left" w:pos="425"/>
                <w:tab w:val="num" w:pos="695"/>
              </w:tabs>
              <w:ind w:left="425"/>
              <w:rPr>
                <w:szCs w:val="22"/>
              </w:rPr>
            </w:pPr>
            <w:r w:rsidRPr="00B90649">
              <w:rPr>
                <w:szCs w:val="22"/>
              </w:rPr>
              <w:t>Determine the total number of divisions (i.e., the minimum increment or graduation indicated by the scale) of the scale by dividing the scale’s ca</w:t>
            </w:r>
            <w:r w:rsidR="00C45EC0" w:rsidRPr="00B90649">
              <w:rPr>
                <w:szCs w:val="22"/>
              </w:rPr>
              <w:t>pacity by the minimum division.</w:t>
            </w:r>
          </w:p>
        </w:tc>
      </w:tr>
      <w:tr w:rsidR="0066668C" w:rsidRPr="00B90649" w:rsidTr="00DA0C6D">
        <w:trPr>
          <w:gridBefore w:val="1"/>
          <w:wBefore w:w="752" w:type="dxa"/>
          <w:trHeight w:val="164"/>
        </w:trPr>
        <w:tc>
          <w:tcPr>
            <w:tcW w:w="8744" w:type="dxa"/>
            <w:gridSpan w:val="6"/>
          </w:tcPr>
          <w:p w:rsidR="0066668C" w:rsidRPr="00B90649" w:rsidRDefault="0066668C" w:rsidP="00B90649">
            <w:pPr>
              <w:keepNext/>
              <w:tabs>
                <w:tab w:val="left" w:pos="0"/>
              </w:tabs>
              <w:rPr>
                <w:szCs w:val="22"/>
              </w:rPr>
            </w:pPr>
          </w:p>
        </w:tc>
      </w:tr>
      <w:tr w:rsidR="0066668C" w:rsidRPr="00B90649" w:rsidTr="00DA0C6D">
        <w:trPr>
          <w:gridBefore w:val="1"/>
          <w:wBefore w:w="752" w:type="dxa"/>
          <w:trHeight w:val="20"/>
        </w:trPr>
        <w:tc>
          <w:tcPr>
            <w:tcW w:w="8744" w:type="dxa"/>
            <w:gridSpan w:val="6"/>
          </w:tcPr>
          <w:p w:rsidR="0017583C" w:rsidRDefault="0066668C" w:rsidP="003348E1">
            <w:pPr>
              <w:ind w:left="702" w:right="349"/>
            </w:pPr>
            <w:bookmarkStart w:id="50" w:name="_Toc226188387"/>
            <w:bookmarkStart w:id="51" w:name="_Toc226190667"/>
            <w:bookmarkStart w:id="52" w:name="_Toc237415631"/>
            <w:bookmarkStart w:id="53" w:name="_Toc237416605"/>
            <w:bookmarkStart w:id="54" w:name="_Toc237428866"/>
            <w:r w:rsidRPr="00B90649">
              <w:rPr>
                <w:b/>
              </w:rPr>
              <w:t>Example:</w:t>
            </w:r>
            <w:r w:rsidRPr="006E356C">
              <w:t xml:space="preserve"> </w:t>
            </w:r>
            <w:r>
              <w:t xml:space="preserve"> </w:t>
            </w:r>
          </w:p>
          <w:p w:rsidR="0066668C" w:rsidRDefault="0066668C" w:rsidP="00DA0C6D">
            <w:pPr>
              <w:spacing w:after="240"/>
              <w:ind w:left="702" w:right="349"/>
              <w:rPr>
                <w:i/>
              </w:rPr>
            </w:pPr>
            <w:r w:rsidRPr="00FD06AC">
              <w:rPr>
                <w:i/>
              </w:rPr>
              <w:t>A scale with a capacity of 5000 g and a minimum division of 0.1 g has 50 000 divisions.</w:t>
            </w:r>
            <w:bookmarkEnd w:id="50"/>
            <w:bookmarkEnd w:id="51"/>
            <w:bookmarkEnd w:id="52"/>
            <w:bookmarkEnd w:id="53"/>
            <w:bookmarkEnd w:id="54"/>
          </w:p>
          <w:p w:rsidR="0092403A" w:rsidRPr="0066668C" w:rsidRDefault="0092403A" w:rsidP="0092403A">
            <w:pPr>
              <w:tabs>
                <w:tab w:val="left" w:pos="2919"/>
              </w:tabs>
              <w:ind w:left="702"/>
            </w:pPr>
            <w:r>
              <w:rPr>
                <w:i/>
                <w:szCs w:val="22"/>
              </w:rPr>
              <w:tab/>
            </w:r>
            <w:r w:rsidRPr="00306A1C">
              <w:rPr>
                <w:i/>
                <w:szCs w:val="22"/>
              </w:rPr>
              <w:t>5000 ÷ 0.1 g = 50 000 division</w:t>
            </w:r>
          </w:p>
        </w:tc>
      </w:tr>
      <w:tr w:rsidR="00C45EC0" w:rsidRPr="00B90649" w:rsidTr="00DA0C6D">
        <w:trPr>
          <w:gridBefore w:val="1"/>
          <w:wBefore w:w="752" w:type="dxa"/>
          <w:trHeight w:val="259"/>
        </w:trPr>
        <w:tc>
          <w:tcPr>
            <w:tcW w:w="8744" w:type="dxa"/>
            <w:gridSpan w:val="6"/>
          </w:tcPr>
          <w:p w:rsidR="00C45EC0" w:rsidRPr="00306A1C" w:rsidRDefault="00C45EC0" w:rsidP="00B90649">
            <w:pPr>
              <w:keepNext/>
              <w:rPr>
                <w:szCs w:val="22"/>
              </w:rPr>
            </w:pPr>
          </w:p>
        </w:tc>
      </w:tr>
      <w:tr w:rsidR="0066668C" w:rsidRPr="00B90649" w:rsidTr="00DA0C6D">
        <w:trPr>
          <w:gridBefore w:val="1"/>
          <w:wBefore w:w="752" w:type="dxa"/>
          <w:trHeight w:val="20"/>
        </w:trPr>
        <w:tc>
          <w:tcPr>
            <w:tcW w:w="8744" w:type="dxa"/>
            <w:gridSpan w:val="6"/>
          </w:tcPr>
          <w:p w:rsidR="0066668C" w:rsidRDefault="0066668C" w:rsidP="00DA0C6D">
            <w:pPr>
              <w:keepNext/>
              <w:numPr>
                <w:ilvl w:val="0"/>
                <w:numId w:val="4"/>
              </w:numPr>
              <w:spacing w:after="240"/>
              <w:rPr>
                <w:szCs w:val="22"/>
              </w:rPr>
            </w:pPr>
            <w:r w:rsidRPr="00306A1C">
              <w:rPr>
                <w:szCs w:val="22"/>
              </w:rPr>
              <w:t>From Table 2-1</w:t>
            </w:r>
            <w:proofErr w:type="gramStart"/>
            <w:r w:rsidRPr="00306A1C">
              <w:rPr>
                <w:szCs w:val="22"/>
              </w:rPr>
              <w:t xml:space="preserve">. </w:t>
            </w:r>
            <w:proofErr w:type="gramEnd"/>
            <w:r w:rsidRPr="00306A1C">
              <w:rPr>
                <w:szCs w:val="22"/>
              </w:rPr>
              <w:t>“Class of Scale</w:t>
            </w:r>
            <w:proofErr w:type="gramStart"/>
            <w:r w:rsidRPr="00306A1C">
              <w:rPr>
                <w:szCs w:val="22"/>
              </w:rPr>
              <w:t>”,</w:t>
            </w:r>
            <w:proofErr w:type="gramEnd"/>
            <w:r w:rsidRPr="00306A1C">
              <w:rPr>
                <w:szCs w:val="22"/>
              </w:rPr>
              <w:t xml:space="preserve"> determine the class of the scale using the minimum scale division and the </w:t>
            </w:r>
            <w:r w:rsidR="00FD06AC" w:rsidRPr="00306A1C">
              <w:rPr>
                <w:szCs w:val="22"/>
              </w:rPr>
              <w:t>maximum</w:t>
            </w:r>
            <w:r w:rsidRPr="00306A1C">
              <w:rPr>
                <w:szCs w:val="22"/>
              </w:rPr>
              <w:t xml:space="preserve"> number of scale divisions.</w:t>
            </w:r>
          </w:p>
          <w:p w:rsidR="0017583C" w:rsidRDefault="0092403A" w:rsidP="003348E1">
            <w:pPr>
              <w:keepNext/>
              <w:ind w:left="702" w:right="349"/>
            </w:pPr>
            <w:r w:rsidRPr="00B90649">
              <w:rPr>
                <w:b/>
              </w:rPr>
              <w:t xml:space="preserve">Example: </w:t>
            </w:r>
            <w:r w:rsidRPr="00D4586A">
              <w:t xml:space="preserve"> </w:t>
            </w:r>
          </w:p>
          <w:p w:rsidR="0092403A" w:rsidRPr="00306A1C" w:rsidRDefault="0092403A" w:rsidP="003348E1">
            <w:pPr>
              <w:keepNext/>
              <w:ind w:left="702" w:right="349"/>
              <w:rPr>
                <w:szCs w:val="22"/>
              </w:rPr>
            </w:pPr>
            <w:r w:rsidRPr="00FD06AC">
              <w:rPr>
                <w:i/>
              </w:rPr>
              <w:t>On a scale with a minimum division of 0.1 g and 50 000 total scale divisions the appropriate class is “II.”</w:t>
            </w:r>
          </w:p>
        </w:tc>
      </w:tr>
      <w:tr w:rsidR="0066668C" w:rsidRPr="00B90649" w:rsidTr="00DA0C6D">
        <w:trPr>
          <w:gridBefore w:val="1"/>
          <w:wBefore w:w="752" w:type="dxa"/>
          <w:trHeight w:val="20"/>
        </w:trPr>
        <w:tc>
          <w:tcPr>
            <w:tcW w:w="8744" w:type="dxa"/>
            <w:gridSpan w:val="6"/>
          </w:tcPr>
          <w:p w:rsidR="0066668C" w:rsidRPr="00B90649" w:rsidRDefault="0066668C" w:rsidP="00B075AD">
            <w:pPr>
              <w:keepNext/>
              <w:rPr>
                <w:szCs w:val="22"/>
              </w:rPr>
            </w:pPr>
          </w:p>
        </w:tc>
      </w:tr>
      <w:tr w:rsidR="00893F6A" w:rsidRPr="00B90649" w:rsidTr="00DA0C6D">
        <w:trPr>
          <w:gridBefore w:val="1"/>
          <w:wBefore w:w="752" w:type="dxa"/>
          <w:trHeight w:val="794"/>
        </w:trPr>
        <w:tc>
          <w:tcPr>
            <w:tcW w:w="8744" w:type="dxa"/>
            <w:gridSpan w:val="6"/>
          </w:tcPr>
          <w:p w:rsidR="00893F6A" w:rsidRPr="00B90649" w:rsidRDefault="00893F6A" w:rsidP="00893F6A">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216B39" w:rsidRPr="00B90649" w:rsidTr="00DA0C6D">
        <w:trPr>
          <w:gridBefore w:val="1"/>
          <w:wBefore w:w="752" w:type="dxa"/>
          <w:trHeight w:val="272"/>
        </w:trPr>
        <w:tc>
          <w:tcPr>
            <w:tcW w:w="8744" w:type="dxa"/>
            <w:gridSpan w:val="6"/>
          </w:tcPr>
          <w:p w:rsidR="00216B39" w:rsidRPr="00D5366E" w:rsidRDefault="00216B39" w:rsidP="00B075AD">
            <w:pPr>
              <w:keepNext/>
            </w:pPr>
          </w:p>
        </w:tc>
      </w:tr>
      <w:tr w:rsidR="00D5366E" w:rsidRPr="00B90649" w:rsidTr="00DA0C6D">
        <w:tblPrEx>
          <w:tblCellMar>
            <w:left w:w="115" w:type="dxa"/>
            <w:right w:w="115" w:type="dxa"/>
          </w:tblCellMar>
        </w:tblPrEx>
        <w:trPr>
          <w:gridBefore w:val="1"/>
          <w:gridAfter w:val="1"/>
          <w:wBefore w:w="752" w:type="dxa"/>
          <w:wAfter w:w="7" w:type="dxa"/>
          <w:trHeight w:val="20"/>
        </w:trPr>
        <w:tc>
          <w:tcPr>
            <w:tcW w:w="8737" w:type="dxa"/>
            <w:gridSpan w:val="5"/>
          </w:tcPr>
          <w:p w:rsidR="00D5366E" w:rsidRPr="000615A2" w:rsidRDefault="00D5366E" w:rsidP="000615A2">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216B39" w:rsidRPr="00B90649" w:rsidTr="00DA0C6D">
        <w:tblPrEx>
          <w:tblCellMar>
            <w:left w:w="115" w:type="dxa"/>
            <w:right w:w="115" w:type="dxa"/>
          </w:tblCellMar>
        </w:tblPrEx>
        <w:trPr>
          <w:gridBefore w:val="1"/>
          <w:gridAfter w:val="1"/>
          <w:wBefore w:w="752" w:type="dxa"/>
          <w:wAfter w:w="7" w:type="dxa"/>
          <w:trHeight w:val="20"/>
        </w:trPr>
        <w:tc>
          <w:tcPr>
            <w:tcW w:w="8737" w:type="dxa"/>
            <w:gridSpan w:val="5"/>
          </w:tcPr>
          <w:p w:rsidR="00216B39" w:rsidRPr="000615A2" w:rsidRDefault="00216B39" w:rsidP="00D5366E">
            <w:pPr>
              <w:ind w:left="360"/>
              <w:rPr>
                <w:szCs w:val="22"/>
              </w:rPr>
            </w:pPr>
          </w:p>
        </w:tc>
      </w:tr>
      <w:tr w:rsidR="00B1001D" w:rsidRPr="00B90649" w:rsidTr="00DA0C6D">
        <w:trPr>
          <w:gridBefore w:val="1"/>
          <w:wBefore w:w="752" w:type="dxa"/>
          <w:trHeight w:val="20"/>
        </w:trPr>
        <w:tc>
          <w:tcPr>
            <w:tcW w:w="8744" w:type="dxa"/>
            <w:gridSpan w:val="6"/>
          </w:tcPr>
          <w:p w:rsidR="00B1001D" w:rsidRPr="00B90649" w:rsidRDefault="00D5366E" w:rsidP="00D5366E">
            <w:pPr>
              <w:numPr>
                <w:ilvl w:val="0"/>
                <w:numId w:val="4"/>
              </w:numPr>
              <w:rPr>
                <w:szCs w:val="22"/>
              </w:rPr>
            </w:pPr>
            <w:r w:rsidRPr="00B90649">
              <w:rPr>
                <w:szCs w:val="22"/>
              </w:rPr>
              <w:t>Determine the tolerance from Table 2</w:t>
            </w:r>
            <w:r w:rsidRPr="00B90649">
              <w:rPr>
                <w:szCs w:val="22"/>
              </w:rPr>
              <w:noBreakHyphen/>
              <w:t>2</w:t>
            </w:r>
            <w:proofErr w:type="gramStart"/>
            <w:r w:rsidRPr="00B90649">
              <w:rPr>
                <w:szCs w:val="22"/>
              </w:rPr>
              <w:t xml:space="preserve">. </w:t>
            </w:r>
            <w:proofErr w:type="gramEnd"/>
            <w:r w:rsidRPr="00B90649">
              <w:rPr>
                <w:szCs w:val="22"/>
              </w:rPr>
              <w:t>“Acceptance Tolerances for Class of Scale Based on Test Load in Divisions” in divisions appropriate for the test load and class of scale</w:t>
            </w:r>
          </w:p>
        </w:tc>
      </w:tr>
      <w:tr w:rsidR="00D5366E" w:rsidRPr="00B90649" w:rsidTr="00DA0C6D">
        <w:trPr>
          <w:gridBefore w:val="1"/>
          <w:wBefore w:w="752" w:type="dxa"/>
          <w:trHeight w:val="20"/>
        </w:trPr>
        <w:tc>
          <w:tcPr>
            <w:tcW w:w="8744" w:type="dxa"/>
            <w:gridSpan w:val="6"/>
          </w:tcPr>
          <w:p w:rsidR="00D5366E" w:rsidRPr="00B90649" w:rsidRDefault="00D5366E" w:rsidP="00D5366E">
            <w:pPr>
              <w:rPr>
                <w:szCs w:val="22"/>
              </w:rPr>
            </w:pPr>
          </w:p>
        </w:tc>
      </w:tr>
      <w:tr w:rsidR="00B1001D" w:rsidRPr="00B90649" w:rsidTr="00DA0C6D">
        <w:trPr>
          <w:gridBefore w:val="1"/>
          <w:wBefore w:w="752" w:type="dxa"/>
          <w:trHeight w:val="20"/>
        </w:trPr>
        <w:tc>
          <w:tcPr>
            <w:tcW w:w="8744" w:type="dxa"/>
            <w:gridSpan w:val="6"/>
          </w:tcPr>
          <w:p w:rsidR="0017583C" w:rsidRDefault="00B1001D" w:rsidP="003348E1">
            <w:pPr>
              <w:keepNext/>
              <w:ind w:left="706" w:right="349"/>
              <w:rPr>
                <w:szCs w:val="22"/>
              </w:rPr>
            </w:pPr>
            <w:r w:rsidRPr="00B90649">
              <w:rPr>
                <w:b/>
                <w:szCs w:val="22"/>
              </w:rPr>
              <w:lastRenderedPageBreak/>
              <w:t xml:space="preserve">Example: </w:t>
            </w:r>
            <w:r w:rsidRPr="00B90649">
              <w:rPr>
                <w:szCs w:val="22"/>
              </w:rPr>
              <w:t xml:space="preserve"> </w:t>
            </w:r>
          </w:p>
          <w:p w:rsidR="00B1001D" w:rsidRPr="00B90649" w:rsidRDefault="000615A2" w:rsidP="00DA0C6D">
            <w:pPr>
              <w:keepNext/>
              <w:spacing w:after="360"/>
              <w:ind w:left="706" w:right="346"/>
              <w:rPr>
                <w:szCs w:val="22"/>
              </w:rPr>
            </w:pPr>
            <w:r>
              <w:rPr>
                <w:i/>
                <w:szCs w:val="22"/>
              </w:rPr>
              <w:t>I</w:t>
            </w:r>
            <w:r w:rsidR="00B1001D" w:rsidRPr="00065D58">
              <w:rPr>
                <w:i/>
                <w:szCs w:val="22"/>
              </w:rPr>
              <w:t xml:space="preserve">f the scale has a minimum division of 0.1 g and a 1500 g mass standard is applied, the test load is equal to 15 000 divisions (1500/0.1).  On a Class II scale with a test load between </w:t>
            </w:r>
            <w:r w:rsidR="002169CC">
              <w:rPr>
                <w:i/>
                <w:szCs w:val="22"/>
              </w:rPr>
              <w:t>5001</w:t>
            </w:r>
            <w:r w:rsidR="00B1001D" w:rsidRPr="00065D58">
              <w:rPr>
                <w:i/>
                <w:szCs w:val="22"/>
              </w:rPr>
              <w:t xml:space="preserve"> and 20 000 divisions, Table 2</w:t>
            </w:r>
            <w:r w:rsidR="00B1001D" w:rsidRPr="00065D58">
              <w:rPr>
                <w:i/>
                <w:szCs w:val="22"/>
              </w:rPr>
              <w:noBreakHyphen/>
              <w:t>2</w:t>
            </w:r>
            <w:proofErr w:type="gramStart"/>
            <w:r w:rsidR="00B1001D" w:rsidRPr="00065D58">
              <w:rPr>
                <w:i/>
                <w:szCs w:val="22"/>
              </w:rPr>
              <w:t xml:space="preserve">. </w:t>
            </w:r>
            <w:proofErr w:type="gramEnd"/>
            <w:r w:rsidR="00B1001D" w:rsidRPr="00065D58">
              <w:rPr>
                <w:i/>
                <w:szCs w:val="22"/>
              </w:rPr>
              <w:t xml:space="preserve">“Acceptance Tolerances for Class of Scale Based on Test Load in Divisions” indicates the tolerance is plus or minus </w:t>
            </w:r>
            <w:r w:rsidR="00EE4A5A">
              <w:rPr>
                <w:i/>
                <w:szCs w:val="22"/>
              </w:rPr>
              <w:t>one</w:t>
            </w:r>
            <w:r w:rsidR="00065D58">
              <w:rPr>
                <w:i/>
                <w:szCs w:val="22"/>
              </w:rPr>
              <w:t xml:space="preserve"> </w:t>
            </w:r>
            <w:r w:rsidR="00B1001D" w:rsidRPr="00065D58">
              <w:rPr>
                <w:i/>
                <w:szCs w:val="22"/>
              </w:rPr>
              <w:t>division.</w:t>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450" w:type="dxa"/>
            <w:gridSpan w:val="5"/>
            <w:tcBorders>
              <w:top w:val="double" w:sz="4" w:space="0" w:color="auto"/>
              <w:bottom w:val="double" w:sz="4" w:space="0" w:color="auto"/>
            </w:tcBorders>
          </w:tcPr>
          <w:p w:rsidR="00641FD2" w:rsidRDefault="00641FD2" w:rsidP="008647C4">
            <w:pPr>
              <w:keepNext/>
              <w:keepLines/>
              <w:jc w:val="center"/>
              <w:rPr>
                <w:b/>
                <w:szCs w:val="22"/>
              </w:rPr>
            </w:pPr>
            <w:r w:rsidRPr="008A12E4">
              <w:rPr>
                <w:b/>
                <w:szCs w:val="22"/>
              </w:rPr>
              <w:t>Table 2</w:t>
            </w:r>
            <w:r w:rsidR="00893F6A" w:rsidRPr="008A12E4">
              <w:rPr>
                <w:b/>
                <w:szCs w:val="22"/>
              </w:rPr>
              <w:t>-</w:t>
            </w:r>
            <w:r w:rsidRPr="008A12E4">
              <w:rPr>
                <w:b/>
                <w:szCs w:val="22"/>
              </w:rPr>
              <w:t>1.</w:t>
            </w:r>
            <w:r>
              <w:rPr>
                <w:b/>
                <w:szCs w:val="22"/>
              </w:rPr>
              <w:t xml:space="preserve"> </w:t>
            </w:r>
          </w:p>
          <w:p w:rsidR="00641FD2" w:rsidRDefault="00641FD2" w:rsidP="008647C4">
            <w:pPr>
              <w:keepNext/>
              <w:keepLines/>
              <w:jc w:val="center"/>
              <w:rPr>
                <w:b/>
                <w:szCs w:val="22"/>
              </w:rPr>
            </w:pPr>
            <w:r>
              <w:rPr>
                <w:b/>
                <w:szCs w:val="22"/>
              </w:rPr>
              <w:t>Class of Scale</w:t>
            </w:r>
            <w:r w:rsidR="00DA01EC">
              <w:rPr>
                <w:b/>
                <w:szCs w:val="22"/>
              </w:rPr>
              <w:fldChar w:fldCharType="begin"/>
            </w:r>
            <w:r w:rsidR="00DA01EC">
              <w:instrText xml:space="preserve"> XE "</w:instrText>
            </w:r>
            <w:r w:rsidR="00DA01EC" w:rsidRPr="00741535">
              <w:rPr>
                <w:szCs w:val="22"/>
              </w:rPr>
              <w:instrText>Scales</w:instrText>
            </w:r>
            <w:r w:rsidR="00DA01EC" w:rsidRPr="00741535">
              <w:instrText>:Class of Scales</w:instrText>
            </w:r>
            <w:r w:rsidR="00DA01EC">
              <w:instrText xml:space="preserve">" </w:instrText>
            </w:r>
            <w:r w:rsidR="00DA01EC">
              <w:rPr>
                <w:b/>
                <w:szCs w:val="22"/>
              </w:rPr>
              <w:fldChar w:fldCharType="end"/>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420" w:type="dxa"/>
            <w:gridSpan w:val="2"/>
            <w:tcBorders>
              <w:top w:val="double" w:sz="4" w:space="0" w:color="auto"/>
            </w:tcBorders>
          </w:tcPr>
          <w:p w:rsidR="00641FD2" w:rsidRDefault="00641FD2" w:rsidP="008647C4">
            <w:pPr>
              <w:keepNext/>
              <w:keepLines/>
              <w:autoSpaceDE w:val="0"/>
              <w:jc w:val="center"/>
              <w:rPr>
                <w:b/>
                <w:szCs w:val="22"/>
                <w:vertAlign w:val="superscript"/>
              </w:rPr>
            </w:pPr>
            <w:r>
              <w:rPr>
                <w:b/>
                <w:szCs w:val="22"/>
              </w:rPr>
              <w:t>Value of Scale Division</w:t>
            </w:r>
            <w:r>
              <w:rPr>
                <w:b/>
                <w:szCs w:val="22"/>
                <w:vertAlign w:val="superscript"/>
              </w:rPr>
              <w:t>1</w:t>
            </w:r>
          </w:p>
        </w:tc>
        <w:tc>
          <w:tcPr>
            <w:tcW w:w="4320" w:type="dxa"/>
            <w:gridSpan w:val="2"/>
            <w:tcBorders>
              <w:top w:val="double" w:sz="4" w:space="0" w:color="auto"/>
            </w:tcBorders>
          </w:tcPr>
          <w:p w:rsidR="00641FD2" w:rsidRDefault="00641FD2" w:rsidP="008647C4">
            <w:pPr>
              <w:keepNext/>
              <w:keepLines/>
              <w:jc w:val="center"/>
              <w:rPr>
                <w:b/>
                <w:szCs w:val="22"/>
              </w:rPr>
            </w:pPr>
            <w:r>
              <w:rPr>
                <w:b/>
                <w:szCs w:val="22"/>
              </w:rPr>
              <w:t>Minimum and Maximum Number of Divisions</w:t>
            </w:r>
          </w:p>
        </w:tc>
        <w:tc>
          <w:tcPr>
            <w:tcW w:w="1710" w:type="dxa"/>
            <w:tcBorders>
              <w:top w:val="double" w:sz="4" w:space="0" w:color="auto"/>
            </w:tcBorders>
          </w:tcPr>
          <w:p w:rsidR="00641FD2" w:rsidRDefault="00641FD2" w:rsidP="008647C4">
            <w:pPr>
              <w:keepNext/>
              <w:keepLines/>
              <w:rPr>
                <w:b/>
                <w:szCs w:val="22"/>
              </w:rPr>
            </w:pPr>
            <w:r>
              <w:rPr>
                <w:b/>
                <w:szCs w:val="22"/>
              </w:rPr>
              <w:t>Class of Scale</w:t>
            </w:r>
          </w:p>
        </w:tc>
      </w:tr>
      <w:tr w:rsidR="00E92703"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420" w:type="dxa"/>
            <w:gridSpan w:val="2"/>
          </w:tcPr>
          <w:p w:rsidR="00641FD2" w:rsidRDefault="00641FD2" w:rsidP="008647C4">
            <w:pPr>
              <w:keepNext/>
              <w:keepLines/>
              <w:autoSpaceDE w:val="0"/>
              <w:jc w:val="center"/>
              <w:rPr>
                <w:b/>
                <w:szCs w:val="22"/>
              </w:rPr>
            </w:pPr>
          </w:p>
        </w:tc>
        <w:tc>
          <w:tcPr>
            <w:tcW w:w="2160" w:type="dxa"/>
          </w:tcPr>
          <w:p w:rsidR="00641FD2" w:rsidRPr="00053542" w:rsidRDefault="00641FD2" w:rsidP="008647C4">
            <w:pPr>
              <w:keepNext/>
              <w:keepLines/>
              <w:jc w:val="center"/>
              <w:rPr>
                <w:b/>
                <w:szCs w:val="22"/>
              </w:rPr>
            </w:pPr>
            <w:r w:rsidRPr="00053542">
              <w:rPr>
                <w:b/>
                <w:szCs w:val="22"/>
              </w:rPr>
              <w:t>Minimum</w:t>
            </w:r>
          </w:p>
        </w:tc>
        <w:tc>
          <w:tcPr>
            <w:tcW w:w="2160" w:type="dxa"/>
          </w:tcPr>
          <w:p w:rsidR="00641FD2" w:rsidRPr="00053542" w:rsidRDefault="00641FD2" w:rsidP="008647C4">
            <w:pPr>
              <w:keepNext/>
              <w:keepLines/>
              <w:jc w:val="center"/>
              <w:rPr>
                <w:b/>
                <w:szCs w:val="22"/>
              </w:rPr>
            </w:pPr>
            <w:r w:rsidRPr="00053542">
              <w:rPr>
                <w:b/>
                <w:szCs w:val="22"/>
              </w:rPr>
              <w:t>Maximum</w:t>
            </w:r>
          </w:p>
        </w:tc>
        <w:tc>
          <w:tcPr>
            <w:tcW w:w="1710" w:type="dxa"/>
          </w:tcPr>
          <w:p w:rsidR="00641FD2" w:rsidRDefault="00641FD2" w:rsidP="008647C4">
            <w:pPr>
              <w:keepNext/>
              <w:keepLines/>
              <w:rPr>
                <w:b/>
                <w:szCs w:val="22"/>
              </w:rPr>
            </w:pP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420" w:type="dxa"/>
            <w:gridSpan w:val="2"/>
            <w:vAlign w:val="center"/>
          </w:tcPr>
          <w:p w:rsidR="00641FD2" w:rsidRDefault="00641FD2" w:rsidP="00DD4629">
            <w:pPr>
              <w:keepNext/>
              <w:keepLines/>
              <w:jc w:val="center"/>
              <w:rPr>
                <w:szCs w:val="22"/>
              </w:rPr>
            </w:pPr>
            <w:r>
              <w:rPr>
                <w:szCs w:val="22"/>
              </w:rPr>
              <w:t>1 mg to 0.05 g</w:t>
            </w:r>
          </w:p>
        </w:tc>
        <w:tc>
          <w:tcPr>
            <w:tcW w:w="2160" w:type="dxa"/>
            <w:vAlign w:val="center"/>
          </w:tcPr>
          <w:p w:rsidR="00641FD2" w:rsidRDefault="00641FD2" w:rsidP="00DD4629">
            <w:pPr>
              <w:keepNext/>
              <w:keepLines/>
              <w:jc w:val="center"/>
              <w:rPr>
                <w:szCs w:val="22"/>
              </w:rPr>
            </w:pPr>
            <w:r>
              <w:rPr>
                <w:szCs w:val="22"/>
              </w:rPr>
              <w:t>100</w:t>
            </w:r>
          </w:p>
        </w:tc>
        <w:tc>
          <w:tcPr>
            <w:tcW w:w="2160" w:type="dxa"/>
            <w:vAlign w:val="center"/>
          </w:tcPr>
          <w:p w:rsidR="00641FD2" w:rsidRDefault="00641FD2" w:rsidP="00DD4629">
            <w:pPr>
              <w:keepNext/>
              <w:keepLines/>
              <w:jc w:val="center"/>
              <w:rPr>
                <w:szCs w:val="22"/>
              </w:rPr>
            </w:pPr>
            <w:r>
              <w:rPr>
                <w:szCs w:val="22"/>
              </w:rPr>
              <w:t>100 000</w:t>
            </w:r>
          </w:p>
        </w:tc>
        <w:tc>
          <w:tcPr>
            <w:tcW w:w="1710" w:type="dxa"/>
            <w:vAlign w:val="center"/>
          </w:tcPr>
          <w:p w:rsidR="00641FD2" w:rsidRDefault="00641FD2" w:rsidP="00DD4629">
            <w:pPr>
              <w:keepNext/>
              <w:keepLines/>
              <w:jc w:val="center"/>
              <w:rPr>
                <w:szCs w:val="22"/>
              </w:rPr>
            </w:pPr>
            <w:r>
              <w:rPr>
                <w:szCs w:val="22"/>
              </w:rPr>
              <w:t>II</w:t>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420" w:type="dxa"/>
            <w:gridSpan w:val="2"/>
            <w:vAlign w:val="center"/>
          </w:tcPr>
          <w:p w:rsidR="00641FD2" w:rsidRDefault="00641FD2" w:rsidP="00DD4629">
            <w:pPr>
              <w:keepNext/>
              <w:keepLines/>
              <w:jc w:val="center"/>
              <w:rPr>
                <w:szCs w:val="22"/>
              </w:rPr>
            </w:pPr>
            <w:r>
              <w:rPr>
                <w:szCs w:val="22"/>
              </w:rPr>
              <w:t>0.1 g or more</w:t>
            </w:r>
          </w:p>
        </w:tc>
        <w:tc>
          <w:tcPr>
            <w:tcW w:w="2160" w:type="dxa"/>
            <w:vAlign w:val="center"/>
          </w:tcPr>
          <w:p w:rsidR="00641FD2" w:rsidRDefault="00641FD2" w:rsidP="00DD4629">
            <w:pPr>
              <w:keepNext/>
              <w:keepLines/>
              <w:jc w:val="center"/>
              <w:rPr>
                <w:szCs w:val="22"/>
              </w:rPr>
            </w:pPr>
            <w:r>
              <w:rPr>
                <w:szCs w:val="22"/>
              </w:rPr>
              <w:t>5000</w:t>
            </w:r>
          </w:p>
        </w:tc>
        <w:tc>
          <w:tcPr>
            <w:tcW w:w="2160" w:type="dxa"/>
            <w:vAlign w:val="center"/>
          </w:tcPr>
          <w:p w:rsidR="00641FD2" w:rsidRDefault="00641FD2" w:rsidP="00DD4629">
            <w:pPr>
              <w:keepNext/>
              <w:keepLines/>
              <w:jc w:val="center"/>
              <w:rPr>
                <w:szCs w:val="22"/>
              </w:rPr>
            </w:pPr>
            <w:r>
              <w:rPr>
                <w:szCs w:val="22"/>
              </w:rPr>
              <w:t>100 000</w:t>
            </w:r>
          </w:p>
        </w:tc>
        <w:tc>
          <w:tcPr>
            <w:tcW w:w="1710" w:type="dxa"/>
            <w:vAlign w:val="center"/>
          </w:tcPr>
          <w:p w:rsidR="00641FD2" w:rsidRDefault="00641FD2" w:rsidP="00DD4629">
            <w:pPr>
              <w:keepNext/>
              <w:keepLines/>
              <w:jc w:val="center"/>
              <w:rPr>
                <w:szCs w:val="22"/>
              </w:rPr>
            </w:pPr>
            <w:r>
              <w:rPr>
                <w:szCs w:val="22"/>
              </w:rPr>
              <w:t>II</w:t>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420" w:type="dxa"/>
            <w:gridSpan w:val="2"/>
            <w:vAlign w:val="center"/>
          </w:tcPr>
          <w:p w:rsidR="00641FD2" w:rsidRDefault="00641FD2" w:rsidP="00DD4629">
            <w:pPr>
              <w:keepNext/>
              <w:keepLines/>
              <w:jc w:val="center"/>
              <w:rPr>
                <w:szCs w:val="22"/>
              </w:rPr>
            </w:pPr>
            <w:r>
              <w:rPr>
                <w:szCs w:val="22"/>
              </w:rPr>
              <w:t>0.1 g to 2 g</w:t>
            </w:r>
          </w:p>
          <w:p w:rsidR="00641FD2" w:rsidRDefault="00641FD2" w:rsidP="00DD4629">
            <w:pPr>
              <w:keepNext/>
              <w:keepLines/>
              <w:jc w:val="center"/>
              <w:rPr>
                <w:szCs w:val="22"/>
              </w:rPr>
            </w:pPr>
            <w:r>
              <w:rPr>
                <w:szCs w:val="22"/>
              </w:rPr>
              <w:t>0.000 2 </w:t>
            </w:r>
            <w:proofErr w:type="spellStart"/>
            <w:r>
              <w:rPr>
                <w:szCs w:val="22"/>
              </w:rPr>
              <w:t>lb</w:t>
            </w:r>
            <w:proofErr w:type="spellEnd"/>
            <w:r>
              <w:rPr>
                <w:szCs w:val="22"/>
              </w:rPr>
              <w:t xml:space="preserve"> to 0.005 </w:t>
            </w:r>
            <w:proofErr w:type="spellStart"/>
            <w:r>
              <w:rPr>
                <w:szCs w:val="22"/>
              </w:rPr>
              <w:t>lb</w:t>
            </w:r>
            <w:proofErr w:type="spellEnd"/>
          </w:p>
          <w:p w:rsidR="00641FD2" w:rsidRDefault="00641FD2" w:rsidP="00DD4629">
            <w:pPr>
              <w:keepNext/>
              <w:keepLines/>
              <w:jc w:val="center"/>
              <w:rPr>
                <w:szCs w:val="22"/>
              </w:rPr>
            </w:pPr>
            <w:r>
              <w:rPr>
                <w:szCs w:val="22"/>
              </w:rPr>
              <w:t>0.005 </w:t>
            </w:r>
            <w:proofErr w:type="spellStart"/>
            <w:r>
              <w:rPr>
                <w:szCs w:val="22"/>
              </w:rPr>
              <w:t>oz</w:t>
            </w:r>
            <w:proofErr w:type="spellEnd"/>
            <w:r>
              <w:rPr>
                <w:szCs w:val="22"/>
              </w:rPr>
              <w:t xml:space="preserve"> to 0.125 </w:t>
            </w:r>
            <w:proofErr w:type="spellStart"/>
            <w:r>
              <w:rPr>
                <w:szCs w:val="22"/>
              </w:rPr>
              <w:t>oz</w:t>
            </w:r>
            <w:proofErr w:type="spellEnd"/>
          </w:p>
        </w:tc>
        <w:tc>
          <w:tcPr>
            <w:tcW w:w="2160" w:type="dxa"/>
            <w:vAlign w:val="center"/>
          </w:tcPr>
          <w:p w:rsidR="00641FD2" w:rsidRDefault="00641FD2" w:rsidP="00DD4629">
            <w:pPr>
              <w:keepNext/>
              <w:keepLines/>
              <w:jc w:val="center"/>
              <w:rPr>
                <w:szCs w:val="22"/>
              </w:rPr>
            </w:pPr>
            <w:r>
              <w:rPr>
                <w:szCs w:val="22"/>
              </w:rPr>
              <w:t>100</w:t>
            </w:r>
          </w:p>
        </w:tc>
        <w:tc>
          <w:tcPr>
            <w:tcW w:w="2160" w:type="dxa"/>
            <w:vAlign w:val="center"/>
          </w:tcPr>
          <w:p w:rsidR="00641FD2" w:rsidRDefault="00641FD2" w:rsidP="00DD4629">
            <w:pPr>
              <w:keepNext/>
              <w:keepLines/>
              <w:jc w:val="center"/>
              <w:rPr>
                <w:szCs w:val="22"/>
              </w:rPr>
            </w:pPr>
            <w:r>
              <w:rPr>
                <w:szCs w:val="22"/>
              </w:rPr>
              <w:t>10 000</w:t>
            </w:r>
          </w:p>
        </w:tc>
        <w:tc>
          <w:tcPr>
            <w:tcW w:w="1710" w:type="dxa"/>
            <w:vAlign w:val="center"/>
          </w:tcPr>
          <w:p w:rsidR="00641FD2" w:rsidRDefault="00641FD2" w:rsidP="00DD4629">
            <w:pPr>
              <w:keepNext/>
              <w:keepLines/>
              <w:jc w:val="center"/>
              <w:rPr>
                <w:szCs w:val="22"/>
              </w:rPr>
            </w:pPr>
          </w:p>
          <w:p w:rsidR="00641FD2" w:rsidRDefault="00641FD2" w:rsidP="00DD4629">
            <w:pPr>
              <w:keepNext/>
              <w:keepLines/>
              <w:jc w:val="center"/>
              <w:rPr>
                <w:szCs w:val="22"/>
              </w:rPr>
            </w:pPr>
            <w:r>
              <w:rPr>
                <w:szCs w:val="22"/>
              </w:rPr>
              <w:t>III</w:t>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420" w:type="dxa"/>
            <w:gridSpan w:val="2"/>
            <w:vAlign w:val="center"/>
          </w:tcPr>
          <w:p w:rsidR="00641FD2" w:rsidRDefault="00641FD2" w:rsidP="00DD4629">
            <w:pPr>
              <w:keepNext/>
              <w:keepLines/>
              <w:jc w:val="center"/>
              <w:rPr>
                <w:szCs w:val="22"/>
              </w:rPr>
            </w:pPr>
            <w:r>
              <w:rPr>
                <w:szCs w:val="22"/>
              </w:rPr>
              <w:t>5 g or more</w:t>
            </w:r>
          </w:p>
          <w:p w:rsidR="00641FD2" w:rsidRDefault="00641FD2" w:rsidP="00DD4629">
            <w:pPr>
              <w:keepNext/>
              <w:keepLines/>
              <w:jc w:val="center"/>
              <w:rPr>
                <w:szCs w:val="22"/>
              </w:rPr>
            </w:pPr>
            <w:r>
              <w:rPr>
                <w:szCs w:val="22"/>
              </w:rPr>
              <w:t>0.01 </w:t>
            </w:r>
            <w:proofErr w:type="spellStart"/>
            <w:r>
              <w:rPr>
                <w:szCs w:val="22"/>
              </w:rPr>
              <w:t>lb</w:t>
            </w:r>
            <w:proofErr w:type="spellEnd"/>
            <w:r>
              <w:rPr>
                <w:szCs w:val="22"/>
              </w:rPr>
              <w:t xml:space="preserve"> or more</w:t>
            </w:r>
          </w:p>
          <w:p w:rsidR="00641FD2" w:rsidRDefault="00641FD2" w:rsidP="00DD4629">
            <w:pPr>
              <w:keepNext/>
              <w:keepLines/>
              <w:jc w:val="center"/>
              <w:rPr>
                <w:szCs w:val="22"/>
              </w:rPr>
            </w:pPr>
            <w:r>
              <w:rPr>
                <w:szCs w:val="22"/>
              </w:rPr>
              <w:t>0.25 </w:t>
            </w:r>
            <w:proofErr w:type="spellStart"/>
            <w:r>
              <w:rPr>
                <w:szCs w:val="22"/>
              </w:rPr>
              <w:t>oz</w:t>
            </w:r>
            <w:proofErr w:type="spellEnd"/>
            <w:r>
              <w:rPr>
                <w:szCs w:val="22"/>
              </w:rPr>
              <w:t xml:space="preserve"> or more</w:t>
            </w:r>
          </w:p>
        </w:tc>
        <w:tc>
          <w:tcPr>
            <w:tcW w:w="2160" w:type="dxa"/>
            <w:vAlign w:val="center"/>
          </w:tcPr>
          <w:p w:rsidR="00641FD2" w:rsidRDefault="00641FD2" w:rsidP="00DD4629">
            <w:pPr>
              <w:keepNext/>
              <w:keepLines/>
              <w:jc w:val="center"/>
              <w:rPr>
                <w:szCs w:val="22"/>
              </w:rPr>
            </w:pPr>
            <w:r>
              <w:rPr>
                <w:szCs w:val="22"/>
              </w:rPr>
              <w:t>500</w:t>
            </w:r>
          </w:p>
        </w:tc>
        <w:tc>
          <w:tcPr>
            <w:tcW w:w="2160" w:type="dxa"/>
            <w:vAlign w:val="center"/>
          </w:tcPr>
          <w:p w:rsidR="00641FD2" w:rsidRDefault="00641FD2" w:rsidP="00DD4629">
            <w:pPr>
              <w:keepNext/>
              <w:keepLines/>
              <w:jc w:val="center"/>
              <w:rPr>
                <w:szCs w:val="22"/>
              </w:rPr>
            </w:pPr>
            <w:r>
              <w:rPr>
                <w:szCs w:val="22"/>
              </w:rPr>
              <w:t>10 000</w:t>
            </w:r>
          </w:p>
        </w:tc>
        <w:tc>
          <w:tcPr>
            <w:tcW w:w="1710" w:type="dxa"/>
            <w:vAlign w:val="center"/>
          </w:tcPr>
          <w:p w:rsidR="00641FD2" w:rsidRDefault="00641FD2" w:rsidP="00DD4629">
            <w:pPr>
              <w:keepNext/>
              <w:keepLines/>
              <w:jc w:val="center"/>
              <w:rPr>
                <w:szCs w:val="22"/>
              </w:rPr>
            </w:pPr>
          </w:p>
          <w:p w:rsidR="00641FD2" w:rsidRDefault="00641FD2" w:rsidP="00DD4629">
            <w:pPr>
              <w:keepNext/>
              <w:keepLines/>
              <w:jc w:val="center"/>
              <w:rPr>
                <w:szCs w:val="22"/>
              </w:rPr>
            </w:pPr>
            <w:r>
              <w:rPr>
                <w:szCs w:val="22"/>
              </w:rPr>
              <w:t>III</w:t>
            </w:r>
          </w:p>
        </w:tc>
      </w:tr>
      <w:tr w:rsidR="00641FD2" w:rsidTr="00DA0C6D">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450" w:type="dxa"/>
            <w:gridSpan w:val="5"/>
          </w:tcPr>
          <w:p w:rsidR="00641FD2" w:rsidRDefault="00641FD2" w:rsidP="008647C4">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w:t>
            </w:r>
            <w:proofErr w:type="spellStart"/>
            <w:r>
              <w:rPr>
                <w:szCs w:val="22"/>
              </w:rPr>
              <w:t>vernier</w:t>
            </w:r>
            <w:proofErr w:type="spellEnd"/>
            <w:r>
              <w:rPr>
                <w:szCs w:val="22"/>
              </w:rPr>
              <w:t xml:space="preserve">,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rsidR="00641FD2" w:rsidRDefault="00641FD2" w:rsidP="00320FC4">
      <w:pPr>
        <w:rPr>
          <w:szCs w:val="22"/>
        </w:rPr>
      </w:pPr>
    </w:p>
    <w:tbl>
      <w:tblPr>
        <w:tblW w:w="9450"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202"/>
      </w:tblGrid>
      <w:tr w:rsidR="00320FC4" w:rsidRPr="00D4586A" w:rsidTr="00ED5520">
        <w:trPr>
          <w:trHeight w:val="447"/>
        </w:trPr>
        <w:tc>
          <w:tcPr>
            <w:tcW w:w="9450" w:type="dxa"/>
            <w:gridSpan w:val="3"/>
            <w:tcBorders>
              <w:top w:val="double" w:sz="4" w:space="0" w:color="auto"/>
              <w:bottom w:val="double" w:sz="4" w:space="0" w:color="auto"/>
            </w:tcBorders>
          </w:tcPr>
          <w:p w:rsidR="00641FD2" w:rsidRDefault="00320FC4" w:rsidP="002169CC">
            <w:pPr>
              <w:keepNext/>
              <w:keepLines/>
              <w:jc w:val="center"/>
              <w:rPr>
                <w:b/>
                <w:szCs w:val="22"/>
              </w:rPr>
            </w:pPr>
            <w:r w:rsidRPr="00D4586A">
              <w:rPr>
                <w:b/>
                <w:szCs w:val="22"/>
              </w:rPr>
              <w:t>Table 2</w:t>
            </w:r>
            <w:r w:rsidR="002169CC">
              <w:rPr>
                <w:b/>
                <w:szCs w:val="22"/>
              </w:rPr>
              <w:noBreakHyphen/>
            </w:r>
            <w:r w:rsidRPr="00D4586A">
              <w:rPr>
                <w:b/>
                <w:szCs w:val="22"/>
              </w:rPr>
              <w:t xml:space="preserve">2. </w:t>
            </w:r>
          </w:p>
          <w:p w:rsidR="00320FC4" w:rsidRPr="00D4586A" w:rsidRDefault="00320FC4" w:rsidP="002169CC">
            <w:pPr>
              <w:keepNext/>
              <w:keepLines/>
              <w:jc w:val="center"/>
              <w:rPr>
                <w:b/>
                <w:szCs w:val="22"/>
              </w:rPr>
            </w:pPr>
            <w:r w:rsidRPr="00D4586A">
              <w:rPr>
                <w:b/>
                <w:szCs w:val="22"/>
              </w:rPr>
              <w:t xml:space="preserve">Acceptance Tolerances for Class of Scale </w:t>
            </w:r>
            <w:r w:rsidR="00B65308">
              <w:rPr>
                <w:b/>
                <w:szCs w:val="22"/>
              </w:rPr>
              <w:t>B</w:t>
            </w:r>
            <w:r w:rsidRPr="00D4586A">
              <w:rPr>
                <w:b/>
                <w:szCs w:val="22"/>
              </w:rPr>
              <w:t>ased on Test Load in Divisions</w:t>
            </w:r>
          </w:p>
        </w:tc>
      </w:tr>
      <w:tr w:rsidR="00320FC4" w:rsidRPr="00D4586A" w:rsidTr="00ED5520">
        <w:tc>
          <w:tcPr>
            <w:tcW w:w="6248" w:type="dxa"/>
            <w:gridSpan w:val="2"/>
            <w:tcBorders>
              <w:top w:val="double" w:sz="4" w:space="0" w:color="auto"/>
            </w:tcBorders>
          </w:tcPr>
          <w:p w:rsidR="00320FC4" w:rsidRPr="00D4586A" w:rsidRDefault="00320FC4" w:rsidP="00320FC4">
            <w:pPr>
              <w:keepNext/>
              <w:keepLines/>
              <w:jc w:val="center"/>
              <w:rPr>
                <w:b/>
                <w:szCs w:val="22"/>
              </w:rPr>
            </w:pPr>
            <w:r w:rsidRPr="00D4586A">
              <w:rPr>
                <w:b/>
                <w:szCs w:val="22"/>
              </w:rPr>
              <w:t>Test Load in Divisions</w:t>
            </w:r>
          </w:p>
        </w:tc>
        <w:tc>
          <w:tcPr>
            <w:tcW w:w="3202" w:type="dxa"/>
            <w:vMerge w:val="restart"/>
            <w:tcBorders>
              <w:top w:val="double" w:sz="4" w:space="0" w:color="auto"/>
            </w:tcBorders>
          </w:tcPr>
          <w:p w:rsidR="00320FC4" w:rsidRPr="00D4586A" w:rsidRDefault="00320FC4" w:rsidP="00320FC4">
            <w:pPr>
              <w:keepNext/>
              <w:keepLines/>
              <w:ind w:left="-198" w:right="252" w:firstLine="198"/>
              <w:jc w:val="center"/>
              <w:rPr>
                <w:b/>
                <w:szCs w:val="22"/>
              </w:rPr>
            </w:pPr>
          </w:p>
          <w:p w:rsidR="00320FC4" w:rsidRPr="00D4586A" w:rsidRDefault="00320FC4" w:rsidP="00641FD2">
            <w:pPr>
              <w:keepNext/>
              <w:keepLines/>
              <w:jc w:val="center"/>
              <w:rPr>
                <w:b/>
                <w:szCs w:val="22"/>
              </w:rPr>
            </w:pPr>
            <w:r w:rsidRPr="00D4586A">
              <w:rPr>
                <w:b/>
                <w:szCs w:val="22"/>
              </w:rPr>
              <w:t>Tolerance</w:t>
            </w:r>
          </w:p>
        </w:tc>
      </w:tr>
      <w:tr w:rsidR="00320FC4" w:rsidRPr="00D4586A" w:rsidTr="00ED5520">
        <w:tc>
          <w:tcPr>
            <w:tcW w:w="3008" w:type="dxa"/>
          </w:tcPr>
          <w:p w:rsidR="00320FC4" w:rsidRPr="00D4586A" w:rsidRDefault="00320FC4" w:rsidP="00320FC4">
            <w:pPr>
              <w:keepNext/>
              <w:keepLines/>
              <w:jc w:val="center"/>
              <w:rPr>
                <w:b/>
                <w:szCs w:val="22"/>
              </w:rPr>
            </w:pPr>
            <w:r w:rsidRPr="00D4586A">
              <w:rPr>
                <w:b/>
                <w:szCs w:val="22"/>
              </w:rPr>
              <w:t>Class II Scale</w:t>
            </w:r>
          </w:p>
        </w:tc>
        <w:tc>
          <w:tcPr>
            <w:tcW w:w="3240" w:type="dxa"/>
          </w:tcPr>
          <w:p w:rsidR="00320FC4" w:rsidRPr="00D4586A" w:rsidRDefault="00320FC4" w:rsidP="00320FC4">
            <w:pPr>
              <w:keepNext/>
              <w:keepLines/>
              <w:jc w:val="center"/>
              <w:rPr>
                <w:b/>
                <w:szCs w:val="22"/>
              </w:rPr>
            </w:pPr>
            <w:bookmarkStart w:id="55" w:name="_Toc448649936"/>
            <w:bookmarkStart w:id="56" w:name="_Toc449416687"/>
            <w:r w:rsidRPr="00D4586A">
              <w:rPr>
                <w:b/>
                <w:szCs w:val="22"/>
              </w:rPr>
              <w:t>Class III Scale</w:t>
            </w:r>
            <w:bookmarkEnd w:id="55"/>
            <w:bookmarkEnd w:id="56"/>
          </w:p>
        </w:tc>
        <w:tc>
          <w:tcPr>
            <w:tcW w:w="3202" w:type="dxa"/>
            <w:vMerge/>
          </w:tcPr>
          <w:p w:rsidR="00320FC4" w:rsidRPr="00D4586A" w:rsidRDefault="00320FC4" w:rsidP="00320FC4">
            <w:pPr>
              <w:keepNext/>
              <w:keepLines/>
              <w:rPr>
                <w:szCs w:val="22"/>
              </w:rPr>
            </w:pPr>
          </w:p>
        </w:tc>
      </w:tr>
      <w:tr w:rsidR="00320FC4" w:rsidRPr="00D4586A" w:rsidTr="00DD4629">
        <w:trPr>
          <w:trHeight w:val="375"/>
        </w:trPr>
        <w:tc>
          <w:tcPr>
            <w:tcW w:w="3008" w:type="dxa"/>
            <w:vAlign w:val="center"/>
          </w:tcPr>
          <w:p w:rsidR="00320FC4" w:rsidRPr="00D4586A" w:rsidRDefault="00320FC4" w:rsidP="00DD4629">
            <w:pPr>
              <w:keepNext/>
              <w:keepLines/>
              <w:jc w:val="center"/>
              <w:rPr>
                <w:szCs w:val="22"/>
              </w:rPr>
            </w:pPr>
            <w:r w:rsidRPr="00D4586A">
              <w:rPr>
                <w:szCs w:val="22"/>
              </w:rPr>
              <w:t>0 to 5000</w:t>
            </w:r>
          </w:p>
        </w:tc>
        <w:tc>
          <w:tcPr>
            <w:tcW w:w="3240" w:type="dxa"/>
            <w:vAlign w:val="center"/>
          </w:tcPr>
          <w:p w:rsidR="00320FC4" w:rsidRPr="00D4586A" w:rsidRDefault="00320FC4" w:rsidP="00DD4629">
            <w:pPr>
              <w:keepNext/>
              <w:keepLines/>
              <w:jc w:val="center"/>
              <w:rPr>
                <w:szCs w:val="22"/>
              </w:rPr>
            </w:pPr>
            <w:r w:rsidRPr="00D4586A">
              <w:rPr>
                <w:szCs w:val="22"/>
              </w:rPr>
              <w:t>0 to 500</w:t>
            </w:r>
          </w:p>
        </w:tc>
        <w:tc>
          <w:tcPr>
            <w:tcW w:w="3202" w:type="dxa"/>
            <w:vAlign w:val="center"/>
          </w:tcPr>
          <w:p w:rsidR="00320FC4" w:rsidRPr="00D4586A" w:rsidRDefault="00320FC4" w:rsidP="003126AD">
            <w:pPr>
              <w:keepNext/>
              <w:keepLines/>
              <w:ind w:left="342"/>
              <w:jc w:val="left"/>
              <w:rPr>
                <w:szCs w:val="22"/>
              </w:rPr>
            </w:pPr>
            <w:r w:rsidRPr="00D4586A">
              <w:rPr>
                <w:szCs w:val="22"/>
              </w:rPr>
              <w:t>Plus or Minus 0.5 Division</w:t>
            </w:r>
          </w:p>
        </w:tc>
      </w:tr>
      <w:tr w:rsidR="00320FC4" w:rsidRPr="00D4586A" w:rsidTr="00DD4629">
        <w:trPr>
          <w:trHeight w:val="372"/>
        </w:trPr>
        <w:tc>
          <w:tcPr>
            <w:tcW w:w="3008" w:type="dxa"/>
            <w:vAlign w:val="center"/>
          </w:tcPr>
          <w:p w:rsidR="00320FC4" w:rsidRPr="00D4586A" w:rsidRDefault="00320FC4" w:rsidP="00DD4629">
            <w:pPr>
              <w:keepNext/>
              <w:keepLines/>
              <w:jc w:val="center"/>
              <w:rPr>
                <w:szCs w:val="22"/>
              </w:rPr>
            </w:pPr>
            <w:r w:rsidRPr="00D4586A">
              <w:rPr>
                <w:szCs w:val="22"/>
              </w:rPr>
              <w:t>5001 to 20 000</w:t>
            </w:r>
          </w:p>
        </w:tc>
        <w:tc>
          <w:tcPr>
            <w:tcW w:w="3240" w:type="dxa"/>
            <w:vAlign w:val="center"/>
          </w:tcPr>
          <w:p w:rsidR="00320FC4" w:rsidRPr="00D4586A" w:rsidRDefault="00B8421A" w:rsidP="00DD4629">
            <w:pPr>
              <w:keepNext/>
              <w:keepLines/>
              <w:jc w:val="center"/>
              <w:rPr>
                <w:szCs w:val="22"/>
              </w:rPr>
            </w:pPr>
            <w:r>
              <w:rPr>
                <w:szCs w:val="22"/>
              </w:rPr>
              <w:t>501 to 2</w:t>
            </w:r>
            <w:r w:rsidR="00320FC4" w:rsidRPr="00D4586A">
              <w:rPr>
                <w:szCs w:val="22"/>
              </w:rPr>
              <w:t>000</w:t>
            </w:r>
          </w:p>
        </w:tc>
        <w:tc>
          <w:tcPr>
            <w:tcW w:w="3202" w:type="dxa"/>
            <w:vAlign w:val="center"/>
          </w:tcPr>
          <w:p w:rsidR="00320FC4" w:rsidRPr="00D4586A" w:rsidRDefault="00320FC4" w:rsidP="003126AD">
            <w:pPr>
              <w:keepNext/>
              <w:keepLines/>
              <w:tabs>
                <w:tab w:val="decimal" w:pos="1746"/>
              </w:tabs>
              <w:jc w:val="left"/>
              <w:rPr>
                <w:szCs w:val="22"/>
              </w:rPr>
            </w:pPr>
            <w:r w:rsidRPr="00D4586A">
              <w:rPr>
                <w:szCs w:val="22"/>
              </w:rPr>
              <w:t>Plus or Minus 1</w:t>
            </w:r>
            <w:r w:rsidR="00004603">
              <w:rPr>
                <w:szCs w:val="22"/>
              </w:rPr>
              <w:t>.0</w:t>
            </w:r>
            <w:r w:rsidRPr="00D4586A">
              <w:rPr>
                <w:szCs w:val="22"/>
              </w:rPr>
              <w:t> Division</w:t>
            </w:r>
          </w:p>
        </w:tc>
      </w:tr>
      <w:tr w:rsidR="00320FC4" w:rsidRPr="00D4586A" w:rsidTr="00DD4629">
        <w:trPr>
          <w:trHeight w:val="381"/>
        </w:trPr>
        <w:tc>
          <w:tcPr>
            <w:tcW w:w="3008" w:type="dxa"/>
            <w:vAlign w:val="center"/>
          </w:tcPr>
          <w:p w:rsidR="00320FC4" w:rsidRPr="00D4586A" w:rsidRDefault="00320FC4" w:rsidP="00DD4629">
            <w:pPr>
              <w:keepNext/>
              <w:keepLines/>
              <w:jc w:val="center"/>
              <w:rPr>
                <w:szCs w:val="22"/>
              </w:rPr>
            </w:pPr>
            <w:r w:rsidRPr="00D4586A">
              <w:rPr>
                <w:szCs w:val="22"/>
              </w:rPr>
              <w:t>20 001 or more</w:t>
            </w:r>
          </w:p>
        </w:tc>
        <w:tc>
          <w:tcPr>
            <w:tcW w:w="3240" w:type="dxa"/>
            <w:vAlign w:val="center"/>
          </w:tcPr>
          <w:p w:rsidR="00320FC4" w:rsidRPr="00D4586A" w:rsidRDefault="00320FC4" w:rsidP="00DD4629">
            <w:pPr>
              <w:keepNext/>
              <w:keepLines/>
              <w:jc w:val="center"/>
              <w:rPr>
                <w:szCs w:val="22"/>
              </w:rPr>
            </w:pPr>
            <w:r w:rsidRPr="00D4586A">
              <w:rPr>
                <w:szCs w:val="22"/>
              </w:rPr>
              <w:t>2001 to 4000</w:t>
            </w:r>
          </w:p>
        </w:tc>
        <w:tc>
          <w:tcPr>
            <w:tcW w:w="3202" w:type="dxa"/>
            <w:vAlign w:val="center"/>
          </w:tcPr>
          <w:p w:rsidR="00320FC4" w:rsidRPr="00D4586A" w:rsidRDefault="00320FC4" w:rsidP="003126AD">
            <w:pPr>
              <w:keepNext/>
              <w:keepLines/>
              <w:tabs>
                <w:tab w:val="decimal" w:pos="1746"/>
              </w:tabs>
              <w:jc w:val="left"/>
              <w:rPr>
                <w:szCs w:val="22"/>
                <w:lang w:val="fr-FR"/>
              </w:rPr>
            </w:pPr>
            <w:r w:rsidRPr="00D4586A">
              <w:rPr>
                <w:szCs w:val="22"/>
                <w:lang w:val="fr-FR"/>
              </w:rPr>
              <w:t>Plus or Minus 1.5 Divisions</w:t>
            </w:r>
          </w:p>
        </w:tc>
      </w:tr>
      <w:tr w:rsidR="00320FC4" w:rsidTr="00DD4629">
        <w:trPr>
          <w:trHeight w:val="435"/>
        </w:trPr>
        <w:tc>
          <w:tcPr>
            <w:tcW w:w="3008" w:type="dxa"/>
            <w:vAlign w:val="center"/>
          </w:tcPr>
          <w:p w:rsidR="00320FC4" w:rsidRPr="00D4586A" w:rsidRDefault="00320FC4" w:rsidP="00DD4629">
            <w:pPr>
              <w:jc w:val="center"/>
              <w:rPr>
                <w:szCs w:val="22"/>
              </w:rPr>
            </w:pPr>
            <w:r w:rsidRPr="00D4586A">
              <w:rPr>
                <w:szCs w:val="22"/>
              </w:rPr>
              <w:t>Not Applicable</w:t>
            </w:r>
          </w:p>
        </w:tc>
        <w:tc>
          <w:tcPr>
            <w:tcW w:w="3240" w:type="dxa"/>
            <w:vAlign w:val="center"/>
          </w:tcPr>
          <w:p w:rsidR="00320FC4" w:rsidRPr="00D4586A" w:rsidRDefault="00320FC4" w:rsidP="00DD4629">
            <w:pPr>
              <w:jc w:val="center"/>
              <w:rPr>
                <w:szCs w:val="22"/>
              </w:rPr>
            </w:pPr>
            <w:r w:rsidRPr="00D4586A">
              <w:rPr>
                <w:szCs w:val="22"/>
              </w:rPr>
              <w:t>4001 or more</w:t>
            </w:r>
          </w:p>
        </w:tc>
        <w:tc>
          <w:tcPr>
            <w:tcW w:w="3202" w:type="dxa"/>
            <w:vAlign w:val="center"/>
          </w:tcPr>
          <w:p w:rsidR="00320FC4" w:rsidRDefault="00320FC4" w:rsidP="003126AD">
            <w:pPr>
              <w:tabs>
                <w:tab w:val="decimal" w:pos="1746"/>
              </w:tabs>
              <w:jc w:val="left"/>
              <w:rPr>
                <w:szCs w:val="22"/>
                <w:lang w:val="fr-FR"/>
              </w:rPr>
            </w:pPr>
            <w:r w:rsidRPr="00D4586A">
              <w:rPr>
                <w:szCs w:val="22"/>
                <w:lang w:val="fr-FR"/>
              </w:rPr>
              <w:t>Plus or Minus 2.5 Divisions</w:t>
            </w:r>
          </w:p>
        </w:tc>
      </w:tr>
    </w:tbl>
    <w:p w:rsidR="00320FC4" w:rsidRDefault="00320FC4" w:rsidP="00DA0C6D">
      <w:pPr>
        <w:spacing w:after="360"/>
        <w:rPr>
          <w:szCs w:val="22"/>
          <w:lang w:val="fr-FR"/>
        </w:rPr>
      </w:pPr>
      <w:bookmarkStart w:id="57" w:name="_Toc446212170"/>
    </w:p>
    <w:p w:rsidR="00320FC4" w:rsidRPr="00FB3E93" w:rsidRDefault="009B7C12" w:rsidP="00AC27EC">
      <w:pPr>
        <w:pStyle w:val="HB133H2"/>
      </w:pPr>
      <w:bookmarkStart w:id="58" w:name="scale_verif"/>
      <w:bookmarkStart w:id="59" w:name="_Toc325575139"/>
      <w:bookmarkStart w:id="60" w:name="_Toc400370200"/>
      <w:bookmarkEnd w:id="57"/>
      <w:r w:rsidRPr="00FB3E93">
        <w:lastRenderedPageBreak/>
        <w:t>2.2.4</w:t>
      </w:r>
      <w:r w:rsidR="00DE3134">
        <w:t>.</w:t>
      </w:r>
      <w:r w:rsidRPr="00FB3E93">
        <w:t xml:space="preserve"> </w:t>
      </w:r>
      <w:bookmarkEnd w:id="58"/>
      <w:r w:rsidR="00B8421A" w:rsidRPr="00FB3E93">
        <w:tab/>
      </w:r>
      <w:r w:rsidR="00C51BE6" w:rsidRPr="00FB3E93">
        <w:t xml:space="preserve">Scale </w:t>
      </w:r>
      <w:r w:rsidR="009E3F1B">
        <w:t>V</w:t>
      </w:r>
      <w:r w:rsidR="00C51BE6" w:rsidRPr="00FB3E93">
        <w:t>erification</w:t>
      </w:r>
      <w:bookmarkEnd w:id="59"/>
      <w:bookmarkEnd w:id="60"/>
      <w:r w:rsidR="003F4C3E" w:rsidRPr="0027494D">
        <w:fldChar w:fldCharType="begin"/>
      </w:r>
      <w:r w:rsidR="003F4C3E" w:rsidRPr="0027494D">
        <w:instrText xml:space="preserve"> XE "Scales:Verification" </w:instrText>
      </w:r>
      <w:r w:rsidR="003F4C3E" w:rsidRPr="0027494D">
        <w:fldChar w:fldCharType="end"/>
      </w:r>
    </w:p>
    <w:p w:rsidR="00320FC4" w:rsidRDefault="00320FC4" w:rsidP="00BB418B">
      <w:pPr>
        <w:spacing w:after="240"/>
        <w:ind w:left="360"/>
        <w:rPr>
          <w:szCs w:val="22"/>
        </w:rPr>
      </w:pPr>
      <w:r>
        <w:rPr>
          <w:szCs w:val="22"/>
        </w:rPr>
        <w:t xml:space="preserve">Use the following procedures to verify the scale.  </w:t>
      </w:r>
      <w:r w:rsidRPr="0092403A">
        <w:rPr>
          <w:szCs w:val="22"/>
        </w:rPr>
        <w:t>The</w:t>
      </w:r>
      <w:r w:rsidR="00BF264F" w:rsidRPr="0092403A">
        <w:rPr>
          <w:szCs w:val="22"/>
        </w:rPr>
        <w:t>se</w:t>
      </w:r>
      <w:r w:rsidRPr="0092403A">
        <w:rPr>
          <w:szCs w:val="22"/>
        </w:rPr>
        <w:t xml:space="preserve"> pr</w:t>
      </w:r>
      <w:r>
        <w:rPr>
          <w:szCs w:val="22"/>
        </w:rPr>
        <w:t xml:space="preserve">ocedures, </w:t>
      </w:r>
      <w:r w:rsidR="002169CC">
        <w:rPr>
          <w:szCs w:val="22"/>
        </w:rPr>
        <w:t xml:space="preserve">which are </w:t>
      </w:r>
      <w:r>
        <w:rPr>
          <w:szCs w:val="22"/>
        </w:rPr>
        <w:t>based on those required in NIST Handbook 44, have been modified to reduce the amount of time required for testing scales in field situations.</w:t>
      </w:r>
    </w:p>
    <w:p w:rsidR="00320FC4" w:rsidRPr="003F4C3E" w:rsidRDefault="00B27A46" w:rsidP="00BB418B">
      <w:pPr>
        <w:pStyle w:val="BodyText2"/>
        <w:spacing w:after="240"/>
        <w:ind w:left="360"/>
        <w:rPr>
          <w:szCs w:val="22"/>
        </w:rPr>
      </w:pPr>
      <w:r>
        <w:rPr>
          <w:szCs w:val="22"/>
        </w:rPr>
        <w:t xml:space="preserve">Do not use a scale if it has an error that exceeds the specified tolerance in Table 2-2 in any of the performance tests described in the </w:t>
      </w:r>
      <w:r w:rsidRPr="00EE1D2E">
        <w:rPr>
          <w:szCs w:val="22"/>
        </w:rPr>
        <w:t>following section.</w:t>
      </w:r>
    </w:p>
    <w:p w:rsidR="00320FC4" w:rsidRDefault="009B7C12" w:rsidP="00265784">
      <w:pPr>
        <w:pStyle w:val="HB133H3"/>
      </w:pPr>
      <w:bookmarkStart w:id="61" w:name="increase_load_test"/>
      <w:bookmarkStart w:id="62" w:name="_Toc226190668"/>
      <w:bookmarkStart w:id="63" w:name="_Toc237428868"/>
      <w:bookmarkStart w:id="64" w:name="_Toc325575140"/>
      <w:bookmarkStart w:id="65" w:name="_Toc400370201"/>
      <w:r>
        <w:t>2.2.4.</w:t>
      </w:r>
      <w:r w:rsidR="007D6EF3">
        <w:t>1</w:t>
      </w:r>
      <w:bookmarkEnd w:id="61"/>
      <w:r w:rsidR="007D6EF3">
        <w:t>.</w:t>
      </w:r>
      <w:r w:rsidR="007D6EF3">
        <w:tab/>
      </w:r>
      <w:bookmarkStart w:id="66" w:name="_Toc291667184"/>
      <w:r w:rsidR="00320FC4" w:rsidRPr="00527526">
        <w:t xml:space="preserve">Increasing-Load </w:t>
      </w:r>
      <w:r w:rsidR="009E3F1B">
        <w:t>T</w:t>
      </w:r>
      <w:r w:rsidR="00320FC4" w:rsidRPr="00527526">
        <w:t>est</w:t>
      </w:r>
      <w:bookmarkEnd w:id="62"/>
      <w:bookmarkEnd w:id="63"/>
      <w:bookmarkEnd w:id="64"/>
      <w:bookmarkEnd w:id="66"/>
      <w:bookmarkEnd w:id="65"/>
      <w:r w:rsidR="00320FC4" w:rsidRPr="0027494D">
        <w:fldChar w:fldCharType="begin"/>
      </w:r>
      <w:r w:rsidR="00320FC4" w:rsidRPr="0027494D">
        <w:instrText xml:space="preserve"> XE "Increasing-Load Test" </w:instrText>
      </w:r>
      <w:r w:rsidR="00320FC4" w:rsidRPr="0027494D">
        <w:fldChar w:fldCharType="end"/>
      </w:r>
      <w:r w:rsidR="00DA01EC" w:rsidRPr="0027494D">
        <w:fldChar w:fldCharType="begin"/>
      </w:r>
      <w:r w:rsidR="00DA01EC" w:rsidRPr="0027494D">
        <w:instrText xml:space="preserve"> XE "Scales:Increasing-Load Test" </w:instrText>
      </w:r>
      <w:r w:rsidR="00DA01EC" w:rsidRPr="0027494D">
        <w:fldChar w:fldCharType="end"/>
      </w:r>
    </w:p>
    <w:p w:rsidR="00320FC4" w:rsidRDefault="00320FC4" w:rsidP="00B075AD">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00BF264F"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320FC4" w:rsidRPr="00B414C0" w:rsidRDefault="009B7C12" w:rsidP="00265784">
      <w:pPr>
        <w:pStyle w:val="HB133H3"/>
      </w:pPr>
      <w:bookmarkStart w:id="67" w:name="decrease_load_test"/>
      <w:bookmarkStart w:id="68" w:name="_Toc226190669"/>
      <w:bookmarkStart w:id="69" w:name="_Toc237428869"/>
      <w:bookmarkStart w:id="70" w:name="_Toc325575141"/>
      <w:bookmarkStart w:id="71" w:name="_Toc400370202"/>
      <w:r>
        <w:t>2.2.4.2</w:t>
      </w:r>
      <w:r w:rsidR="00DE3134">
        <w:t>.</w:t>
      </w:r>
      <w:r>
        <w:t xml:space="preserve"> </w:t>
      </w:r>
      <w:bookmarkEnd w:id="67"/>
      <w:r w:rsidR="007D6EF3">
        <w:tab/>
      </w:r>
      <w:bookmarkStart w:id="72" w:name="_Toc291667185"/>
      <w:r w:rsidR="00320FC4" w:rsidRPr="00527526">
        <w:t xml:space="preserve">Decreasing-Load </w:t>
      </w:r>
      <w:r w:rsidR="009E3F1B">
        <w:t>T</w:t>
      </w:r>
      <w:r w:rsidR="00320FC4" w:rsidRPr="00527526">
        <w:t>est</w:t>
      </w:r>
      <w:bookmarkEnd w:id="68"/>
      <w:bookmarkEnd w:id="69"/>
      <w:bookmarkEnd w:id="70"/>
      <w:bookmarkEnd w:id="72"/>
      <w:bookmarkEnd w:id="71"/>
      <w:r w:rsidR="00320FC4" w:rsidRPr="0027494D">
        <w:fldChar w:fldCharType="begin"/>
      </w:r>
      <w:r w:rsidR="00320FC4" w:rsidRPr="0027494D">
        <w:instrText xml:space="preserve"> XE "Decreasing-Load Test" </w:instrText>
      </w:r>
      <w:r w:rsidR="00320FC4" w:rsidRPr="0027494D">
        <w:fldChar w:fldCharType="end"/>
      </w:r>
      <w:r w:rsidR="00DA01EC" w:rsidRPr="0027494D">
        <w:fldChar w:fldCharType="begin"/>
      </w:r>
      <w:r w:rsidR="00DA01EC" w:rsidRPr="0027494D">
        <w:instrText xml:space="preserve"> XE "Scales:Decreasing-Load Test" </w:instrText>
      </w:r>
      <w:r w:rsidR="00DA01EC" w:rsidRPr="0027494D">
        <w:fldChar w:fldCharType="end"/>
      </w:r>
    </w:p>
    <w:p w:rsidR="00320FC4" w:rsidRDefault="00320FC4" w:rsidP="00B075AD">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this section</w:t>
      </w:r>
      <w:r>
        <w:rPr>
          <w:szCs w:val="22"/>
        </w:rPr>
        <w:t>, and start at the “maximum test load.”  Remove the test loads in the reverse order of the increasing-load test until all test loads are removed.  Verify the accuracy of the scale at each test load.</w:t>
      </w:r>
    </w:p>
    <w:p w:rsidR="00320FC4" w:rsidRPr="0084789A" w:rsidRDefault="009B7C12" w:rsidP="00265784">
      <w:pPr>
        <w:pStyle w:val="HB133H3"/>
      </w:pPr>
      <w:bookmarkStart w:id="73" w:name="shift_test"/>
      <w:bookmarkStart w:id="74" w:name="_Toc226190670"/>
      <w:bookmarkStart w:id="75" w:name="_Toc237428870"/>
      <w:bookmarkStart w:id="76" w:name="_Toc325575142"/>
      <w:bookmarkStart w:id="77" w:name="_Toc400370203"/>
      <w:r>
        <w:t>2.2.4.3</w:t>
      </w:r>
      <w:r w:rsidR="00DE3134">
        <w:t>.</w:t>
      </w:r>
      <w:r>
        <w:t xml:space="preserve"> </w:t>
      </w:r>
      <w:bookmarkEnd w:id="73"/>
      <w:r w:rsidR="007D6EF3">
        <w:tab/>
      </w:r>
      <w:bookmarkStart w:id="78" w:name="_Toc291667186"/>
      <w:r w:rsidR="00320FC4" w:rsidRPr="00527526">
        <w:t xml:space="preserve">Shift </w:t>
      </w:r>
      <w:r w:rsidR="009E3F1B">
        <w:t>T</w:t>
      </w:r>
      <w:r w:rsidR="00320FC4" w:rsidRPr="00527526">
        <w:t>est</w:t>
      </w:r>
      <w:bookmarkEnd w:id="74"/>
      <w:bookmarkEnd w:id="75"/>
      <w:bookmarkEnd w:id="76"/>
      <w:bookmarkEnd w:id="78"/>
      <w:bookmarkEnd w:id="77"/>
      <w:r w:rsidR="00320FC4" w:rsidRPr="0027494D">
        <w:fldChar w:fldCharType="begin"/>
      </w:r>
      <w:r w:rsidR="00320FC4" w:rsidRPr="0027494D">
        <w:instrText xml:space="preserve"> XE "Shift Test" </w:instrText>
      </w:r>
      <w:r w:rsidR="00320FC4" w:rsidRPr="0027494D">
        <w:fldChar w:fldCharType="end"/>
      </w:r>
      <w:r w:rsidR="00DA01EC" w:rsidRPr="0027494D">
        <w:t xml:space="preserve"> </w:t>
      </w:r>
      <w:r w:rsidR="00DA01EC" w:rsidRPr="0027494D">
        <w:fldChar w:fldCharType="begin"/>
      </w:r>
      <w:r w:rsidR="00DA01EC" w:rsidRPr="0027494D">
        <w:instrText xml:space="preserve"> XE "Scales:Shift Test" </w:instrText>
      </w:r>
      <w:r w:rsidR="00DA01EC" w:rsidRPr="0027494D">
        <w:fldChar w:fldCharType="end"/>
      </w:r>
      <w:bookmarkStart w:id="79" w:name="_Toc446212173"/>
    </w:p>
    <w:bookmarkEnd w:id="79"/>
    <w:p w:rsidR="00320FC4" w:rsidRPr="00E57BC5" w:rsidRDefault="002169CC" w:rsidP="00BB418B">
      <w:pPr>
        <w:pStyle w:val="BodyText2"/>
        <w:autoSpaceDE w:val="0"/>
        <w:spacing w:after="240"/>
        <w:ind w:left="720"/>
        <w:rPr>
          <w:szCs w:val="22"/>
        </w:rPr>
      </w:pPr>
      <w:r w:rsidRPr="00E57BC5">
        <w:rPr>
          <w:color w:val="auto"/>
          <w:szCs w:val="22"/>
        </w:rPr>
        <w:t xml:space="preserve">When conducting a Shift Test on </w:t>
      </w:r>
      <w:r w:rsidR="0084789A" w:rsidRPr="00E57BC5">
        <w:rPr>
          <w:color w:val="auto"/>
          <w:szCs w:val="22"/>
        </w:rPr>
        <w:t>B</w:t>
      </w:r>
      <w:r w:rsidR="0084789A" w:rsidRPr="00E57BC5">
        <w:rPr>
          <w:szCs w:val="22"/>
        </w:rPr>
        <w:t>ench</w:t>
      </w:r>
      <w:r w:rsidR="00320FC4" w:rsidRPr="00E57BC5">
        <w:rPr>
          <w:szCs w:val="22"/>
        </w:rPr>
        <w:t xml:space="preserve"> Scales or Balance</w:t>
      </w:r>
      <w:r w:rsidRPr="00E57BC5">
        <w:rPr>
          <w:szCs w:val="22"/>
        </w:rPr>
        <w:t>s,</w:t>
      </w:r>
      <w:r w:rsidR="00320FC4" w:rsidRPr="00E57BC5">
        <w:rPr>
          <w:szCs w:val="22"/>
        </w:rPr>
        <w:t xml:space="preserve"> use a test load equal to one-third of the “maximum test load” used for the “increasing-load test.”  For bench scales (see </w:t>
      </w:r>
      <w:r w:rsidR="002B2C88">
        <w:rPr>
          <w:szCs w:val="22"/>
        </w:rPr>
        <w:t xml:space="preserve">Figure </w:t>
      </w:r>
      <w:r w:rsidR="008E13A2">
        <w:rPr>
          <w:szCs w:val="22"/>
        </w:rPr>
        <w:t>2</w:t>
      </w:r>
      <w:r w:rsidR="002B2C88">
        <w:rPr>
          <w:szCs w:val="22"/>
        </w:rPr>
        <w:t>-</w:t>
      </w:r>
      <w:r w:rsidR="00320FC4" w:rsidRPr="00E57BC5">
        <w:rPr>
          <w:szCs w:val="22"/>
        </w:rPr>
        <w:t>1</w:t>
      </w:r>
      <w:proofErr w:type="gramStart"/>
      <w:r w:rsidR="00320FC4" w:rsidRPr="00E57BC5">
        <w:rPr>
          <w:szCs w:val="22"/>
        </w:rPr>
        <w:t xml:space="preserve">. </w:t>
      </w:r>
      <w:proofErr w:type="gramEnd"/>
      <w:r w:rsidR="00320FC4" w:rsidRPr="00E57BC5">
        <w:rPr>
          <w:szCs w:val="22"/>
        </w:rPr>
        <w:t>“Bench Scales or Balance</w:t>
      </w:r>
      <w:r w:rsidR="00E42292" w:rsidRPr="00E57BC5">
        <w:rPr>
          <w:szCs w:val="22"/>
        </w:rPr>
        <w:t>s</w:t>
      </w:r>
      <w:r w:rsidR="00320FC4" w:rsidRPr="00E57BC5">
        <w:rPr>
          <w:szCs w:val="22"/>
        </w:rPr>
        <w:t xml:space="preserve">”) </w:t>
      </w:r>
      <w:r w:rsidR="0084789A" w:rsidRPr="00E57BC5">
        <w:rPr>
          <w:szCs w:val="22"/>
        </w:rPr>
        <w:t>apply</w:t>
      </w:r>
      <w:r w:rsidR="00320FC4" w:rsidRPr="00E57BC5">
        <w:rPr>
          <w:szCs w:val="22"/>
        </w:rPr>
        <w:t xml:space="preserve"> the test load as nearly as possible at the center of each quadrant of the load receiving element as shown in </w:t>
      </w:r>
      <w:r w:rsidR="002B2C88">
        <w:rPr>
          <w:szCs w:val="22"/>
        </w:rPr>
        <w:t>Figure 2-</w:t>
      </w:r>
      <w:r w:rsidR="00320FC4" w:rsidRPr="00E57BC5">
        <w:rPr>
          <w:szCs w:val="22"/>
        </w:rPr>
        <w:t>1</w:t>
      </w:r>
      <w:proofErr w:type="gramStart"/>
      <w:r w:rsidR="00320FC4" w:rsidRPr="00E57BC5">
        <w:rPr>
          <w:szCs w:val="22"/>
        </w:rPr>
        <w:t xml:space="preserve">. “Bench Scale or </w:t>
      </w:r>
      <w:r w:rsidR="0084789A" w:rsidRPr="00E57BC5">
        <w:rPr>
          <w:szCs w:val="22"/>
        </w:rPr>
        <w:t>Balance</w:t>
      </w:r>
      <w:r w:rsidR="00067CE3" w:rsidRPr="00E57BC5">
        <w:rPr>
          <w:szCs w:val="22"/>
        </w:rPr>
        <w:t>s</w:t>
      </w:r>
      <w:r w:rsidR="00320FC4" w:rsidRPr="00E57BC5">
        <w:rPr>
          <w:szCs w:val="22"/>
        </w:rPr>
        <w:t>.”</w:t>
      </w:r>
      <w:proofErr w:type="gramEnd"/>
    </w:p>
    <w:p w:rsidR="00320FC4" w:rsidRDefault="0084789A" w:rsidP="00BB418B">
      <w:pPr>
        <w:pStyle w:val="BodyText2"/>
        <w:autoSpaceDE w:val="0"/>
        <w:spacing w:after="240"/>
        <w:ind w:left="720"/>
        <w:rPr>
          <w:szCs w:val="22"/>
        </w:rPr>
      </w:pPr>
      <w:r w:rsidRPr="00E57BC5">
        <w:rPr>
          <w:color w:val="auto"/>
          <w:szCs w:val="22"/>
        </w:rPr>
        <w:t>F</w:t>
      </w:r>
      <w:r w:rsidRPr="00E57BC5">
        <w:rPr>
          <w:szCs w:val="22"/>
        </w:rPr>
        <w:t>or</w:t>
      </w:r>
      <w:r w:rsidR="00320FC4" w:rsidRPr="00E57BC5">
        <w:rPr>
          <w:szCs w:val="22"/>
        </w:rPr>
        <w:t xml:space="preserve"> </w:t>
      </w:r>
      <w:r w:rsidR="008E13A2" w:rsidRPr="00E57BC5">
        <w:rPr>
          <w:szCs w:val="22"/>
        </w:rPr>
        <w:t>Equal</w:t>
      </w:r>
      <w:r w:rsidR="008E13A2">
        <w:rPr>
          <w:szCs w:val="22"/>
        </w:rPr>
        <w:t>-</w:t>
      </w:r>
      <w:r w:rsidR="00320FC4" w:rsidRPr="00E57BC5">
        <w:rPr>
          <w:szCs w:val="22"/>
        </w:rPr>
        <w:t>Arm Balances</w:t>
      </w:r>
      <w:r w:rsidR="002169CC" w:rsidRPr="00E57BC5">
        <w:rPr>
          <w:szCs w:val="22"/>
        </w:rPr>
        <w:t>,</w:t>
      </w:r>
      <w:r w:rsidR="00320FC4" w:rsidRPr="00E57BC5">
        <w:rPr>
          <w:szCs w:val="22"/>
        </w:rPr>
        <w:t xml:space="preserve"> use a test load equal to one-half capacity center</w:t>
      </w:r>
      <w:r w:rsidR="00AE17FB" w:rsidRPr="00E57BC5">
        <w:rPr>
          <w:szCs w:val="22"/>
        </w:rPr>
        <w:t>ed</w:t>
      </w:r>
      <w:r w:rsidR="00320FC4" w:rsidRPr="00E57BC5">
        <w:rPr>
          <w:szCs w:val="22"/>
        </w:rPr>
        <w:t xml:space="preserve"> successively at four points positioned equidistance between the center and the front, left, back, and right edges of each pan as </w:t>
      </w:r>
      <w:r w:rsidRPr="00E57BC5">
        <w:rPr>
          <w:szCs w:val="22"/>
        </w:rPr>
        <w:t>shown</w:t>
      </w:r>
      <w:r w:rsidR="00320FC4" w:rsidRPr="00E57BC5">
        <w:rPr>
          <w:szCs w:val="22"/>
        </w:rPr>
        <w:t xml:space="preserve">  (see </w:t>
      </w:r>
      <w:r w:rsidR="002B2C88">
        <w:rPr>
          <w:szCs w:val="22"/>
        </w:rPr>
        <w:t>Figure 2-</w:t>
      </w:r>
      <w:r w:rsidR="00320FC4" w:rsidRPr="00E57BC5">
        <w:rPr>
          <w:szCs w:val="22"/>
        </w:rPr>
        <w:t>2</w:t>
      </w:r>
      <w:proofErr w:type="gramStart"/>
      <w:r w:rsidR="00320FC4" w:rsidRPr="00E57BC5">
        <w:rPr>
          <w:szCs w:val="22"/>
        </w:rPr>
        <w:t>. “Equal-Arm Balance</w:t>
      </w:r>
      <w:r w:rsidR="00ED5520" w:rsidRPr="00E57BC5">
        <w:rPr>
          <w:szCs w:val="22"/>
        </w:rPr>
        <w:t>”</w:t>
      </w:r>
      <w:r w:rsidR="00320FC4" w:rsidRPr="00E57BC5">
        <w:rPr>
          <w:szCs w:val="22"/>
        </w:rPr>
        <w:t>).</w:t>
      </w:r>
      <w:proofErr w:type="gramEnd"/>
      <w:r w:rsidR="00320FC4" w:rsidRPr="00E57BC5">
        <w:rPr>
          <w:szCs w:val="22"/>
        </w:rPr>
        <w:t xml:space="preserve">  For example, where the load-receiving element is a rectangular or circular shape, place the test load in the</w:t>
      </w:r>
      <w:r w:rsidR="00320FC4">
        <w:rPr>
          <w:szCs w:val="22"/>
        </w:rPr>
        <w:t xml:space="preserve"> center of the area represented by the shaded</w:t>
      </w:r>
      <w:r w:rsidR="003847B3">
        <w:rPr>
          <w:szCs w:val="22"/>
        </w:rPr>
        <w:t xml:space="preserve"> area</w:t>
      </w:r>
      <w:r w:rsidR="00320FC4">
        <w:rPr>
          <w:szCs w:val="22"/>
        </w:rPr>
        <w:t>.</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816F66" w:rsidRPr="00816F66" w:rsidTr="00D341BE">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006CA5" w:rsidRPr="00821CDA" w:rsidTr="005265BD">
              <w:trPr>
                <w:cantSplit/>
                <w:trHeight w:val="20"/>
                <w:jc w:val="center"/>
              </w:trPr>
              <w:tc>
                <w:tcPr>
                  <w:tcW w:w="35" w:type="dxa"/>
                  <w:vMerge w:val="restart"/>
                  <w:tcBorders>
                    <w:top w:val="single" w:sz="12" w:space="0" w:color="auto"/>
                    <w:left w:val="single" w:sz="12" w:space="0" w:color="auto"/>
                  </w:tcBorders>
                  <w:vAlign w:val="center"/>
                </w:tcPr>
                <w:p w:rsidR="00006CA5" w:rsidRPr="00821CDA" w:rsidRDefault="00D341BE" w:rsidP="00ED5E55">
                  <w:pPr>
                    <w:keepNext/>
                    <w:keepLines/>
                    <w:rPr>
                      <w:sz w:val="4"/>
                    </w:rPr>
                  </w:pPr>
                  <w:r>
                    <w:rPr>
                      <w:noProof/>
                      <w:sz w:val="4"/>
                    </w:rPr>
                    <w:lastRenderedPageBreak/>
                    <w:t xml:space="preserve">                                                               </w:t>
                  </w:r>
                </w:p>
              </w:tc>
              <w:tc>
                <w:tcPr>
                  <w:tcW w:w="1439" w:type="dxa"/>
                  <w:gridSpan w:val="3"/>
                  <w:vMerge w:val="restart"/>
                  <w:tcBorders>
                    <w:top w:val="single" w:sz="12" w:space="0" w:color="auto"/>
                    <w:right w:val="dotted" w:sz="8" w:space="0" w:color="948A54" w:themeColor="background2" w:themeShade="80"/>
                  </w:tcBorders>
                  <w:vAlign w:val="center"/>
                </w:tcPr>
                <w:p w:rsidR="00006CA5" w:rsidRPr="00821CDA" w:rsidRDefault="00006CA5" w:rsidP="00ED5E55">
                  <w:pPr>
                    <w:keepNext/>
                    <w:keepLines/>
                    <w:rPr>
                      <w:sz w:val="4"/>
                    </w:rPr>
                  </w:pPr>
                </w:p>
              </w:tc>
              <w:tc>
                <w:tcPr>
                  <w:tcW w:w="359" w:type="dxa"/>
                  <w:vMerge w:val="restart"/>
                  <w:tcBorders>
                    <w:top w:val="single" w:sz="12" w:space="0" w:color="auto"/>
                    <w:left w:val="dotted" w:sz="8" w:space="0" w:color="948A54" w:themeColor="background2" w:themeShade="80"/>
                  </w:tcBorders>
                  <w:vAlign w:val="center"/>
                </w:tcPr>
                <w:p w:rsidR="00006CA5" w:rsidRPr="00821CDA" w:rsidRDefault="00006CA5" w:rsidP="00ED5E55">
                  <w:pPr>
                    <w:keepNext/>
                    <w:keepLines/>
                    <w:rPr>
                      <w:sz w:val="4"/>
                    </w:rPr>
                  </w:pPr>
                </w:p>
              </w:tc>
              <w:tc>
                <w:tcPr>
                  <w:tcW w:w="718" w:type="dxa"/>
                  <w:vMerge w:val="restart"/>
                  <w:tcBorders>
                    <w:top w:val="single" w:sz="12" w:space="0" w:color="auto"/>
                  </w:tcBorders>
                  <w:vAlign w:val="center"/>
                </w:tcPr>
                <w:p w:rsidR="00006CA5" w:rsidRPr="00821CDA" w:rsidRDefault="00006CA5" w:rsidP="00ED5E55">
                  <w:pPr>
                    <w:keepNext/>
                    <w:keepLines/>
                    <w:rPr>
                      <w:sz w:val="4"/>
                    </w:rPr>
                  </w:pPr>
                </w:p>
              </w:tc>
              <w:tc>
                <w:tcPr>
                  <w:tcW w:w="359" w:type="dxa"/>
                  <w:vMerge w:val="restart"/>
                  <w:tcBorders>
                    <w:top w:val="single" w:sz="12" w:space="0" w:color="auto"/>
                  </w:tcBorders>
                  <w:vAlign w:val="center"/>
                </w:tcPr>
                <w:p w:rsidR="00006CA5" w:rsidRPr="00821CDA" w:rsidRDefault="00006CA5" w:rsidP="00ED5E55">
                  <w:pPr>
                    <w:keepNext/>
                    <w:keepLines/>
                    <w:rPr>
                      <w:sz w:val="4"/>
                    </w:rPr>
                  </w:pPr>
                </w:p>
              </w:tc>
              <w:tc>
                <w:tcPr>
                  <w:tcW w:w="35" w:type="dxa"/>
                  <w:tcBorders>
                    <w:top w:val="single" w:sz="12" w:space="0" w:color="auto"/>
                    <w:right w:val="single" w:sz="12" w:space="0" w:color="auto"/>
                  </w:tcBorders>
                  <w:vAlign w:val="center"/>
                </w:tcPr>
                <w:p w:rsidR="00006CA5" w:rsidRPr="00821CDA" w:rsidRDefault="00006CA5" w:rsidP="00ED5E55">
                  <w:pPr>
                    <w:keepNext/>
                    <w:keepLines/>
                    <w:rPr>
                      <w:sz w:val="4"/>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vAlign w:val="center"/>
                </w:tcPr>
                <w:p w:rsidR="00006CA5" w:rsidRPr="00821CDA" w:rsidRDefault="00006CA5" w:rsidP="00ED5E55">
                  <w:pPr>
                    <w:keepNext/>
                    <w:keepLines/>
                    <w:rPr>
                      <w:sz w:val="8"/>
                    </w:rPr>
                  </w:pPr>
                </w:p>
              </w:tc>
              <w:tc>
                <w:tcPr>
                  <w:tcW w:w="359" w:type="dxa"/>
                  <w:vMerge/>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vAlign w:val="center"/>
                </w:tcPr>
                <w:p w:rsidR="00006CA5" w:rsidRPr="00821CDA" w:rsidRDefault="00006CA5" w:rsidP="00ED5E55">
                  <w:pPr>
                    <w:keepNext/>
                    <w:keepLines/>
                    <w:rPr>
                      <w:sz w:val="8"/>
                    </w:rPr>
                  </w:pPr>
                </w:p>
              </w:tc>
              <w:tc>
                <w:tcPr>
                  <w:tcW w:w="359" w:type="dxa"/>
                  <w:vMerge/>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tcBorders>
                    <w:bottom w:val="single" w:sz="6" w:space="0" w:color="auto"/>
                  </w:tcBorders>
                  <w:vAlign w:val="center"/>
                </w:tcPr>
                <w:p w:rsidR="00006CA5" w:rsidRPr="00821CDA" w:rsidRDefault="00006CA5" w:rsidP="00ED5E55">
                  <w:pPr>
                    <w:keepNext/>
                    <w:keepLines/>
                    <w:rPr>
                      <w:sz w:val="8"/>
                    </w:rPr>
                  </w:pPr>
                </w:p>
              </w:tc>
              <w:tc>
                <w:tcPr>
                  <w:tcW w:w="359" w:type="dxa"/>
                  <w:vMerge/>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val="restart"/>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pPr>
                  <w:r w:rsidRPr="00821CDA">
                    <w:t>Position 1</w:t>
                  </w:r>
                </w:p>
              </w:tc>
              <w:tc>
                <w:tcPr>
                  <w:tcW w:w="359" w:type="dxa"/>
                  <w:vMerge w:val="restart"/>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r w:rsidRPr="00821CDA">
                    <w:t>Position 2</w:t>
                  </w: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tcBorders>
                  <w:vAlign w:val="center"/>
                </w:tcPr>
                <w:p w:rsidR="00006CA5" w:rsidRPr="00821CDA" w:rsidRDefault="00006CA5" w:rsidP="00ED5E55">
                  <w:pPr>
                    <w:keepNext/>
                    <w:keepLines/>
                    <w:rPr>
                      <w:sz w:val="8"/>
                    </w:rPr>
                  </w:pPr>
                </w:p>
              </w:tc>
              <w:tc>
                <w:tcPr>
                  <w:tcW w:w="720" w:type="dxa"/>
                  <w:vMerge w:val="restart"/>
                  <w:tcBorders>
                    <w:top w:val="single" w:sz="8" w:space="0" w:color="auto"/>
                    <w:bottom w:val="single" w:sz="12" w:space="0" w:color="auto"/>
                  </w:tcBorders>
                  <w:vAlign w:val="center"/>
                </w:tcPr>
                <w:p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val="restart"/>
                  <w:tcBorders>
                    <w:top w:val="single" w:sz="6" w:space="0" w:color="auto"/>
                  </w:tcBorders>
                  <w:vAlign w:val="center"/>
                </w:tcPr>
                <w:p w:rsidR="00006CA5" w:rsidRPr="00821CDA" w:rsidRDefault="00006CA5" w:rsidP="00ED5E55">
                  <w:pPr>
                    <w:keepNext/>
                    <w:keepLines/>
                    <w:jc w:val="center"/>
                    <w:rPr>
                      <w:sz w:val="8"/>
                    </w:rPr>
                  </w:pPr>
                </w:p>
              </w:tc>
              <w:tc>
                <w:tcPr>
                  <w:tcW w:w="359" w:type="dxa"/>
                  <w:vMerge/>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bottom w:val="dashed" w:sz="12" w:space="0" w:color="auto"/>
                  </w:tcBorders>
                  <w:vAlign w:val="center"/>
                </w:tcPr>
                <w:p w:rsidR="00006CA5" w:rsidRPr="00821CDA" w:rsidRDefault="00006CA5" w:rsidP="00ED5E55">
                  <w:pPr>
                    <w:keepNext/>
                    <w:keepLines/>
                    <w:rPr>
                      <w:sz w:val="8"/>
                    </w:rPr>
                  </w:pPr>
                </w:p>
              </w:tc>
              <w:tc>
                <w:tcPr>
                  <w:tcW w:w="720" w:type="dxa"/>
                  <w:vMerge/>
                  <w:tcBorders>
                    <w:top w:val="single" w:sz="12" w:space="0" w:color="auto"/>
                    <w:bottom w:val="single" w:sz="12" w:space="0" w:color="auto"/>
                  </w:tcBorders>
                  <w:vAlign w:val="center"/>
                </w:tcPr>
                <w:p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vAlign w:val="center"/>
                </w:tcPr>
                <w:p w:rsidR="00006CA5" w:rsidRPr="00821CDA" w:rsidRDefault="00006CA5" w:rsidP="00ED5E55">
                  <w:pPr>
                    <w:keepNext/>
                    <w:keepLines/>
                    <w:jc w:val="center"/>
                    <w:rPr>
                      <w:sz w:val="8"/>
                    </w:rPr>
                  </w:pPr>
                </w:p>
              </w:tc>
              <w:tc>
                <w:tcPr>
                  <w:tcW w:w="359" w:type="dxa"/>
                  <w:vMerge/>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bottom w:val="single" w:sz="12" w:space="0" w:color="auto"/>
                  </w:tcBorders>
                  <w:vAlign w:val="center"/>
                </w:tcPr>
                <w:p w:rsidR="00006CA5" w:rsidRPr="00821CDA" w:rsidRDefault="00006CA5" w:rsidP="00ED5E55">
                  <w:pPr>
                    <w:keepNext/>
                    <w:keepLines/>
                    <w:rPr>
                      <w:sz w:val="8"/>
                    </w:rPr>
                  </w:pPr>
                </w:p>
              </w:tc>
              <w:tc>
                <w:tcPr>
                  <w:tcW w:w="360" w:type="dxa"/>
                  <w:vMerge/>
                  <w:tcBorders>
                    <w:bottom w:val="dotted" w:sz="8" w:space="0" w:color="948A54" w:themeColor="background2" w:themeShade="80"/>
                  </w:tcBorders>
                  <w:vAlign w:val="center"/>
                </w:tcPr>
                <w:p w:rsidR="00006CA5" w:rsidRPr="00821CDA" w:rsidRDefault="00006CA5" w:rsidP="00ED5E55">
                  <w:pPr>
                    <w:keepNext/>
                    <w:keepLines/>
                    <w:rPr>
                      <w:sz w:val="8"/>
                    </w:rPr>
                  </w:pPr>
                </w:p>
              </w:tc>
              <w:tc>
                <w:tcPr>
                  <w:tcW w:w="720" w:type="dxa"/>
                  <w:vMerge/>
                  <w:tcBorders>
                    <w:top w:val="single" w:sz="12" w:space="0" w:color="auto"/>
                    <w:bottom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nil"/>
                    <w:bottom w:val="dotted" w:sz="8" w:space="0" w:color="948A54" w:themeColor="background2" w:themeShade="80"/>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tcBorders>
                    <w:bottom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bottom w:val="dotted" w:sz="8" w:space="0" w:color="948A54" w:themeColor="background2" w:themeShade="80"/>
                  </w:tcBorders>
                  <w:vAlign w:val="center"/>
                </w:tcPr>
                <w:p w:rsidR="00006CA5" w:rsidRPr="00821CDA" w:rsidRDefault="00006CA5" w:rsidP="00ED5E55">
                  <w:pPr>
                    <w:keepNext/>
                    <w:keepLines/>
                    <w:jc w:val="center"/>
                    <w:rPr>
                      <w:sz w:val="8"/>
                    </w:rPr>
                  </w:pPr>
                </w:p>
              </w:tc>
              <w:tc>
                <w:tcPr>
                  <w:tcW w:w="35" w:type="dxa"/>
                  <w:tcBorders>
                    <w:bottom w:val="single" w:sz="12" w:space="0" w:color="auto"/>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val="restart"/>
                  <w:tcBorders>
                    <w:top w:val="single" w:sz="12" w:space="0" w:color="auto"/>
                    <w:left w:val="single" w:sz="12" w:space="0" w:color="auto"/>
                  </w:tcBorders>
                  <w:vAlign w:val="center"/>
                </w:tcPr>
                <w:p w:rsidR="00006CA5" w:rsidRPr="00821CDA" w:rsidRDefault="00006CA5" w:rsidP="00ED5E55">
                  <w:pPr>
                    <w:keepNext/>
                    <w:keepLines/>
                    <w:rPr>
                      <w:sz w:val="8"/>
                    </w:rPr>
                  </w:pPr>
                </w:p>
              </w:tc>
              <w:tc>
                <w:tcPr>
                  <w:tcW w:w="1439" w:type="dxa"/>
                  <w:gridSpan w:val="3"/>
                  <w:vMerge w:val="restart"/>
                  <w:tcBorders>
                    <w:top w:val="dotted" w:sz="8" w:space="0" w:color="948A54" w:themeColor="background2" w:themeShade="80"/>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val="restart"/>
                  <w:tcBorders>
                    <w:top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tcBorders>
                  <w:vAlign w:val="center"/>
                </w:tcPr>
                <w:p w:rsidR="00006CA5" w:rsidRPr="00821CDA" w:rsidRDefault="00006CA5" w:rsidP="00ED5E55">
                  <w:pPr>
                    <w:keepNext/>
                    <w:keepLines/>
                    <w:jc w:val="center"/>
                    <w:rPr>
                      <w:sz w:val="8"/>
                    </w:rPr>
                  </w:pPr>
                </w:p>
              </w:tc>
              <w:tc>
                <w:tcPr>
                  <w:tcW w:w="35" w:type="dxa"/>
                  <w:tcBorders>
                    <w:top w:val="single" w:sz="12" w:space="0" w:color="auto"/>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vAlign w:val="center"/>
                </w:tcPr>
                <w:p w:rsidR="00006CA5" w:rsidRPr="00821CDA" w:rsidRDefault="00006CA5" w:rsidP="00ED5E55">
                  <w:pPr>
                    <w:keepNext/>
                    <w:keepLines/>
                    <w:jc w:val="center"/>
                    <w:rPr>
                      <w:sz w:val="8"/>
                    </w:rPr>
                  </w:pPr>
                </w:p>
              </w:tc>
              <w:tc>
                <w:tcPr>
                  <w:tcW w:w="359" w:type="dxa"/>
                  <w:vMerge/>
                  <w:tcBorders>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jc w:val="center"/>
                    <w:rPr>
                      <w:sz w:val="8"/>
                    </w:rPr>
                  </w:pPr>
                </w:p>
              </w:tc>
              <w:tc>
                <w:tcPr>
                  <w:tcW w:w="718" w:type="dxa"/>
                  <w:vMerge/>
                  <w:tcBorders>
                    <w:bottom w:val="single" w:sz="6" w:space="0" w:color="auto"/>
                  </w:tcBorders>
                  <w:vAlign w:val="center"/>
                </w:tcPr>
                <w:p w:rsidR="00006CA5" w:rsidRPr="00821CDA" w:rsidRDefault="00006CA5" w:rsidP="00ED5E55">
                  <w:pPr>
                    <w:keepNext/>
                    <w:keepLines/>
                    <w:jc w:val="center"/>
                    <w:rPr>
                      <w:sz w:val="8"/>
                    </w:rPr>
                  </w:pPr>
                </w:p>
              </w:tc>
              <w:tc>
                <w:tcPr>
                  <w:tcW w:w="359" w:type="dxa"/>
                  <w:vMerge/>
                  <w:tcBorders>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val="restart"/>
                  <w:tcBorders>
                    <w:right w:val="single" w:sz="8" w:space="0" w:color="auto"/>
                  </w:tcBorders>
                  <w:vAlign w:val="center"/>
                </w:tcPr>
                <w:p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r w:rsidRPr="00821CDA">
                    <w:t>Position 4</w:t>
                  </w:r>
                </w:p>
              </w:tc>
              <w:tc>
                <w:tcPr>
                  <w:tcW w:w="359" w:type="dxa"/>
                  <w:vMerge w:val="restart"/>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r w:rsidRPr="00821CDA">
                    <w:t>Position 3</w:t>
                  </w:r>
                </w:p>
              </w:tc>
              <w:tc>
                <w:tcPr>
                  <w:tcW w:w="359" w:type="dxa"/>
                  <w:vMerge/>
                  <w:tcBorders>
                    <w:left w:val="single" w:sz="6" w:space="0" w:color="auto"/>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rsidR="00006CA5" w:rsidRPr="00821CDA" w:rsidRDefault="00006CA5" w:rsidP="00ED5E55">
                  <w:pPr>
                    <w:keepNext/>
                    <w:keepLines/>
                    <w:jc w:val="center"/>
                    <w:rPr>
                      <w:sz w:val="8"/>
                    </w:rPr>
                  </w:pPr>
                </w:p>
              </w:tc>
              <w:tc>
                <w:tcPr>
                  <w:tcW w:w="35" w:type="dxa"/>
                  <w:tcBorders>
                    <w:right w:val="single" w:sz="12" w:space="0" w:color="auto"/>
                  </w:tcBorders>
                  <w:vAlign w:val="center"/>
                </w:tcPr>
                <w:p w:rsidR="00006CA5" w:rsidRPr="00821CDA" w:rsidRDefault="00006CA5" w:rsidP="00ED5E55">
                  <w:pPr>
                    <w:keepNext/>
                    <w:keepLines/>
                    <w:jc w:val="center"/>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35" w:type="dxa"/>
                  <w:vMerge/>
                  <w:tcBorders>
                    <w:left w:val="single" w:sz="12" w:space="0" w:color="auto"/>
                  </w:tcBorders>
                  <w:vAlign w:val="center"/>
                </w:tcPr>
                <w:p w:rsidR="00006CA5" w:rsidRPr="00821CDA" w:rsidRDefault="00006CA5" w:rsidP="00ED5E55">
                  <w:pPr>
                    <w:keepNext/>
                    <w:keepLines/>
                    <w:rPr>
                      <w:sz w:val="8"/>
                    </w:rPr>
                  </w:pPr>
                </w:p>
              </w:tc>
              <w:tc>
                <w:tcPr>
                  <w:tcW w:w="360" w:type="dxa"/>
                  <w:vMerge/>
                  <w:tcBorders>
                    <w:right w:val="single" w:sz="8" w:space="0" w:color="auto"/>
                  </w:tcBorders>
                  <w:vAlign w:val="center"/>
                </w:tcPr>
                <w:p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1474" w:type="dxa"/>
                  <w:gridSpan w:val="4"/>
                  <w:vMerge w:val="restart"/>
                  <w:tcBorders>
                    <w:left w:val="single" w:sz="12" w:space="0" w:color="auto"/>
                    <w:bottom w:val="single" w:sz="12" w:space="0" w:color="auto"/>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val="restart"/>
                  <w:tcBorders>
                    <w:top w:val="single" w:sz="6" w:space="0" w:color="auto"/>
                    <w:bottom w:val="single" w:sz="12" w:space="0" w:color="auto"/>
                  </w:tcBorders>
                  <w:vAlign w:val="center"/>
                </w:tcPr>
                <w:p w:rsidR="00006CA5" w:rsidRPr="00821CDA" w:rsidRDefault="00006CA5" w:rsidP="00ED5E55">
                  <w:pPr>
                    <w:keepNext/>
                    <w:keepLines/>
                    <w:rPr>
                      <w:sz w:val="8"/>
                    </w:rPr>
                  </w:pPr>
                </w:p>
              </w:tc>
              <w:tc>
                <w:tcPr>
                  <w:tcW w:w="359" w:type="dxa"/>
                  <w:vMerge/>
                  <w:tcBorders>
                    <w:bottom w:val="single" w:sz="12" w:space="0" w:color="auto"/>
                  </w:tcBorders>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rsidR="00006CA5" w:rsidRPr="00821CDA" w:rsidRDefault="00006CA5" w:rsidP="00ED5E55">
                  <w:pPr>
                    <w:keepNext/>
                    <w:keepLines/>
                    <w:rPr>
                      <w:sz w:val="8"/>
                    </w:rPr>
                  </w:pPr>
                </w:p>
              </w:tc>
              <w:tc>
                <w:tcPr>
                  <w:tcW w:w="359" w:type="dxa"/>
                  <w:vMerge/>
                  <w:tcBorders>
                    <w:bottom w:val="single" w:sz="12" w:space="0" w:color="auto"/>
                  </w:tcBorders>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rsidR="00006CA5" w:rsidRPr="00821CDA" w:rsidRDefault="00006CA5" w:rsidP="00ED5E55">
                  <w:pPr>
                    <w:keepNext/>
                    <w:keepLines/>
                    <w:rPr>
                      <w:sz w:val="8"/>
                    </w:rPr>
                  </w:pPr>
                </w:p>
              </w:tc>
              <w:tc>
                <w:tcPr>
                  <w:tcW w:w="359" w:type="dxa"/>
                  <w:vMerge/>
                  <w:tcBorders>
                    <w:bottom w:val="single" w:sz="12" w:space="0" w:color="auto"/>
                  </w:tcBorders>
                  <w:vAlign w:val="center"/>
                </w:tcPr>
                <w:p w:rsidR="00006CA5" w:rsidRPr="00821CDA" w:rsidRDefault="00006CA5" w:rsidP="00ED5E55">
                  <w:pPr>
                    <w:keepNext/>
                    <w:keepLines/>
                    <w:rPr>
                      <w:sz w:val="8"/>
                    </w:rPr>
                  </w:pPr>
                </w:p>
              </w:tc>
              <w:tc>
                <w:tcPr>
                  <w:tcW w:w="35" w:type="dxa"/>
                  <w:tcBorders>
                    <w:right w:val="single" w:sz="12" w:space="0" w:color="auto"/>
                  </w:tcBorders>
                  <w:vAlign w:val="center"/>
                </w:tcPr>
                <w:p w:rsidR="00006CA5" w:rsidRPr="00821CDA" w:rsidRDefault="00006CA5" w:rsidP="00ED5E55">
                  <w:pPr>
                    <w:keepNext/>
                    <w:keepLines/>
                    <w:rPr>
                      <w:sz w:val="8"/>
                    </w:rPr>
                  </w:pPr>
                </w:p>
              </w:tc>
            </w:tr>
            <w:tr w:rsidR="00006CA5" w:rsidRPr="00821CDA" w:rsidTr="009A12D4">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rsidR="00006CA5" w:rsidRPr="00821CDA" w:rsidRDefault="00006CA5" w:rsidP="00ED5E55">
                  <w:pPr>
                    <w:keepNext/>
                    <w:keepLines/>
                    <w:rPr>
                      <w:sz w:val="4"/>
                    </w:rPr>
                  </w:pPr>
                </w:p>
              </w:tc>
              <w:tc>
                <w:tcPr>
                  <w:tcW w:w="359" w:type="dxa"/>
                  <w:vMerge/>
                  <w:tcBorders>
                    <w:left w:val="dotted" w:sz="8" w:space="0" w:color="948A54" w:themeColor="background2" w:themeShade="80"/>
                    <w:bottom w:val="single" w:sz="12" w:space="0" w:color="auto"/>
                  </w:tcBorders>
                  <w:vAlign w:val="center"/>
                </w:tcPr>
                <w:p w:rsidR="00006CA5" w:rsidRPr="00821CDA" w:rsidRDefault="00006CA5" w:rsidP="00ED5E55">
                  <w:pPr>
                    <w:keepNext/>
                    <w:keepLines/>
                    <w:rPr>
                      <w:sz w:val="4"/>
                    </w:rPr>
                  </w:pPr>
                </w:p>
              </w:tc>
              <w:tc>
                <w:tcPr>
                  <w:tcW w:w="718" w:type="dxa"/>
                  <w:vMerge/>
                  <w:tcBorders>
                    <w:top w:val="single" w:sz="12" w:space="0" w:color="auto"/>
                    <w:bottom w:val="single" w:sz="12" w:space="0" w:color="auto"/>
                  </w:tcBorders>
                  <w:vAlign w:val="center"/>
                </w:tcPr>
                <w:p w:rsidR="00006CA5" w:rsidRPr="00821CDA" w:rsidRDefault="00006CA5" w:rsidP="00ED5E55">
                  <w:pPr>
                    <w:keepNext/>
                    <w:keepLines/>
                    <w:rPr>
                      <w:sz w:val="4"/>
                    </w:rPr>
                  </w:pPr>
                </w:p>
              </w:tc>
              <w:tc>
                <w:tcPr>
                  <w:tcW w:w="359" w:type="dxa"/>
                  <w:vMerge/>
                  <w:tcBorders>
                    <w:bottom w:val="single" w:sz="12" w:space="0" w:color="auto"/>
                  </w:tcBorders>
                  <w:vAlign w:val="center"/>
                </w:tcPr>
                <w:p w:rsidR="00006CA5" w:rsidRPr="00821CDA" w:rsidRDefault="00006CA5" w:rsidP="00ED5E55">
                  <w:pPr>
                    <w:keepNext/>
                    <w:keepLines/>
                    <w:rPr>
                      <w:sz w:val="4"/>
                    </w:rPr>
                  </w:pPr>
                </w:p>
              </w:tc>
              <w:tc>
                <w:tcPr>
                  <w:tcW w:w="35" w:type="dxa"/>
                  <w:tcBorders>
                    <w:bottom w:val="single" w:sz="12" w:space="0" w:color="auto"/>
                    <w:right w:val="single" w:sz="12" w:space="0" w:color="auto"/>
                  </w:tcBorders>
                  <w:vAlign w:val="center"/>
                </w:tcPr>
                <w:p w:rsidR="00006CA5" w:rsidRPr="00821CDA" w:rsidRDefault="00006CA5" w:rsidP="00ED5E55">
                  <w:pPr>
                    <w:keepNext/>
                    <w:keepLines/>
                    <w:rPr>
                      <w:sz w:val="4"/>
                    </w:rPr>
                  </w:pPr>
                </w:p>
              </w:tc>
            </w:tr>
          </w:tbl>
          <w:p w:rsidR="00816F66" w:rsidRPr="00816F66" w:rsidRDefault="00816F66" w:rsidP="00816F66">
            <w:pPr>
              <w:keepNext/>
              <w:keepLines/>
              <w:jc w:val="center"/>
              <w:rPr>
                <w:b/>
                <w:szCs w:val="22"/>
              </w:rPr>
            </w:pPr>
          </w:p>
        </w:tc>
        <w:tc>
          <w:tcPr>
            <w:tcW w:w="5688" w:type="dxa"/>
            <w:vAlign w:val="center"/>
          </w:tcPr>
          <w:p w:rsidR="00816F66" w:rsidRPr="00816F66" w:rsidRDefault="00D341BE" w:rsidP="00DB469A">
            <w:pPr>
              <w:keepNext/>
              <w:keepLines/>
              <w:jc w:val="center"/>
              <w:rPr>
                <w:b/>
                <w:szCs w:val="22"/>
              </w:rPr>
            </w:pPr>
            <w:r>
              <w:rPr>
                <w:b/>
                <w:noProof/>
                <w:szCs w:val="22"/>
              </w:rPr>
              <w:drawing>
                <wp:inline distT="0" distB="0" distL="0" distR="0" wp14:anchorId="0064A6B4" wp14:editId="305BFCBE">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rsidR="000416C6" w:rsidRDefault="00ED5520" w:rsidP="00006CA5">
      <w:pPr>
        <w:keepNext/>
        <w:keepLines/>
        <w:tabs>
          <w:tab w:val="left" w:pos="180"/>
          <w:tab w:val="left" w:pos="4320"/>
          <w:tab w:val="left" w:pos="5580"/>
        </w:tabs>
        <w:spacing w:before="120"/>
        <w:ind w:left="187"/>
        <w:rPr>
          <w:b/>
          <w:szCs w:val="22"/>
        </w:rPr>
      </w:pPr>
      <w:r>
        <w:rPr>
          <w:b/>
          <w:szCs w:val="22"/>
        </w:rPr>
        <w:t xml:space="preserve">   </w:t>
      </w:r>
      <w:r w:rsidR="000416C6">
        <w:rPr>
          <w:b/>
          <w:szCs w:val="22"/>
        </w:rPr>
        <w:t>Figure 2-1</w:t>
      </w:r>
      <w:proofErr w:type="gramStart"/>
      <w:r w:rsidR="000416C6">
        <w:rPr>
          <w:b/>
          <w:szCs w:val="22"/>
        </w:rPr>
        <w:t xml:space="preserve">. </w:t>
      </w:r>
      <w:proofErr w:type="gramEnd"/>
      <w:r w:rsidR="000416C6">
        <w:rPr>
          <w:b/>
          <w:szCs w:val="22"/>
        </w:rPr>
        <w:t xml:space="preserve">Bench </w:t>
      </w:r>
      <w:r w:rsidR="008E13A2">
        <w:rPr>
          <w:b/>
          <w:szCs w:val="22"/>
        </w:rPr>
        <w:t>S</w:t>
      </w:r>
      <w:r w:rsidR="000416C6">
        <w:rPr>
          <w:b/>
          <w:szCs w:val="22"/>
        </w:rPr>
        <w:t xml:space="preserve">cales or </w:t>
      </w:r>
      <w:r w:rsidR="008E13A2">
        <w:rPr>
          <w:b/>
          <w:szCs w:val="22"/>
        </w:rPr>
        <w:t>B</w:t>
      </w:r>
      <w:r w:rsidR="000416C6">
        <w:rPr>
          <w:b/>
          <w:szCs w:val="22"/>
        </w:rPr>
        <w:t>alances</w:t>
      </w:r>
      <w:r w:rsidR="000416C6">
        <w:rPr>
          <w:b/>
          <w:szCs w:val="22"/>
        </w:rPr>
        <w:tab/>
      </w:r>
      <w:r w:rsidR="000416C6">
        <w:rPr>
          <w:b/>
          <w:szCs w:val="22"/>
        </w:rPr>
        <w:tab/>
        <w:t>Figure 2-2</w:t>
      </w:r>
      <w:proofErr w:type="gramStart"/>
      <w:r w:rsidR="000416C6">
        <w:rPr>
          <w:b/>
          <w:szCs w:val="22"/>
        </w:rPr>
        <w:t xml:space="preserve">. </w:t>
      </w:r>
      <w:proofErr w:type="gramEnd"/>
      <w:r w:rsidR="000416C6">
        <w:rPr>
          <w:b/>
          <w:szCs w:val="22"/>
        </w:rPr>
        <w:t xml:space="preserve">Equal-Arm </w:t>
      </w:r>
      <w:r w:rsidR="008E13A2">
        <w:rPr>
          <w:b/>
          <w:szCs w:val="22"/>
        </w:rPr>
        <w:t>B</w:t>
      </w:r>
      <w:r w:rsidR="000416C6">
        <w:rPr>
          <w:b/>
          <w:szCs w:val="22"/>
        </w:rPr>
        <w:t>alance</w:t>
      </w:r>
    </w:p>
    <w:p w:rsidR="00A07440" w:rsidRPr="00DA387D" w:rsidRDefault="00B8727B" w:rsidP="00ED5520">
      <w:pPr>
        <w:spacing w:before="60"/>
        <w:ind w:left="720"/>
      </w:pPr>
      <w:r w:rsidRPr="00E57BC5">
        <w:t>(Amended 201</w:t>
      </w:r>
      <w:r w:rsidR="00A07440" w:rsidRPr="00E57BC5">
        <w:t>0</w:t>
      </w:r>
      <w:r w:rsidRPr="00E57BC5">
        <w:t>)</w:t>
      </w:r>
    </w:p>
    <w:p w:rsidR="00320FC4" w:rsidRDefault="009B7C12" w:rsidP="00265784">
      <w:pPr>
        <w:pStyle w:val="HB133H3"/>
      </w:pPr>
      <w:bookmarkStart w:id="80" w:name="return_zero"/>
      <w:bookmarkStart w:id="81" w:name="_Toc226190671"/>
      <w:bookmarkStart w:id="82" w:name="_Toc237428871"/>
      <w:bookmarkStart w:id="83" w:name="_Toc325575143"/>
      <w:bookmarkStart w:id="84" w:name="_Toc400370204"/>
      <w:r>
        <w:t>2.2.4.4</w:t>
      </w:r>
      <w:r w:rsidR="007D6EF3">
        <w:t>.</w:t>
      </w:r>
      <w:bookmarkEnd w:id="80"/>
      <w:r w:rsidR="007D6EF3">
        <w:tab/>
      </w:r>
      <w:bookmarkStart w:id="85" w:name="_Toc291667187"/>
      <w:r w:rsidR="00320FC4" w:rsidRPr="00E33207">
        <w:t xml:space="preserve">Return to </w:t>
      </w:r>
      <w:r w:rsidR="009E3F1B">
        <w:t>Z</w:t>
      </w:r>
      <w:r w:rsidR="00320FC4" w:rsidRPr="00E33207">
        <w:t>ero</w:t>
      </w:r>
      <w:bookmarkEnd w:id="81"/>
      <w:bookmarkEnd w:id="82"/>
      <w:bookmarkEnd w:id="83"/>
      <w:bookmarkEnd w:id="85"/>
      <w:bookmarkEnd w:id="84"/>
      <w:r w:rsidR="00320FC4" w:rsidRPr="0027494D">
        <w:fldChar w:fldCharType="begin"/>
      </w:r>
      <w:r w:rsidR="00320FC4" w:rsidRPr="0027494D">
        <w:instrText xml:space="preserve"> XE "Return to Zero" </w:instrText>
      </w:r>
      <w:r w:rsidR="00320FC4" w:rsidRPr="0027494D">
        <w:fldChar w:fldCharType="end"/>
      </w:r>
      <w:r w:rsidR="00DA01EC" w:rsidRPr="0027494D">
        <w:fldChar w:fldCharType="begin"/>
      </w:r>
      <w:r w:rsidR="00DA01EC" w:rsidRPr="0027494D">
        <w:instrText xml:space="preserve"> XE "Scales:Return to Zero" </w:instrText>
      </w:r>
      <w:r w:rsidR="00DA01EC" w:rsidRPr="0027494D">
        <w:fldChar w:fldCharType="end"/>
      </w:r>
    </w:p>
    <w:p w:rsidR="00320FC4" w:rsidRDefault="00320FC4" w:rsidP="00BB418B">
      <w:pPr>
        <w:spacing w:after="240"/>
        <w:ind w:left="720"/>
        <w:rPr>
          <w:szCs w:val="22"/>
        </w:rPr>
      </w:pPr>
      <w:r>
        <w:rPr>
          <w:szCs w:val="22"/>
        </w:rPr>
        <w:t xml:space="preserve">Conduct the </w:t>
      </w:r>
      <w:r w:rsidRPr="00D4586A">
        <w:rPr>
          <w:szCs w:val="22"/>
        </w:rPr>
        <w:t>return to zero</w:t>
      </w:r>
      <w:r>
        <w:rPr>
          <w:szCs w:val="22"/>
        </w:rPr>
        <w:t xml:space="preserve"> </w:t>
      </w:r>
      <w:proofErr w:type="gramStart"/>
      <w:r>
        <w:rPr>
          <w:szCs w:val="22"/>
        </w:rPr>
        <w:t>test</w:t>
      </w:r>
      <w:proofErr w:type="gramEnd"/>
      <w:r>
        <w:rPr>
          <w:szCs w:val="22"/>
        </w:rPr>
        <w:t xml:space="preserve"> whenever all the test weights from the scale are removed</w:t>
      </w:r>
      <w:r w:rsidR="001853C6">
        <w:rPr>
          <w:szCs w:val="22"/>
        </w:rPr>
        <w:t>;</w:t>
      </w:r>
      <w:r>
        <w:rPr>
          <w:szCs w:val="22"/>
        </w:rPr>
        <w:t xml:space="preserve"> check to ensure that it returns to a zero indication.</w:t>
      </w:r>
    </w:p>
    <w:p w:rsidR="00320FC4" w:rsidRPr="00FB3E93" w:rsidRDefault="009B7C12" w:rsidP="00AC27EC">
      <w:pPr>
        <w:pStyle w:val="HB133H2"/>
      </w:pPr>
      <w:bookmarkStart w:id="86" w:name="othr_test_equip_require"/>
      <w:bookmarkStart w:id="87" w:name="_Toc325575144"/>
      <w:bookmarkStart w:id="88" w:name="_Toc400370205"/>
      <w:bookmarkStart w:id="89" w:name="_Toc446212175"/>
      <w:r w:rsidRPr="00FB3E93">
        <w:t>2.2.5</w:t>
      </w:r>
      <w:r w:rsidR="00D172E5" w:rsidRPr="00FB3E93">
        <w:t>.</w:t>
      </w:r>
      <w:r w:rsidRPr="00FB3E93">
        <w:t xml:space="preserve"> </w:t>
      </w:r>
      <w:r w:rsidR="00D172E5" w:rsidRPr="00FB3E93">
        <w:tab/>
      </w:r>
      <w:bookmarkEnd w:id="86"/>
      <w:r w:rsidR="00C51BE6" w:rsidRPr="00FB3E93">
        <w:t xml:space="preserve">Other </w:t>
      </w:r>
      <w:bookmarkStart w:id="90" w:name="test_equip_require_225"/>
      <w:r w:rsidR="009E3F1B">
        <w:t>T</w:t>
      </w:r>
      <w:r w:rsidR="00C51BE6" w:rsidRPr="00FB3E93">
        <w:t xml:space="preserve">est </w:t>
      </w:r>
      <w:r w:rsidR="009E3F1B">
        <w:t>E</w:t>
      </w:r>
      <w:r w:rsidR="00C51BE6" w:rsidRPr="00FB3E93">
        <w:t>quipment</w:t>
      </w:r>
      <w:bookmarkEnd w:id="90"/>
      <w:r w:rsidR="00C51BE6" w:rsidRPr="00FB3E93">
        <w:t xml:space="preserve"> </w:t>
      </w:r>
      <w:r w:rsidR="009E3F1B">
        <w:t>R</w:t>
      </w:r>
      <w:r w:rsidR="00C51BE6" w:rsidRPr="00FB3E93">
        <w:t>equirements</w:t>
      </w:r>
      <w:bookmarkEnd w:id="87"/>
      <w:bookmarkEnd w:id="88"/>
    </w:p>
    <w:bookmarkEnd w:id="89"/>
    <w:p w:rsidR="00320FC4" w:rsidRPr="002B48EF" w:rsidRDefault="00320FC4" w:rsidP="00BB418B">
      <w:pPr>
        <w:spacing w:after="240"/>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91" w:name="_Toc446212176"/>
      <w:r>
        <w:rPr>
          <w:szCs w:val="22"/>
        </w:rPr>
        <w:t xml:space="preserve">  These publications</w:t>
      </w:r>
      <w:bookmarkEnd w:id="91"/>
      <w:r>
        <w:rPr>
          <w:szCs w:val="22"/>
        </w:rPr>
        <w:t xml:space="preserve"> </w:t>
      </w:r>
      <w:r w:rsidRPr="00C85004">
        <w:rPr>
          <w:szCs w:val="22"/>
        </w:rPr>
        <w:t>may be obtained from the</w:t>
      </w:r>
      <w:r w:rsidR="009048D4">
        <w:rPr>
          <w:szCs w:val="22"/>
        </w:rPr>
        <w:t xml:space="preserve"> Office of</w:t>
      </w:r>
      <w:r w:rsidRPr="00C85004">
        <w:rPr>
          <w:szCs w:val="22"/>
        </w:rPr>
        <w:t xml:space="preserve"> Weights and Measures</w:t>
      </w:r>
      <w:r w:rsidR="008F2822" w:rsidRPr="00C85004">
        <w:rPr>
          <w:szCs w:val="22"/>
        </w:rPr>
        <w:t xml:space="preserve"> </w:t>
      </w:r>
      <w:r w:rsidRPr="002B48EF">
        <w:rPr>
          <w:b/>
          <w:szCs w:val="22"/>
        </w:rPr>
        <w:t>(http:</w:t>
      </w:r>
      <w:r w:rsidR="008F2822" w:rsidRPr="002B48EF">
        <w:rPr>
          <w:b/>
          <w:szCs w:val="22"/>
        </w:rPr>
        <w:t>//</w:t>
      </w:r>
      <w:r w:rsidRPr="002B48EF">
        <w:rPr>
          <w:b/>
          <w:szCs w:val="22"/>
        </w:rPr>
        <w:t>www.nist.gov</w:t>
      </w:r>
      <w:r w:rsidR="0084789A" w:rsidRPr="002B48EF">
        <w:rPr>
          <w:b/>
          <w:szCs w:val="22"/>
        </w:rPr>
        <w:t>/pml/wmd/</w:t>
      </w:r>
      <w:r w:rsidRPr="002B48EF">
        <w:rPr>
          <w:b/>
          <w:szCs w:val="22"/>
        </w:rPr>
        <w:t>)</w:t>
      </w:r>
      <w:r w:rsidRPr="00DF307E">
        <w:rPr>
          <w:szCs w:val="22"/>
        </w:rPr>
        <w:t>.</w:t>
      </w:r>
    </w:p>
    <w:p w:rsidR="006F3EBC" w:rsidRDefault="006F3EBC" w:rsidP="00BB418B">
      <w:pPr>
        <w:numPr>
          <w:ilvl w:val="0"/>
          <w:numId w:val="55"/>
        </w:numPr>
        <w:tabs>
          <w:tab w:val="clear" w:pos="720"/>
          <w:tab w:val="num" w:pos="1080"/>
        </w:tabs>
        <w:spacing w:after="240"/>
        <w:ind w:left="1080"/>
      </w:pPr>
      <w:r>
        <w:t>Mass Standards – Use NIST Handbook 105</w:t>
      </w:r>
      <w:r>
        <w:noBreakHyphen/>
        <w:t>1, “Specifications and Tolerances for Reference Standards and Field Standard Weights and Measures – Field Standard Weights (NIST Class F)” (1990)</w:t>
      </w:r>
    </w:p>
    <w:p w:rsidR="006F3EBC" w:rsidRDefault="006F3EBC" w:rsidP="00BB418B">
      <w:pPr>
        <w:numPr>
          <w:ilvl w:val="0"/>
          <w:numId w:val="55"/>
        </w:numPr>
        <w:spacing w:after="240"/>
        <w:ind w:left="1080"/>
      </w:pPr>
      <w:r>
        <w:t>Volumetric Flasks and Cylinders – Use NIST Handbook 105</w:t>
      </w:r>
      <w:r>
        <w:noBreakHyphen/>
        <w:t>2, “Specifications and Tolerances for Reference Standards and Field Standard Weights and Measures – Field Standard Measuring Flasks” (1996)</w:t>
      </w:r>
    </w:p>
    <w:p w:rsidR="006F3EBC" w:rsidRDefault="006F3EBC" w:rsidP="00BB418B">
      <w:pPr>
        <w:numPr>
          <w:ilvl w:val="0"/>
          <w:numId w:val="55"/>
        </w:numPr>
        <w:spacing w:after="240"/>
        <w:ind w:left="1080"/>
      </w:pPr>
      <w:r>
        <w:t>Stopwatches – Use NIST Handbook 105</w:t>
      </w:r>
      <w:r>
        <w:noBreakHyphen/>
        <w:t xml:space="preserve">5, “Specifications and Tolerances for Reference Standards and Field Standard Weights and Measures – Field Standard </w:t>
      </w:r>
      <w:r w:rsidR="009B6712">
        <w:t>Stopwatches</w:t>
      </w:r>
      <w:r>
        <w:t>” (1997)</w:t>
      </w:r>
    </w:p>
    <w:p w:rsidR="00320FC4" w:rsidRDefault="006F3EBC" w:rsidP="0038146E">
      <w:pPr>
        <w:numPr>
          <w:ilvl w:val="0"/>
          <w:numId w:val="55"/>
        </w:numPr>
        <w:ind w:left="1080"/>
      </w:pPr>
      <w:r>
        <w:t>Thermometers – Use NIST Handbook 105</w:t>
      </w:r>
      <w:r>
        <w:noBreakHyphen/>
        <w:t xml:space="preserve">6, “Specifications and Tolerances for Reference Standards and Field Standard Weights and Measures – </w:t>
      </w:r>
      <w:r w:rsidR="001C23B6">
        <w:t>Specifications and Tolerances for Thermometers</w:t>
      </w:r>
      <w:r>
        <w:t>” (1997</w:t>
      </w:r>
      <w:r w:rsidR="008F2822">
        <w:t>)</w:t>
      </w:r>
    </w:p>
    <w:p w:rsidR="00320FC4" w:rsidRPr="002A2D5C" w:rsidRDefault="00320FC4" w:rsidP="00B075AD">
      <w:pPr>
        <w:pStyle w:val="HB133H1"/>
      </w:pPr>
      <w:bookmarkStart w:id="92" w:name="basic_test_proced_gravi_test"/>
      <w:bookmarkStart w:id="93" w:name="_Toc237353829"/>
      <w:bookmarkStart w:id="94" w:name="_Toc237415635"/>
      <w:bookmarkStart w:id="95" w:name="_Toc237416609"/>
      <w:bookmarkStart w:id="96" w:name="_Toc237428876"/>
      <w:bookmarkStart w:id="97" w:name="_Toc291667189"/>
      <w:bookmarkStart w:id="98" w:name="_Toc325575145"/>
      <w:bookmarkStart w:id="99" w:name="_Toc400370206"/>
      <w:r w:rsidRPr="00947F1C">
        <w:t>2.3.</w:t>
      </w:r>
      <w:r w:rsidRPr="00947F1C">
        <w:tab/>
      </w:r>
      <w:bookmarkEnd w:id="92"/>
      <w:r w:rsidRPr="00947F1C">
        <w:t xml:space="preserve">Basic </w:t>
      </w:r>
      <w:r w:rsidR="009E3F1B">
        <w:t>T</w:t>
      </w:r>
      <w:r w:rsidRPr="00947F1C">
        <w:t xml:space="preserve">est </w:t>
      </w:r>
      <w:r w:rsidR="009E3F1B">
        <w:t>P</w:t>
      </w:r>
      <w:r w:rsidRPr="00947F1C">
        <w:t>rocedure</w:t>
      </w:r>
      <w:bookmarkEnd w:id="93"/>
      <w:bookmarkEnd w:id="94"/>
      <w:bookmarkEnd w:id="95"/>
      <w:bookmarkEnd w:id="96"/>
      <w:bookmarkEnd w:id="97"/>
      <w:r w:rsidR="00DA01EC" w:rsidRPr="002A2D5C">
        <w:t xml:space="preserve"> </w:t>
      </w:r>
      <w:r w:rsidR="00B27A46" w:rsidRPr="002A2D5C">
        <w:t xml:space="preserve">for </w:t>
      </w:r>
      <w:r w:rsidR="009E3F1B">
        <w:t>G</w:t>
      </w:r>
      <w:r w:rsidR="00B27A46" w:rsidRPr="00947F1C">
        <w:t xml:space="preserve">ravimetric </w:t>
      </w:r>
      <w:r w:rsidR="009E3F1B">
        <w:t>T</w:t>
      </w:r>
      <w:r w:rsidR="00B27A46" w:rsidRPr="00947F1C">
        <w:t>esting</w:t>
      </w:r>
      <w:r w:rsidR="009B7C12" w:rsidRPr="002A2D5C">
        <w:t xml:space="preserve"> of </w:t>
      </w:r>
      <w:r w:rsidR="009E3F1B">
        <w:t>N</w:t>
      </w:r>
      <w:r w:rsidR="009B7C12" w:rsidRPr="002A2D5C">
        <w:t xml:space="preserve">et </w:t>
      </w:r>
      <w:r w:rsidR="009E3F1B">
        <w:t>W</w:t>
      </w:r>
      <w:r w:rsidR="009B7C12" w:rsidRPr="002A2D5C">
        <w:t>eight</w:t>
      </w:r>
      <w:bookmarkEnd w:id="98"/>
      <w:bookmarkEnd w:id="99"/>
      <w:r w:rsidR="00DA01EC" w:rsidRPr="00B075AD">
        <w:rPr>
          <w:b w:val="0"/>
        </w:rPr>
        <w:fldChar w:fldCharType="begin"/>
      </w:r>
      <w:r w:rsidR="00DA01EC" w:rsidRPr="00B075AD">
        <w:rPr>
          <w:b w:val="0"/>
        </w:rPr>
        <w:instrText xml:space="preserve"> XE "</w:instrText>
      </w:r>
      <w:r w:rsidR="00161F1E" w:rsidRPr="00B075AD">
        <w:rPr>
          <w:b w:val="0"/>
        </w:rPr>
        <w:instrText>Gravimetric Test Procedure:</w:instrText>
      </w:r>
      <w:r w:rsidR="00DA01EC" w:rsidRPr="00B075AD">
        <w:rPr>
          <w:b w:val="0"/>
        </w:rPr>
        <w:instrText xml:space="preserve">Basic Test Procedure" </w:instrText>
      </w:r>
      <w:r w:rsidR="00DA01EC" w:rsidRPr="00B075AD">
        <w:rPr>
          <w:b w:val="0"/>
        </w:rPr>
        <w:fldChar w:fldCharType="end"/>
      </w:r>
    </w:p>
    <w:p w:rsidR="00320FC4" w:rsidRPr="001973D1" w:rsidRDefault="00320FC4" w:rsidP="00320FC4">
      <w:pPr>
        <w:rPr>
          <w:szCs w:val="22"/>
        </w:rPr>
      </w:pPr>
      <w:r w:rsidRPr="00D4586A">
        <w:rPr>
          <w:szCs w:val="22"/>
        </w:rPr>
        <w:t xml:space="preserve">The following steps apply when gravimetrically testing any type of packaged product except Borax and </w:t>
      </w:r>
      <w:r w:rsidRPr="00C85004">
        <w:rPr>
          <w:szCs w:val="22"/>
        </w:rPr>
        <w:t>glazed or frozen foods.  If the tested products contain Borax, refer to Section 2.4, “Borax.”  If</w:t>
      </w:r>
      <w:r w:rsidR="00E42292" w:rsidRPr="00C85004">
        <w:rPr>
          <w:szCs w:val="22"/>
        </w:rPr>
        <w:t xml:space="preserve"> </w:t>
      </w:r>
      <w:r w:rsidR="00C978CF" w:rsidRPr="00C85004">
        <w:rPr>
          <w:szCs w:val="22"/>
        </w:rPr>
        <w:t xml:space="preserve">encased-in-ice or ice </w:t>
      </w:r>
      <w:r w:rsidRPr="00C85004">
        <w:rPr>
          <w:szCs w:val="22"/>
        </w:rPr>
        <w:t>glazed</w:t>
      </w:r>
      <w:r w:rsidR="00F17678" w:rsidRPr="00C85004">
        <w:rPr>
          <w:szCs w:val="22"/>
        </w:rPr>
        <w:t xml:space="preserve"> food</w:t>
      </w:r>
      <w:r w:rsidRPr="00C85004">
        <w:rPr>
          <w:szCs w:val="22"/>
        </w:rPr>
        <w:t xml:space="preserve"> is tested, refer to Section 2.6</w:t>
      </w:r>
      <w:proofErr w:type="gramStart"/>
      <w:r w:rsidRPr="00C85004">
        <w:rPr>
          <w:szCs w:val="22"/>
        </w:rPr>
        <w:t xml:space="preserve">. </w:t>
      </w:r>
      <w:proofErr w:type="gramEnd"/>
      <w:r w:rsidRPr="00C85004">
        <w:rPr>
          <w:szCs w:val="22"/>
        </w:rPr>
        <w:t>“</w:t>
      </w:r>
      <w:r w:rsidR="00D6273B" w:rsidRPr="00C85004">
        <w:rPr>
          <w:szCs w:val="22"/>
        </w:rPr>
        <w:t xml:space="preserve">Determining the Net </w:t>
      </w:r>
      <w:r w:rsidR="001973D1" w:rsidRPr="00C85004">
        <w:rPr>
          <w:szCs w:val="22"/>
        </w:rPr>
        <w:t>W</w:t>
      </w:r>
      <w:r w:rsidR="00D6273B" w:rsidRPr="00C85004">
        <w:rPr>
          <w:szCs w:val="22"/>
        </w:rPr>
        <w:t>eight of Encased-in-Ice and Ice Glazed Products</w:t>
      </w:r>
      <w:r w:rsidRPr="00C85004">
        <w:rPr>
          <w:szCs w:val="22"/>
        </w:rPr>
        <w:t>.”</w:t>
      </w:r>
    </w:p>
    <w:tbl>
      <w:tblPr>
        <w:tblW w:w="0" w:type="auto"/>
        <w:tblInd w:w="378" w:type="dxa"/>
        <w:tblLayout w:type="fixed"/>
        <w:tblLook w:val="01E0" w:firstRow="1" w:lastRow="1" w:firstColumn="1" w:lastColumn="1" w:noHBand="0" w:noVBand="0"/>
        <w:tblCaption w:val="Table structure used for formatting purposes."/>
      </w:tblPr>
      <w:tblGrid>
        <w:gridCol w:w="9097"/>
      </w:tblGrid>
      <w:tr w:rsidR="00216B39" w:rsidRPr="00B90649" w:rsidTr="00346CA0">
        <w:tc>
          <w:tcPr>
            <w:tcW w:w="9097" w:type="dxa"/>
          </w:tcPr>
          <w:p w:rsidR="00216B39" w:rsidRPr="00B075AD" w:rsidRDefault="00216B39" w:rsidP="00980F31">
            <w:pPr>
              <w:pStyle w:val="Style4"/>
              <w:rPr>
                <w:lang w:val="en-US"/>
              </w:rPr>
            </w:pPr>
          </w:p>
        </w:tc>
      </w:tr>
      <w:tr w:rsidR="00216B39" w:rsidRPr="00B90649" w:rsidTr="00346CA0">
        <w:tc>
          <w:tcPr>
            <w:tcW w:w="9097" w:type="dxa"/>
          </w:tcPr>
          <w:p w:rsidR="00216B39" w:rsidRPr="00B90649" w:rsidRDefault="00216B39" w:rsidP="0038146E">
            <w:pPr>
              <w:keepNext/>
              <w:numPr>
                <w:ilvl w:val="0"/>
                <w:numId w:val="31"/>
              </w:numPr>
              <w:tabs>
                <w:tab w:val="clear" w:pos="2520"/>
                <w:tab w:val="left" w:pos="342"/>
              </w:tabs>
              <w:ind w:left="346"/>
              <w:rPr>
                <w:szCs w:val="22"/>
              </w:rPr>
            </w:pPr>
            <w:r w:rsidRPr="00B90649">
              <w:rPr>
                <w:szCs w:val="22"/>
              </w:rPr>
              <w:t>Identify and define the inspection lot.</w:t>
            </w:r>
          </w:p>
        </w:tc>
      </w:tr>
      <w:tr w:rsidR="009B6712" w:rsidRPr="00B90649" w:rsidTr="00346CA0">
        <w:tc>
          <w:tcPr>
            <w:tcW w:w="9097" w:type="dxa"/>
          </w:tcPr>
          <w:p w:rsidR="009B6712" w:rsidRPr="00B90649" w:rsidRDefault="009B6712" w:rsidP="00B90649">
            <w:pPr>
              <w:keepNext/>
              <w:ind w:left="-14"/>
              <w:rPr>
                <w:szCs w:val="22"/>
              </w:rPr>
            </w:pPr>
          </w:p>
        </w:tc>
      </w:tr>
      <w:tr w:rsidR="009B6712" w:rsidRPr="00B90649" w:rsidTr="00346CA0">
        <w:tc>
          <w:tcPr>
            <w:tcW w:w="9097" w:type="dxa"/>
          </w:tcPr>
          <w:p w:rsidR="009B6712" w:rsidRDefault="009B6712" w:rsidP="00393333">
            <w:pPr>
              <w:numPr>
                <w:ilvl w:val="0"/>
                <w:numId w:val="31"/>
              </w:numPr>
              <w:tabs>
                <w:tab w:val="clear" w:pos="2520"/>
                <w:tab w:val="left" w:pos="342"/>
              </w:tabs>
              <w:spacing w:after="240"/>
              <w:ind w:left="342"/>
              <w:rPr>
                <w:szCs w:val="22"/>
              </w:rPr>
            </w:pPr>
            <w:r w:rsidRPr="00B90649">
              <w:rPr>
                <w:szCs w:val="22"/>
              </w:rPr>
              <w:t>Select the sampling plan.</w:t>
            </w:r>
          </w:p>
          <w:p w:rsidR="00570378" w:rsidRPr="00B90649" w:rsidRDefault="00570378" w:rsidP="0038146E">
            <w:pPr>
              <w:numPr>
                <w:ilvl w:val="0"/>
                <w:numId w:val="31"/>
              </w:numPr>
              <w:tabs>
                <w:tab w:val="clear" w:pos="2520"/>
                <w:tab w:val="left" w:pos="342"/>
              </w:tabs>
              <w:ind w:left="342"/>
              <w:rPr>
                <w:szCs w:val="22"/>
              </w:rPr>
            </w:pPr>
            <w:r>
              <w:rPr>
                <w:szCs w:val="22"/>
              </w:rPr>
              <w:t>Record</w:t>
            </w:r>
            <w:r w:rsidR="006F7CE2">
              <w:rPr>
                <w:szCs w:val="22"/>
              </w:rPr>
              <w:t xml:space="preserve"> inspection</w:t>
            </w:r>
            <w:r>
              <w:rPr>
                <w:szCs w:val="22"/>
              </w:rPr>
              <w:t xml:space="preserve"> data using an official inspection report.</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Default="009B6712" w:rsidP="00393333">
            <w:pPr>
              <w:numPr>
                <w:ilvl w:val="0"/>
                <w:numId w:val="31"/>
              </w:numPr>
              <w:tabs>
                <w:tab w:val="clear" w:pos="2520"/>
                <w:tab w:val="left" w:pos="342"/>
              </w:tabs>
              <w:spacing w:after="240"/>
              <w:ind w:left="342"/>
              <w:rPr>
                <w:szCs w:val="22"/>
              </w:rPr>
            </w:pPr>
            <w:r w:rsidRPr="00B90649">
              <w:rPr>
                <w:szCs w:val="22"/>
              </w:rPr>
              <w:t>Select the random sample.</w:t>
            </w:r>
          </w:p>
          <w:p w:rsidR="003A3D7F" w:rsidRPr="00B90649" w:rsidRDefault="003A3D7F" w:rsidP="0038146E">
            <w:pPr>
              <w:numPr>
                <w:ilvl w:val="0"/>
                <w:numId w:val="31"/>
              </w:numPr>
              <w:tabs>
                <w:tab w:val="clear" w:pos="2520"/>
                <w:tab w:val="left" w:pos="342"/>
              </w:tabs>
              <w:ind w:left="342"/>
              <w:rPr>
                <w:szCs w:val="22"/>
              </w:rPr>
            </w:pPr>
            <w:r>
              <w:rPr>
                <w:szCs w:val="22"/>
              </w:rPr>
              <w:t>Select and determine tare.</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Pr="00B90649" w:rsidRDefault="002221C3" w:rsidP="0038146E">
            <w:pPr>
              <w:numPr>
                <w:ilvl w:val="0"/>
                <w:numId w:val="31"/>
              </w:numPr>
              <w:tabs>
                <w:tab w:val="clear" w:pos="2520"/>
                <w:tab w:val="left" w:pos="342"/>
              </w:tabs>
              <w:ind w:left="342"/>
              <w:rPr>
                <w:szCs w:val="22"/>
              </w:rPr>
            </w:pPr>
            <w:r>
              <w:rPr>
                <w:szCs w:val="22"/>
              </w:rPr>
              <w:t>Determine nominal gross weight and package errors</w:t>
            </w:r>
            <w:r w:rsidR="009B6712" w:rsidRPr="00B90649">
              <w:rPr>
                <w:szCs w:val="22"/>
              </w:rPr>
              <w:t>.</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Pr="00B90649" w:rsidRDefault="009B6712" w:rsidP="0038146E">
            <w:pPr>
              <w:numPr>
                <w:ilvl w:val="0"/>
                <w:numId w:val="31"/>
              </w:numPr>
              <w:tabs>
                <w:tab w:val="clear" w:pos="2520"/>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sidR="009C2CE8">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w:t>
            </w:r>
            <w:r w:rsidR="00FA4500" w:rsidRPr="00B90649">
              <w:rPr>
                <w:szCs w:val="22"/>
              </w:rPr>
              <w:t xml:space="preserve"> </w:t>
            </w:r>
            <w:r w:rsidR="00FA4500">
              <w:rPr>
                <w:szCs w:val="22"/>
              </w:rPr>
              <w:t xml:space="preserve">and </w:t>
            </w:r>
            <w:r w:rsidR="00FA4500" w:rsidRPr="00B90649">
              <w:rPr>
                <w:szCs w:val="22"/>
              </w:rPr>
              <w:t>the average requirement</w:t>
            </w:r>
            <w:r w:rsidRPr="00B90649">
              <w:rPr>
                <w:szCs w:val="22"/>
              </w:rPr>
              <w:t>.</w:t>
            </w:r>
          </w:p>
        </w:tc>
      </w:tr>
      <w:tr w:rsidR="009B6712" w:rsidRPr="00B90649" w:rsidTr="00346CA0">
        <w:tc>
          <w:tcPr>
            <w:tcW w:w="9097" w:type="dxa"/>
          </w:tcPr>
          <w:p w:rsidR="009B6712" w:rsidRPr="00B90649" w:rsidRDefault="009B6712" w:rsidP="00B075AD">
            <w:pPr>
              <w:rPr>
                <w:szCs w:val="22"/>
              </w:rPr>
            </w:pPr>
          </w:p>
        </w:tc>
      </w:tr>
      <w:tr w:rsidR="009B6712" w:rsidRPr="00B90649" w:rsidTr="00346CA0">
        <w:tc>
          <w:tcPr>
            <w:tcW w:w="9097" w:type="dxa"/>
          </w:tcPr>
          <w:p w:rsidR="00DA2B2B" w:rsidRPr="00B90649" w:rsidRDefault="00DA2B2B" w:rsidP="00B075AD">
            <w:pPr>
              <w:tabs>
                <w:tab w:val="left" w:pos="342"/>
              </w:tabs>
              <w:rPr>
                <w:szCs w:val="22"/>
              </w:rPr>
            </w:pPr>
            <w:r>
              <w:rPr>
                <w:szCs w:val="22"/>
              </w:rPr>
              <w:t>Each step will be described in more detail in the following sections.</w:t>
            </w:r>
          </w:p>
        </w:tc>
      </w:tr>
    </w:tbl>
    <w:p w:rsidR="00D172E5" w:rsidRPr="00FB3E93" w:rsidRDefault="00D172E5" w:rsidP="00B075AD">
      <w:bookmarkStart w:id="100" w:name="_Toc446212180"/>
      <w:bookmarkStart w:id="101" w:name="_Toc486756293"/>
      <w:bookmarkStart w:id="102" w:name="_Toc237353830"/>
      <w:bookmarkStart w:id="103" w:name="_Toc237415636"/>
      <w:bookmarkStart w:id="104" w:name="_Toc237416610"/>
      <w:bookmarkStart w:id="105" w:name="_Toc237428877"/>
    </w:p>
    <w:p w:rsidR="00320FC4" w:rsidRPr="00FB3E93" w:rsidRDefault="00320FC4" w:rsidP="00AC27EC">
      <w:pPr>
        <w:pStyle w:val="HB133H2"/>
      </w:pPr>
      <w:bookmarkStart w:id="106" w:name="define_inspect_lot"/>
      <w:bookmarkStart w:id="107" w:name="_Toc325575146"/>
      <w:bookmarkStart w:id="108" w:name="_Toc291667190"/>
      <w:bookmarkStart w:id="109" w:name="_Toc400370207"/>
      <w:r w:rsidRPr="00FB3E93">
        <w:t>2.3.1</w:t>
      </w:r>
      <w:bookmarkEnd w:id="106"/>
      <w:r w:rsidRPr="00FB3E93">
        <w:t>.</w:t>
      </w:r>
      <w:r w:rsidRPr="00FB3E93">
        <w:tab/>
        <w:t xml:space="preserve">Define the </w:t>
      </w:r>
      <w:r w:rsidR="009E3F1B">
        <w:t>I</w:t>
      </w:r>
      <w:r w:rsidRPr="00FB3E93">
        <w:t xml:space="preserve">nspection </w:t>
      </w:r>
      <w:r w:rsidR="009E3F1B">
        <w:t>L</w:t>
      </w:r>
      <w:r w:rsidR="003651F8" w:rsidRPr="00FB3E93">
        <w:t>o</w:t>
      </w:r>
      <w:r w:rsidRPr="00FB3E93">
        <w:t>t</w:t>
      </w:r>
      <w:bookmarkEnd w:id="100"/>
      <w:bookmarkEnd w:id="101"/>
      <w:bookmarkEnd w:id="102"/>
      <w:bookmarkEnd w:id="103"/>
      <w:bookmarkEnd w:id="104"/>
      <w:bookmarkEnd w:id="105"/>
      <w:bookmarkEnd w:id="107"/>
      <w:bookmarkEnd w:id="108"/>
      <w:bookmarkEnd w:id="109"/>
      <w:r w:rsidR="00DA01EC" w:rsidRPr="00FB3E93">
        <w:t xml:space="preserve"> </w:t>
      </w:r>
      <w:r w:rsidR="00DA01EC" w:rsidRPr="004104E9">
        <w:fldChar w:fldCharType="begin"/>
      </w:r>
      <w:r w:rsidR="00DA01EC" w:rsidRPr="004104E9">
        <w:instrText xml:space="preserve"> XE "Inspection Lot" </w:instrText>
      </w:r>
      <w:r w:rsidR="00DA01EC" w:rsidRPr="004104E9">
        <w:fldChar w:fldCharType="end"/>
      </w:r>
    </w:p>
    <w:p w:rsidR="00320FC4" w:rsidRDefault="00320FC4" w:rsidP="000D4CCF">
      <w:pPr>
        <w:keepNext/>
        <w:spacing w:after="240"/>
        <w:ind w:left="360"/>
        <w:rPr>
          <w:szCs w:val="22"/>
        </w:rPr>
      </w:pPr>
      <w:r>
        <w:rPr>
          <w:szCs w:val="22"/>
        </w:rPr>
        <w:t xml:space="preserve">The official defines </w:t>
      </w:r>
      <w:proofErr w:type="gramStart"/>
      <w:r>
        <w:rPr>
          <w:szCs w:val="22"/>
        </w:rPr>
        <w:t>which packages are to be tested and the size of the inspection lot</w:t>
      </w:r>
      <w:proofErr w:type="gramEnd"/>
      <w:r>
        <w:rPr>
          <w:szCs w:val="22"/>
        </w:rPr>
        <w:t>.  The lot may be smaller or larger than the production lot defined by the packer.  Only take action on the packages contained in the lot that has been defined.</w:t>
      </w:r>
    </w:p>
    <w:p w:rsidR="00320FC4" w:rsidRDefault="00E37C83" w:rsidP="000D4CCF">
      <w:pPr>
        <w:spacing w:after="240"/>
        <w:ind w:left="360"/>
        <w:rPr>
          <w:szCs w:val="22"/>
        </w:rPr>
      </w:pPr>
      <w:r>
        <w:rPr>
          <w:szCs w:val="22"/>
        </w:rPr>
        <w:t>Lots may be made up of either standard or random weight packages</w:t>
      </w:r>
      <w:proofErr w:type="gramStart"/>
      <w:r>
        <w:rPr>
          <w:szCs w:val="22"/>
        </w:rPr>
        <w:t xml:space="preserve">. </w:t>
      </w:r>
      <w:proofErr w:type="gramEnd"/>
      <w:r>
        <w:rPr>
          <w:szCs w:val="22"/>
        </w:rPr>
        <w:t>Standard packages are those with identical net content declarations such as containers of soda in 2 L bottles and 2.26 kg (5 </w:t>
      </w:r>
      <w:proofErr w:type="spellStart"/>
      <w:r>
        <w:rPr>
          <w:szCs w:val="22"/>
        </w:rPr>
        <w:t>lb</w:t>
      </w:r>
      <w:proofErr w:type="spellEnd"/>
      <w:r>
        <w:rPr>
          <w:szCs w:val="22"/>
        </w:rPr>
        <w:t>) packages of flour.  “Random packages” are those with differing or no fixed pattern of weight, such as packages of meat, poultry, fish, or cheese.</w:t>
      </w:r>
    </w:p>
    <w:p w:rsidR="00320FC4" w:rsidRDefault="00320FC4" w:rsidP="000D4CCF">
      <w:pPr>
        <w:spacing w:after="240"/>
        <w:ind w:left="360"/>
        <w:rPr>
          <w:szCs w:val="22"/>
        </w:rPr>
      </w:pPr>
      <w:r>
        <w:rPr>
          <w:b/>
          <w:szCs w:val="22"/>
        </w:rPr>
        <w:t xml:space="preserve">Note:  </w:t>
      </w:r>
      <w:r>
        <w:rPr>
          <w:szCs w:val="22"/>
        </w:rPr>
        <w:t>Normally, there will never be access to the entire “production lot” from a manufacturer.  The “inspection lot” is selected from packages that are available for inspection/test at any location in the distribution chain.</w:t>
      </w:r>
    </w:p>
    <w:p w:rsidR="00570378" w:rsidRPr="00B075AD" w:rsidRDefault="00570378" w:rsidP="000D4CCF">
      <w:pPr>
        <w:spacing w:after="240"/>
        <w:ind w:left="360"/>
      </w:pPr>
      <w:r w:rsidRPr="0071500A">
        <w:rPr>
          <w:b/>
          <w:szCs w:val="22"/>
        </w:rPr>
        <w:t>Note</w:t>
      </w:r>
      <w:r w:rsidRPr="00D6273D">
        <w:rPr>
          <w:b/>
          <w:szCs w:val="22"/>
        </w:rPr>
        <w:t>:</w:t>
      </w:r>
      <w:r>
        <w:rPr>
          <w:szCs w:val="22"/>
        </w:rPr>
        <w:t xml:space="preserve"> </w:t>
      </w:r>
      <w:r w:rsidRPr="00B075AD">
        <w:t>When packages are tested in retail stores, it is not necessary to sort by lot code.  If lot codes are mixed during retail testing, be sure to record the lot codes for all of the packages included in the sample so that the inspector and other interested parties can follow up on the information.  For special reasons, such as a large number of packages or the prior history of problems with the product or store, the inspector may choose to define a lot as only one type of packaged product (e.g.,</w:t>
      </w:r>
      <w:r w:rsidRPr="00570378">
        <w:rPr>
          <w:szCs w:val="22"/>
        </w:rPr>
        <w:t xml:space="preserve"> </w:t>
      </w:r>
      <w:r w:rsidRPr="00B075AD">
        <w:t>ground beef).  Another reason to narrowly define the lot is if the results of an audit test indicate the possibility of a shortage in one particular lot code within a particular product.</w:t>
      </w:r>
    </w:p>
    <w:p w:rsidR="00B21210" w:rsidRDefault="00320FC4" w:rsidP="003348E1">
      <w:pPr>
        <w:pStyle w:val="BlockText"/>
        <w:keepLines w:val="0"/>
        <w:widowControl/>
        <w:ind w:right="360"/>
        <w:rPr>
          <w:sz w:val="22"/>
          <w:szCs w:val="22"/>
        </w:rPr>
      </w:pPr>
      <w:r>
        <w:rPr>
          <w:b/>
          <w:sz w:val="22"/>
          <w:szCs w:val="22"/>
        </w:rPr>
        <w:t>Example:</w:t>
      </w:r>
      <w:r>
        <w:rPr>
          <w:sz w:val="22"/>
          <w:szCs w:val="22"/>
        </w:rPr>
        <w:t xml:space="preserve">  </w:t>
      </w:r>
    </w:p>
    <w:p w:rsidR="00320FC4" w:rsidRPr="00A52340" w:rsidRDefault="00320FC4" w:rsidP="003348E1">
      <w:pPr>
        <w:pStyle w:val="BlockText"/>
        <w:keepLines w:val="0"/>
        <w:widowControl/>
        <w:ind w:right="360"/>
        <w:rPr>
          <w:i/>
          <w:sz w:val="22"/>
          <w:szCs w:val="22"/>
        </w:rPr>
      </w:pPr>
      <w:r w:rsidRPr="00BF264F">
        <w:rPr>
          <w:i/>
          <w:sz w:val="22"/>
          <w:szCs w:val="22"/>
        </w:rPr>
        <w:t>An inspection lot should consist of all of the cans of a single brand of peach halves, labeled with a net quantity of 453 g (1 </w:t>
      </w:r>
      <w:proofErr w:type="spellStart"/>
      <w:r w:rsidRPr="00BF264F">
        <w:rPr>
          <w:i/>
          <w:sz w:val="22"/>
          <w:szCs w:val="22"/>
        </w:rPr>
        <w:t>lb</w:t>
      </w:r>
      <w:proofErr w:type="spellEnd"/>
      <w:r w:rsidRPr="00BF264F">
        <w:rPr>
          <w:i/>
          <w:sz w:val="22"/>
          <w:szCs w:val="22"/>
        </w:rPr>
        <w:t xml:space="preserve">).  </w:t>
      </w:r>
    </w:p>
    <w:p w:rsidR="00062302" w:rsidRPr="00FB3E93" w:rsidRDefault="00320FC4" w:rsidP="00AC27EC">
      <w:pPr>
        <w:pStyle w:val="HB133H2"/>
      </w:pPr>
      <w:bookmarkStart w:id="110" w:name="select_sampling_plans"/>
      <w:bookmarkStart w:id="111" w:name="_Toc446212187"/>
      <w:bookmarkStart w:id="112" w:name="_Toc486756299"/>
      <w:bookmarkStart w:id="113" w:name="_Toc487504867"/>
      <w:bookmarkStart w:id="114" w:name="_Toc237353832"/>
      <w:bookmarkStart w:id="115" w:name="_Toc237415637"/>
      <w:bookmarkStart w:id="116" w:name="_Toc237416611"/>
      <w:bookmarkStart w:id="117" w:name="_Toc237428879"/>
      <w:bookmarkStart w:id="118" w:name="_Toc325575147"/>
      <w:bookmarkStart w:id="119" w:name="_Toc291667192"/>
      <w:bookmarkStart w:id="120" w:name="_Toc400370208"/>
      <w:r w:rsidRPr="00FB3E93">
        <w:t>2.3.2.</w:t>
      </w:r>
      <w:bookmarkEnd w:id="110"/>
      <w:r w:rsidRPr="00FB3E93">
        <w:tab/>
      </w:r>
      <w:r w:rsidR="00281EDD" w:rsidRPr="00FB3E93">
        <w:t xml:space="preserve">Select </w:t>
      </w:r>
      <w:r w:rsidR="00D22385">
        <w:t>S</w:t>
      </w:r>
      <w:r w:rsidRPr="00FB3E93">
        <w:t xml:space="preserve">ampling </w:t>
      </w:r>
      <w:r w:rsidR="00D22385">
        <w:t>P</w:t>
      </w:r>
      <w:r w:rsidRPr="00FB3E93">
        <w:t>lans</w:t>
      </w:r>
      <w:bookmarkEnd w:id="111"/>
      <w:bookmarkEnd w:id="112"/>
      <w:bookmarkEnd w:id="113"/>
      <w:bookmarkEnd w:id="114"/>
      <w:bookmarkEnd w:id="115"/>
      <w:bookmarkEnd w:id="116"/>
      <w:bookmarkEnd w:id="117"/>
      <w:bookmarkEnd w:id="118"/>
      <w:bookmarkEnd w:id="119"/>
      <w:bookmarkEnd w:id="120"/>
      <w:r w:rsidR="00DA01EC" w:rsidRPr="00210B0C">
        <w:rPr>
          <w:b w:val="0"/>
        </w:rPr>
        <w:fldChar w:fldCharType="begin"/>
      </w:r>
      <w:r w:rsidR="00DA01EC" w:rsidRPr="00210B0C">
        <w:rPr>
          <w:b w:val="0"/>
        </w:rPr>
        <w:instrText xml:space="preserve"> XE "Sampling</w:instrText>
      </w:r>
      <w:r w:rsidR="00210B0C" w:rsidRPr="00210B0C">
        <w:rPr>
          <w:b w:val="0"/>
        </w:rPr>
        <w:instrText>:</w:instrText>
      </w:r>
      <w:r w:rsidR="00DA01EC" w:rsidRPr="00210B0C">
        <w:rPr>
          <w:b w:val="0"/>
        </w:rPr>
        <w:instrText xml:space="preserve">Plan" </w:instrText>
      </w:r>
      <w:r w:rsidR="00DA01EC" w:rsidRPr="00210B0C">
        <w:rPr>
          <w:b w:val="0"/>
        </w:rPr>
        <w:fldChar w:fldCharType="end"/>
      </w:r>
    </w:p>
    <w:p w:rsidR="00062302" w:rsidRDefault="00062302" w:rsidP="000D4CCF">
      <w:pPr>
        <w:spacing w:after="240"/>
        <w:ind w:left="360"/>
        <w:rPr>
          <w:szCs w:val="22"/>
        </w:rPr>
      </w:pPr>
      <w:r w:rsidRPr="00906AFD">
        <w:rPr>
          <w:szCs w:val="22"/>
        </w:rPr>
        <w:t>This handbook contains two sampling plans use</w:t>
      </w:r>
      <w:r>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w:t>
      </w:r>
      <w:r>
        <w:rPr>
          <w:szCs w:val="22"/>
        </w:rPr>
        <w:lastRenderedPageBreak/>
        <w:t>pack locations that are subject to U.S. Department of Agriculture</w:t>
      </w:r>
      <w:r w:rsidR="008E13A2">
        <w:rPr>
          <w:szCs w:val="22"/>
        </w:rPr>
        <w:t xml:space="preserve"> (USDA)</w:t>
      </w:r>
      <w:r>
        <w:rPr>
          <w:szCs w:val="22"/>
        </w:rPr>
        <w:t xml:space="preserv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rsidR="00320FC4" w:rsidRDefault="00320FC4" w:rsidP="000D4CCF">
      <w:pPr>
        <w:spacing w:after="240"/>
        <w:ind w:left="360"/>
      </w:pPr>
      <w:bookmarkStart w:id="121" w:name="_Toc226190676"/>
      <w:bookmarkStart w:id="122" w:name="_Toc237415638"/>
      <w:bookmarkStart w:id="123" w:name="_Toc237416612"/>
      <w:bookmarkStart w:id="124" w:name="_Toc237428881"/>
      <w:r>
        <w:t>Use Appendix A, Table 2</w:t>
      </w:r>
      <w:r>
        <w:noBreakHyphen/>
        <w:t>1</w:t>
      </w:r>
      <w:proofErr w:type="gramStart"/>
      <w:r>
        <w:t xml:space="preserve">. </w:t>
      </w:r>
      <w:proofErr w:type="gramEnd"/>
      <w:r>
        <w:t>“Sampling Plans</w:t>
      </w:r>
      <w:r>
        <w:fldChar w:fldCharType="begin"/>
      </w:r>
      <w:r>
        <w:instrText xml:space="preserve"> XE "Sampling</w:instrText>
      </w:r>
      <w:r w:rsidR="00210B0C">
        <w:instrText>:Plan</w:instrText>
      </w:r>
      <w:r>
        <w:instrText xml:space="preserve">" </w:instrText>
      </w:r>
      <w:r>
        <w:fldChar w:fldCharType="end"/>
      </w:r>
      <w:r>
        <w:t xml:space="preserve"> for Category A,” to conduct “Category A” inspections.</w:t>
      </w:r>
      <w:bookmarkEnd w:id="121"/>
      <w:bookmarkEnd w:id="122"/>
      <w:bookmarkEnd w:id="123"/>
      <w:bookmarkEnd w:id="124"/>
    </w:p>
    <w:p w:rsidR="00320FC4" w:rsidRPr="00A52340" w:rsidRDefault="00320FC4" w:rsidP="00B075AD">
      <w:pPr>
        <w:ind w:left="360"/>
      </w:pPr>
      <w:bookmarkStart w:id="125" w:name="_Toc226190677"/>
      <w:bookmarkStart w:id="126" w:name="_Toc237415639"/>
      <w:bookmarkStart w:id="127" w:name="_Toc237416613"/>
      <w:bookmarkStart w:id="128" w:name="_Toc237428883"/>
      <w:r>
        <w:t>Use Appendix A, Table 2</w:t>
      </w:r>
      <w:r>
        <w:noBreakHyphen/>
        <w:t>2</w:t>
      </w:r>
      <w:proofErr w:type="gramStart"/>
      <w:r>
        <w:t>. “</w:t>
      </w:r>
      <w:r w:rsidRPr="001A170C">
        <w:t>Sampling Plans</w:t>
      </w:r>
      <w:r w:rsidRPr="001A170C">
        <w:fldChar w:fldCharType="begin"/>
      </w:r>
      <w:r w:rsidRPr="001A170C">
        <w:instrText xml:space="preserve"> XE "Sampling</w:instrText>
      </w:r>
      <w:r w:rsidR="00210B0C">
        <w:instrText>:</w:instrText>
      </w:r>
      <w:r w:rsidRPr="001A170C">
        <w:instrText xml:space="preserve">Plan" </w:instrText>
      </w:r>
      <w:r w:rsidRPr="001A170C">
        <w:fldChar w:fldCharType="end"/>
      </w:r>
      <w:r w:rsidRPr="001A170C">
        <w:t xml:space="preserve"> for Category B,</w:t>
      </w:r>
      <w:r>
        <w:t>” to conduct “Category B” inspections.</w:t>
      </w:r>
      <w:bookmarkEnd w:id="125"/>
      <w:bookmarkEnd w:id="126"/>
      <w:bookmarkEnd w:id="127"/>
      <w:bookmarkEnd w:id="128"/>
      <w:proofErr w:type="gramEnd"/>
    </w:p>
    <w:p w:rsidR="00320FC4" w:rsidRPr="00FB3E93" w:rsidRDefault="00C85004" w:rsidP="00AC27EC">
      <w:pPr>
        <w:pStyle w:val="HB133H2"/>
      </w:pPr>
      <w:bookmarkStart w:id="129" w:name="record_inspect_data"/>
      <w:bookmarkStart w:id="130" w:name="_Toc446212190"/>
      <w:bookmarkStart w:id="131" w:name="_Toc486756302"/>
      <w:bookmarkStart w:id="132" w:name="_Toc487504868"/>
      <w:bookmarkStart w:id="133" w:name="_Toc237353835"/>
      <w:bookmarkStart w:id="134" w:name="_Toc237415640"/>
      <w:bookmarkStart w:id="135" w:name="_Toc237416614"/>
      <w:bookmarkStart w:id="136" w:name="_Toc237428884"/>
      <w:bookmarkStart w:id="137" w:name="_Toc291667195"/>
      <w:bookmarkStart w:id="138" w:name="_Toc325575148"/>
      <w:bookmarkStart w:id="139" w:name="_Toc400370209"/>
      <w:r w:rsidRPr="00FB3E93">
        <w:t>2.3.3.</w:t>
      </w:r>
      <w:bookmarkEnd w:id="129"/>
      <w:r w:rsidRPr="00FB3E93">
        <w:tab/>
      </w:r>
      <w:bookmarkEnd w:id="130"/>
      <w:bookmarkEnd w:id="131"/>
      <w:bookmarkEnd w:id="132"/>
      <w:bookmarkEnd w:id="133"/>
      <w:bookmarkEnd w:id="134"/>
      <w:bookmarkEnd w:id="135"/>
      <w:bookmarkEnd w:id="136"/>
      <w:bookmarkEnd w:id="137"/>
      <w:r w:rsidR="006449A6" w:rsidRPr="00FB3E93">
        <w:t>Record</w:t>
      </w:r>
      <w:r w:rsidR="006F7CE2" w:rsidRPr="00FB3E93">
        <w:t xml:space="preserve"> </w:t>
      </w:r>
      <w:r w:rsidR="00D22385">
        <w:t>I</w:t>
      </w:r>
      <w:r w:rsidR="006F7CE2" w:rsidRPr="00FB3E93">
        <w:t>nspection</w:t>
      </w:r>
      <w:r w:rsidR="006449A6" w:rsidRPr="00FB3E93">
        <w:t xml:space="preserve"> </w:t>
      </w:r>
      <w:r w:rsidR="00D22385">
        <w:t>D</w:t>
      </w:r>
      <w:r w:rsidR="006449A6" w:rsidRPr="00FB3E93">
        <w:t>ata</w:t>
      </w:r>
      <w:bookmarkEnd w:id="138"/>
      <w:bookmarkEnd w:id="139"/>
      <w:r w:rsidR="00232712" w:rsidRPr="004104E9">
        <w:fldChar w:fldCharType="begin"/>
      </w:r>
      <w:r w:rsidR="00DA01EC" w:rsidRPr="004104E9">
        <w:instrText xml:space="preserve"> XE "</w:instrText>
      </w:r>
      <w:r w:rsidR="00232712" w:rsidRPr="004104E9">
        <w:instrText>Record</w:instrText>
      </w:r>
      <w:r w:rsidR="00DA01EC" w:rsidRPr="004104E9">
        <w:instrText>k</w:instrText>
      </w:r>
      <w:r w:rsidR="00232712" w:rsidRPr="004104E9">
        <w:instrText xml:space="preserve">eeping" </w:instrText>
      </w:r>
      <w:r w:rsidR="00232712" w:rsidRPr="004104E9">
        <w:fldChar w:fldCharType="end"/>
      </w:r>
    </w:p>
    <w:p w:rsidR="00320FC4" w:rsidRPr="00045964" w:rsidRDefault="00320FC4" w:rsidP="000D4CCF">
      <w:pPr>
        <w:keepNext/>
        <w:widowControl w:val="0"/>
        <w:spacing w:before="24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w:t>
      </w:r>
      <w:r w:rsidR="0003372C">
        <w:rPr>
          <w:szCs w:val="22"/>
        </w:rPr>
        <w:t>Appendix C</w:t>
      </w:r>
      <w:r>
        <w:rPr>
          <w:szCs w:val="22"/>
        </w:rPr>
        <w:t xml:space="preserve">, “Model Inspection Report Forms.”  </w:t>
      </w:r>
      <w:r w:rsidR="00F83F3B">
        <w:rPr>
          <w:szCs w:val="22"/>
        </w:rPr>
        <w:t>(</w:t>
      </w:r>
      <w:r>
        <w:rPr>
          <w:szCs w:val="22"/>
        </w:rPr>
        <w:t xml:space="preserve">Refer to </w:t>
      </w:r>
      <w:r w:rsidR="0003372C">
        <w:rPr>
          <w:szCs w:val="22"/>
        </w:rPr>
        <w:t>Appendix C</w:t>
      </w:r>
      <w:r>
        <w:rPr>
          <w:szCs w:val="22"/>
        </w:rPr>
        <w:t xml:space="preserve"> for instructions </w:t>
      </w:r>
      <w:r w:rsidR="00F83F3B">
        <w:rPr>
          <w:szCs w:val="22"/>
        </w:rPr>
        <w:t xml:space="preserve">on how </w:t>
      </w:r>
      <w:r w:rsidRPr="00045964">
        <w:rPr>
          <w:szCs w:val="22"/>
        </w:rPr>
        <w:t>to complete the forms</w:t>
      </w:r>
      <w:r w:rsidR="00F83F3B">
        <w:rPr>
          <w:szCs w:val="22"/>
        </w:rPr>
        <w:t>’</w:t>
      </w:r>
      <w:r w:rsidRPr="00045964">
        <w:rPr>
          <w:szCs w:val="22"/>
        </w:rPr>
        <w:t xml:space="preserve"> box numbers.</w:t>
      </w:r>
      <w:r w:rsidR="00F83F3B">
        <w:rPr>
          <w:szCs w:val="22"/>
        </w:rPr>
        <w:t>)</w:t>
      </w:r>
      <w:r w:rsidRPr="00045964">
        <w:rPr>
          <w:szCs w:val="22"/>
        </w:rPr>
        <w:t xml:space="preserve">  Modify the model reports and the box numbers to meet your agency’s needs.  Other formats that contain more or less information may be acceptable</w:t>
      </w:r>
      <w:proofErr w:type="gramStart"/>
      <w:r w:rsidRPr="00045964">
        <w:rPr>
          <w:szCs w:val="22"/>
        </w:rPr>
        <w:t>.</w:t>
      </w:r>
      <w:r w:rsidR="00A3644E">
        <w:rPr>
          <w:szCs w:val="22"/>
        </w:rPr>
        <w:t xml:space="preserve"> </w:t>
      </w:r>
      <w:proofErr w:type="gramEnd"/>
      <w:r w:rsidR="00A3644E">
        <w:rPr>
          <w:szCs w:val="22"/>
        </w:rPr>
        <w:t>The procedure below describes how to record inspection data using the “Model Inspection Report Forms” in Appendix C</w:t>
      </w:r>
      <w:proofErr w:type="gramStart"/>
      <w:r w:rsidR="00A3644E">
        <w:rPr>
          <w:szCs w:val="22"/>
        </w:rPr>
        <w:t xml:space="preserve">. </w:t>
      </w:r>
      <w:proofErr w:type="gramEnd"/>
      <w:r w:rsidR="00A3644E">
        <w:rPr>
          <w:szCs w:val="22"/>
        </w:rPr>
        <w:t>The same information should be recorded regardless of the form used.</w:t>
      </w:r>
    </w:p>
    <w:p w:rsidR="003F4C3E" w:rsidRDefault="00320FC4" w:rsidP="000D4CCF">
      <w:pPr>
        <w:widowControl w:val="0"/>
        <w:spacing w:before="240"/>
        <w:ind w:left="360"/>
        <w:rPr>
          <w:szCs w:val="22"/>
        </w:rPr>
      </w:pPr>
      <w:r w:rsidRPr="00045964">
        <w:rPr>
          <w:b/>
          <w:szCs w:val="22"/>
        </w:rPr>
        <w:t xml:space="preserve">Note:  </w:t>
      </w:r>
      <w:r w:rsidRPr="00045964">
        <w:rPr>
          <w:szCs w:val="22"/>
        </w:rPr>
        <w:t>Inspection reports should be legible and complete.  Good recordkeeping practices typically include record retention for a specified period of time.</w:t>
      </w:r>
    </w:p>
    <w:p w:rsidR="00862367" w:rsidRPr="00D172E5" w:rsidRDefault="00862367" w:rsidP="00265784">
      <w:pPr>
        <w:pStyle w:val="HB133H3"/>
      </w:pPr>
      <w:bookmarkStart w:id="140" w:name="proced_record_data"/>
      <w:bookmarkStart w:id="141" w:name="_Toc325575149"/>
      <w:bookmarkStart w:id="142" w:name="_Toc400370210"/>
      <w:r w:rsidRPr="00D172E5">
        <w:t>2.3.3.1</w:t>
      </w:r>
      <w:r w:rsidR="00DE3134">
        <w:t>.</w:t>
      </w:r>
      <w:r w:rsidRPr="00D172E5">
        <w:t xml:space="preserve"> </w:t>
      </w:r>
      <w:bookmarkEnd w:id="140"/>
      <w:r w:rsidR="007D6EF3">
        <w:tab/>
      </w:r>
      <w:r w:rsidRPr="00D172E5">
        <w:t xml:space="preserve">Procedure for </w:t>
      </w:r>
      <w:r w:rsidR="00D22385" w:rsidRPr="00ED5520">
        <w:rPr>
          <w:color w:val="auto"/>
        </w:rPr>
        <w:t>R</w:t>
      </w:r>
      <w:r w:rsidRPr="00ED5520">
        <w:rPr>
          <w:color w:val="auto"/>
        </w:rPr>
        <w:t xml:space="preserve">ecording </w:t>
      </w:r>
      <w:r w:rsidR="00D22385" w:rsidRPr="00ED5520">
        <w:rPr>
          <w:color w:val="auto"/>
        </w:rPr>
        <w:t>D</w:t>
      </w:r>
      <w:r w:rsidRPr="00ED5520">
        <w:rPr>
          <w:color w:val="auto"/>
        </w:rPr>
        <w:t>ata</w:t>
      </w:r>
      <w:bookmarkEnd w:id="141"/>
      <w:bookmarkEnd w:id="142"/>
      <w:r w:rsidR="004104E9" w:rsidRPr="004104E9">
        <w:rPr>
          <w:color w:val="auto"/>
        </w:rPr>
        <w:fldChar w:fldCharType="begin"/>
      </w:r>
      <w:r w:rsidR="004104E9" w:rsidRPr="004104E9">
        <w:instrText xml:space="preserve"> XE "Recordkeeping:Recording Data" </w:instrText>
      </w:r>
      <w:r w:rsidR="004104E9" w:rsidRPr="004104E9">
        <w:rPr>
          <w:color w:val="auto"/>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142030" w:rsidRPr="00B90649" w:rsidTr="002B48EF">
        <w:trPr>
          <w:gridAfter w:val="1"/>
          <w:wAfter w:w="7" w:type="dxa"/>
        </w:trPr>
        <w:tc>
          <w:tcPr>
            <w:tcW w:w="8363" w:type="dxa"/>
          </w:tcPr>
          <w:p w:rsidR="00074101" w:rsidRPr="00B90649" w:rsidRDefault="00142030" w:rsidP="0038146E">
            <w:pPr>
              <w:numPr>
                <w:ilvl w:val="0"/>
                <w:numId w:val="66"/>
              </w:numPr>
              <w:rPr>
                <w:szCs w:val="22"/>
              </w:rPr>
            </w:pPr>
            <w:r w:rsidRPr="00B90649">
              <w:rPr>
                <w:szCs w:val="22"/>
              </w:rPr>
              <w:t xml:space="preserve">Record the product identity, packaging description, lot code, location of </w:t>
            </w:r>
            <w:r w:rsidR="00F02CD4" w:rsidRPr="00B90649">
              <w:rPr>
                <w:szCs w:val="22"/>
              </w:rPr>
              <w:t>test, and other pertinent data.</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F02CD4" w:rsidRPr="00B90649" w:rsidRDefault="00F02CD4" w:rsidP="0038146E">
            <w:pPr>
              <w:numPr>
                <w:ilvl w:val="0"/>
                <w:numId w:val="66"/>
              </w:numPr>
              <w:rPr>
                <w:szCs w:val="22"/>
              </w:rPr>
            </w:pPr>
            <w:r w:rsidRPr="00B90649">
              <w:rPr>
                <w:szCs w:val="22"/>
              </w:rPr>
              <w:t xml:space="preserve">Record the labeled net quantity of contents in Box 1.  Record both metric and </w:t>
            </w:r>
            <w:r w:rsidR="00EB395A">
              <w:rPr>
                <w:szCs w:val="22"/>
              </w:rPr>
              <w:t>U.S. customary</w:t>
            </w:r>
            <w:r w:rsidRPr="00B90649">
              <w:rPr>
                <w:szCs w:val="22"/>
              </w:rPr>
              <w:t xml:space="preserve"> declarations if they are provided on the package label.</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Default="00F02CD4" w:rsidP="003348E1">
            <w:pPr>
              <w:ind w:left="695" w:right="328"/>
              <w:rPr>
                <w:szCs w:val="22"/>
              </w:rPr>
            </w:pPr>
            <w:r w:rsidRPr="00B90649">
              <w:rPr>
                <w:b/>
                <w:szCs w:val="22"/>
              </w:rPr>
              <w:t>Example:</w:t>
            </w:r>
            <w:r w:rsidRPr="00B90649">
              <w:rPr>
                <w:szCs w:val="22"/>
              </w:rPr>
              <w:t xml:space="preserve">  </w:t>
            </w:r>
          </w:p>
          <w:p w:rsidR="00F02CD4" w:rsidRPr="00B90649" w:rsidRDefault="00F02CD4" w:rsidP="003348E1">
            <w:pPr>
              <w:ind w:left="695" w:right="328"/>
              <w:rPr>
                <w:szCs w:val="22"/>
              </w:rPr>
            </w:pPr>
            <w:r w:rsidRPr="00BF264F">
              <w:rPr>
                <w:i/>
                <w:szCs w:val="22"/>
              </w:rPr>
              <w:t>If the labeled weight is 453 g (1 </w:t>
            </w:r>
            <w:proofErr w:type="spellStart"/>
            <w:r w:rsidRPr="00BF264F">
              <w:rPr>
                <w:i/>
                <w:szCs w:val="22"/>
              </w:rPr>
              <w:t>lb</w:t>
            </w:r>
            <w:proofErr w:type="spellEnd"/>
            <w:r w:rsidRPr="00BF264F">
              <w:rPr>
                <w:i/>
                <w:szCs w:val="22"/>
              </w:rPr>
              <w:t>), record this in Box 1.</w:t>
            </w:r>
          </w:p>
        </w:tc>
      </w:tr>
      <w:tr w:rsidR="00F02CD4" w:rsidRPr="00B90649" w:rsidTr="002B48EF">
        <w:trPr>
          <w:gridAfter w:val="1"/>
          <w:wAfter w:w="7" w:type="dxa"/>
        </w:trPr>
        <w:tc>
          <w:tcPr>
            <w:tcW w:w="8363" w:type="dxa"/>
          </w:tcPr>
          <w:p w:rsidR="00D06F05" w:rsidRDefault="00D06F05" w:rsidP="000D4CCF">
            <w:pPr>
              <w:spacing w:before="240"/>
              <w:ind w:left="360"/>
              <w:rPr>
                <w:szCs w:val="22"/>
              </w:rPr>
            </w:pPr>
            <w:r>
              <w:rPr>
                <w:b/>
                <w:szCs w:val="22"/>
              </w:rPr>
              <w:t xml:space="preserve">Note: </w:t>
            </w:r>
            <w:r w:rsidRPr="00B90649">
              <w:rPr>
                <w:szCs w:val="22"/>
              </w:rPr>
              <w:t xml:space="preserve">When the declaration of net quantity on the package includes both the International System of Units (SI) (metric) and </w:t>
            </w:r>
            <w:r w:rsidR="00EB395A">
              <w:rPr>
                <w:szCs w:val="22"/>
              </w:rPr>
              <w:t>U.S. customary</w:t>
            </w:r>
            <w:r w:rsidRPr="00B90649">
              <w:rPr>
                <w:szCs w:val="22"/>
              </w:rPr>
              <w:t xml:space="preserve"> units, the larger of the two declarations must be verified.  The rounding rules in NIST Handbook 130, “Uniform </w:t>
            </w:r>
            <w:proofErr w:type="gramStart"/>
            <w:r w:rsidRPr="00B90649">
              <w:rPr>
                <w:szCs w:val="22"/>
              </w:rPr>
              <w:t>Packaging</w:t>
            </w:r>
            <w:proofErr w:type="gramEnd"/>
            <w:r w:rsidRPr="00B90649">
              <w:rPr>
                <w:szCs w:val="22"/>
              </w:rPr>
              <w:t xml:space="preserve"> and Labeling Regulations” permit packers to round declarations up or down based on their knowledge of their package filling targets and the accuracy of packaging equipment.</w:t>
            </w:r>
          </w:p>
          <w:p w:rsidR="00D06F05" w:rsidRPr="00D06F05" w:rsidRDefault="00D06F05" w:rsidP="00B075AD">
            <w:pPr>
              <w:ind w:left="360"/>
              <w:rPr>
                <w:szCs w:val="22"/>
              </w:rPr>
            </w:pPr>
          </w:p>
        </w:tc>
      </w:tr>
      <w:tr w:rsidR="00B64D96" w:rsidRPr="00B90649" w:rsidTr="002B48EF">
        <w:trPr>
          <w:gridAfter w:val="1"/>
          <w:wAfter w:w="7" w:type="dxa"/>
        </w:trPr>
        <w:tc>
          <w:tcPr>
            <w:tcW w:w="8363" w:type="dxa"/>
          </w:tcPr>
          <w:p w:rsidR="00B64D96" w:rsidRDefault="00F26873" w:rsidP="0038146E">
            <w:pPr>
              <w:numPr>
                <w:ilvl w:val="0"/>
                <w:numId w:val="66"/>
              </w:numPr>
              <w:rPr>
                <w:szCs w:val="22"/>
              </w:rPr>
            </w:pPr>
            <w:r w:rsidRPr="00B90649">
              <w:rPr>
                <w:szCs w:val="22"/>
              </w:rPr>
              <w:t xml:space="preserve">Determine the larger of the values by converting the SI declaration to </w:t>
            </w:r>
            <w:r w:rsidR="00EB395A">
              <w:rPr>
                <w:szCs w:val="22"/>
              </w:rPr>
              <w:t>U.S. customary</w:t>
            </w:r>
            <w:r w:rsidRPr="00B90649">
              <w:rPr>
                <w:szCs w:val="22"/>
              </w:rPr>
              <w:t xml:space="preserve"> units, or vice versa, using conversion factors that are accurate to at least six places.  Compare the values, and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F02CD4" w:rsidRPr="00B90649" w:rsidTr="002B48EF">
        <w:trPr>
          <w:gridAfter w:val="1"/>
          <w:wAfter w:w="7" w:type="dxa"/>
          <w:trHeight w:val="182"/>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Pr="001870C6" w:rsidRDefault="00F02CD4" w:rsidP="003348E1">
            <w:pPr>
              <w:ind w:left="695" w:right="328"/>
              <w:rPr>
                <w:spacing w:val="-4"/>
              </w:rPr>
            </w:pPr>
            <w:r w:rsidRPr="00B90649">
              <w:rPr>
                <w:b/>
              </w:rPr>
              <w:t>Example:</w:t>
            </w:r>
            <w:r w:rsidRPr="00142030">
              <w:t xml:space="preserve">  </w:t>
            </w:r>
          </w:p>
          <w:p w:rsidR="00DA2B2B" w:rsidRDefault="00F02CD4" w:rsidP="000D4CCF">
            <w:pPr>
              <w:spacing w:after="240"/>
              <w:ind w:left="695" w:right="328"/>
              <w:rPr>
                <w:i/>
              </w:rPr>
            </w:pPr>
            <w:r w:rsidRPr="001870C6">
              <w:rPr>
                <w:i/>
                <w:spacing w:val="-4"/>
              </w:rPr>
              <w:t>If the net weight declared on a package is 1 </w:t>
            </w:r>
            <w:proofErr w:type="spellStart"/>
            <w:r w:rsidRPr="001870C6">
              <w:rPr>
                <w:i/>
                <w:spacing w:val="-4"/>
              </w:rPr>
              <w:t>lb</w:t>
            </w:r>
            <w:proofErr w:type="spellEnd"/>
            <w:r w:rsidRPr="001870C6">
              <w:rPr>
                <w:i/>
                <w:spacing w:val="-4"/>
              </w:rPr>
              <w:t xml:space="preserve">, the metric equivalent (accurate to six significant digits) is 453.592 g.  Do not round down or truncate values in the calculations until the nominal gross weight is determined and recorded.  If the package is also labeled 454 g, then the metric declaration is larger than the </w:t>
            </w:r>
            <w:r w:rsidR="00EB395A" w:rsidRPr="001870C6">
              <w:rPr>
                <w:i/>
                <w:spacing w:val="-4"/>
              </w:rPr>
              <w:t>U.S. customary</w:t>
            </w:r>
            <w:r w:rsidRPr="001870C6">
              <w:rPr>
                <w:i/>
                <w:spacing w:val="-4"/>
              </w:rPr>
              <w:t xml:space="preserve"> declaration and should be used to verify the net contents of the package. </w:t>
            </w:r>
            <w:r w:rsidRPr="00BF264F">
              <w:rPr>
                <w:i/>
              </w:rPr>
              <w:t xml:space="preserve"> </w:t>
            </w:r>
          </w:p>
          <w:p w:rsidR="00F02CD4" w:rsidRPr="00B90649" w:rsidRDefault="00F02CD4" w:rsidP="0038146E">
            <w:pPr>
              <w:numPr>
                <w:ilvl w:val="0"/>
                <w:numId w:val="66"/>
              </w:numPr>
              <w:rPr>
                <w:szCs w:val="22"/>
              </w:rPr>
            </w:pPr>
            <w:r w:rsidRPr="00724257">
              <w:rPr>
                <w:szCs w:val="22"/>
              </w:rPr>
              <w:lastRenderedPageBreak/>
              <w:t xml:space="preserve">Record the unit of measure in </w:t>
            </w:r>
            <w:r w:rsidR="00232712" w:rsidRPr="00724257">
              <w:rPr>
                <w:szCs w:val="22"/>
              </w:rPr>
              <w:t>B</w:t>
            </w:r>
            <w:r w:rsidRPr="00724257">
              <w:rPr>
                <w:szCs w:val="22"/>
              </w:rPr>
              <w:t>ox 2.  The unit of measure is the minimum division of the unit of measurement used to conduct the test.  If a scale is used that reads to thousandths of a pound, the unit of measure is 0.001 </w:t>
            </w:r>
            <w:proofErr w:type="spellStart"/>
            <w:r w:rsidRPr="00724257">
              <w:rPr>
                <w:szCs w:val="22"/>
              </w:rPr>
              <w:t>lb</w:t>
            </w:r>
            <w:proofErr w:type="spellEnd"/>
            <w:r w:rsidRPr="00724257">
              <w:rPr>
                <w:szCs w:val="22"/>
              </w:rPr>
              <w:t xml:space="preserve"> even if the scale division is 0.002 </w:t>
            </w:r>
            <w:proofErr w:type="spellStart"/>
            <w:r w:rsidRPr="00724257">
              <w:rPr>
                <w:szCs w:val="22"/>
              </w:rPr>
              <w:t>lb</w:t>
            </w:r>
            <w:proofErr w:type="spellEnd"/>
            <w:r w:rsidRPr="00724257">
              <w:rPr>
                <w:szCs w:val="22"/>
              </w:rPr>
              <w:t xml:space="preserve"> or 0.005 lb.</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Default="00F02CD4" w:rsidP="003348E1">
            <w:pPr>
              <w:ind w:left="695" w:right="328"/>
              <w:rPr>
                <w:szCs w:val="22"/>
              </w:rPr>
            </w:pPr>
            <w:r w:rsidRPr="00B90649">
              <w:rPr>
                <w:b/>
                <w:szCs w:val="22"/>
              </w:rPr>
              <w:t>Example</w:t>
            </w:r>
            <w:r w:rsidR="00724257">
              <w:rPr>
                <w:b/>
                <w:szCs w:val="22"/>
              </w:rPr>
              <w:t>s</w:t>
            </w:r>
            <w:r w:rsidRPr="00B90649">
              <w:rPr>
                <w:b/>
                <w:szCs w:val="22"/>
              </w:rPr>
              <w:t>:</w:t>
            </w:r>
            <w:r w:rsidRPr="00B90649">
              <w:rPr>
                <w:szCs w:val="22"/>
              </w:rPr>
              <w:t xml:space="preserve">  </w:t>
            </w:r>
          </w:p>
          <w:p w:rsidR="00BF264F" w:rsidRDefault="00F02CD4" w:rsidP="000D4CCF">
            <w:pPr>
              <w:spacing w:after="240"/>
              <w:ind w:left="695" w:right="328"/>
              <w:rPr>
                <w:i/>
                <w:szCs w:val="22"/>
              </w:rPr>
            </w:pPr>
            <w:r w:rsidRPr="00BF264F">
              <w:rPr>
                <w:i/>
                <w:szCs w:val="22"/>
              </w:rPr>
              <w:t>If the scale has a scale division of 0.5 g, the unit of measure is 0.1 g.  If a weighed package that has an error of “</w:t>
            </w:r>
            <w:r w:rsidR="00141164" w:rsidRPr="00BF264F">
              <w:rPr>
                <w:i/>
                <w:szCs w:val="22"/>
              </w:rPr>
              <w:t>−</w:t>
            </w:r>
            <w:r w:rsidR="00ED5520">
              <w:rPr>
                <w:i/>
                <w:szCs w:val="22"/>
              </w:rPr>
              <w:t> </w:t>
            </w:r>
            <w:r w:rsidR="0008703B" w:rsidRPr="00BF264F">
              <w:rPr>
                <w:i/>
                <w:szCs w:val="22"/>
              </w:rPr>
              <w:t>0.5 g,” record the error as “</w:t>
            </w:r>
            <w:r w:rsidR="00141164" w:rsidRPr="00BF264F">
              <w:rPr>
                <w:i/>
                <w:szCs w:val="22"/>
              </w:rPr>
              <w:t>−</w:t>
            </w:r>
            <w:r w:rsidR="00ED5520">
              <w:rPr>
                <w:i/>
                <w:szCs w:val="22"/>
              </w:rPr>
              <w:t> </w:t>
            </w:r>
            <w:r w:rsidRPr="00BF264F">
              <w:rPr>
                <w:i/>
                <w:szCs w:val="22"/>
              </w:rPr>
              <w:t>5” using “dimensionless units</w:t>
            </w:r>
            <w:r w:rsidR="000207AA">
              <w:rPr>
                <w:i/>
                <w:szCs w:val="22"/>
              </w:rPr>
              <w:fldChar w:fldCharType="begin"/>
            </w:r>
            <w:r w:rsidR="000207AA">
              <w:instrText xml:space="preserve"> XE </w:instrText>
            </w:r>
            <w:r w:rsidR="000207AA" w:rsidRPr="004104E9">
              <w:instrText>"</w:instrText>
            </w:r>
            <w:r w:rsidR="004104E9" w:rsidRPr="004104E9">
              <w:rPr>
                <w:szCs w:val="22"/>
              </w:rPr>
              <w:instrText>Dimensionless Units</w:instrText>
            </w:r>
            <w:r w:rsidR="000207AA" w:rsidRPr="004104E9">
              <w:instrText>"</w:instrText>
            </w:r>
            <w:r w:rsidR="000207AA">
              <w:instrText xml:space="preserve"> </w:instrText>
            </w:r>
            <w:r w:rsidR="000207AA">
              <w:rPr>
                <w:i/>
                <w:szCs w:val="22"/>
              </w:rPr>
              <w:fldChar w:fldCharType="end"/>
            </w:r>
            <w:r w:rsidRPr="00BF264F">
              <w:rPr>
                <w:i/>
                <w:szCs w:val="22"/>
              </w:rPr>
              <w:t>.”</w:t>
            </w:r>
          </w:p>
          <w:p w:rsidR="00BF264F" w:rsidRPr="005357F8" w:rsidRDefault="00BF264F" w:rsidP="000D4CCF">
            <w:pPr>
              <w:spacing w:after="240"/>
              <w:ind w:left="360" w:right="720"/>
              <w:jc w:val="center"/>
              <w:rPr>
                <w:i/>
                <w:szCs w:val="22"/>
              </w:rPr>
            </w:pPr>
            <w:r w:rsidRPr="005357F8">
              <w:rPr>
                <w:i/>
                <w:szCs w:val="22"/>
              </w:rPr>
              <w:t>−</w:t>
            </w:r>
            <w:r w:rsidR="00F26873">
              <w:rPr>
                <w:i/>
                <w:szCs w:val="22"/>
              </w:rPr>
              <w:t> </w:t>
            </w:r>
            <w:r w:rsidRPr="005357F8">
              <w:rPr>
                <w:i/>
                <w:szCs w:val="22"/>
              </w:rPr>
              <w:t>0.5 g ÷ 0.1 = 5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rsidR="00CE0574" w:rsidRDefault="00F02CD4" w:rsidP="000D4CCF">
            <w:pPr>
              <w:spacing w:after="240"/>
              <w:ind w:left="695" w:right="328"/>
              <w:rPr>
                <w:i/>
                <w:szCs w:val="22"/>
              </w:rPr>
            </w:pPr>
            <w:r w:rsidRPr="00BF264F">
              <w:rPr>
                <w:i/>
                <w:szCs w:val="22"/>
              </w:rPr>
              <w:t>If the scale indicates in increments of 0.002 </w:t>
            </w:r>
            <w:proofErr w:type="spellStart"/>
            <w:r w:rsidRPr="00BF264F">
              <w:rPr>
                <w:i/>
                <w:szCs w:val="22"/>
              </w:rPr>
              <w:t>lb</w:t>
            </w:r>
            <w:proofErr w:type="spellEnd"/>
            <w:r w:rsidRPr="00BF264F">
              <w:rPr>
                <w:i/>
                <w:szCs w:val="22"/>
              </w:rPr>
              <w:t>, the unit of measure is 0.001 lb.  If a weighed package has an error of “</w:t>
            </w:r>
            <w:r w:rsidR="0008703B" w:rsidRPr="00BF264F">
              <w:rPr>
                <w:i/>
                <w:szCs w:val="22"/>
              </w:rPr>
              <w:t>+</w:t>
            </w:r>
            <w:r w:rsidR="00ED5520">
              <w:rPr>
                <w:i/>
                <w:szCs w:val="22"/>
              </w:rPr>
              <w:t> </w:t>
            </w:r>
            <w:r w:rsidR="0008703B" w:rsidRPr="00BF264F">
              <w:rPr>
                <w:i/>
                <w:szCs w:val="22"/>
              </w:rPr>
              <w:t>0.016,” record the error as “+</w:t>
            </w:r>
            <w:r w:rsidR="00ED5520">
              <w:rPr>
                <w:i/>
                <w:szCs w:val="22"/>
              </w:rPr>
              <w:t> </w:t>
            </w:r>
            <w:r w:rsidRPr="00BF264F">
              <w:rPr>
                <w:i/>
                <w:szCs w:val="22"/>
              </w:rPr>
              <w:t>16” using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r w:rsidRPr="00BF264F">
              <w:rPr>
                <w:i/>
                <w:szCs w:val="22"/>
              </w:rPr>
              <w:t xml:space="preserve">.”  </w:t>
            </w:r>
          </w:p>
          <w:p w:rsidR="00CE0574" w:rsidRPr="005357F8" w:rsidRDefault="00CE0574" w:rsidP="000D4CCF">
            <w:pPr>
              <w:spacing w:after="240"/>
              <w:ind w:left="360" w:right="720"/>
              <w:jc w:val="center"/>
              <w:rPr>
                <w:i/>
                <w:szCs w:val="22"/>
              </w:rPr>
            </w:pPr>
            <w:r w:rsidRPr="005357F8">
              <w:rPr>
                <w:i/>
                <w:szCs w:val="22"/>
              </w:rPr>
              <w:t>0.016 ÷ 0.001 = 16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rsidR="00F02CD4" w:rsidRDefault="00EC5846" w:rsidP="000D4CCF">
            <w:pPr>
              <w:spacing w:after="240"/>
              <w:ind w:left="360"/>
              <w:rPr>
                <w:szCs w:val="22"/>
              </w:rPr>
            </w:pPr>
            <w:r>
              <w:rPr>
                <w:b/>
                <w:szCs w:val="22"/>
              </w:rPr>
              <w:t xml:space="preserve">Note: </w:t>
            </w:r>
            <w:r w:rsidR="00F02CD4" w:rsidRPr="00B075AD">
              <w:t>When using dimensionless units</w:t>
            </w:r>
            <w:r w:rsidR="000207AA">
              <w:fldChar w:fldCharType="begin"/>
            </w:r>
            <w:r w:rsidR="000207AA">
              <w:instrText xml:space="preserve"> XE "</w:instrText>
            </w:r>
            <w:r w:rsidR="004104E9" w:rsidRPr="004104E9">
              <w:rPr>
                <w:szCs w:val="22"/>
              </w:rPr>
              <w:instrText>Dimensionless Units</w:instrText>
            </w:r>
            <w:r w:rsidR="000207AA">
              <w:instrText xml:space="preserve">" </w:instrText>
            </w:r>
            <w:r w:rsidR="000207AA">
              <w:fldChar w:fldCharType="end"/>
            </w:r>
            <w:r w:rsidR="00F02CD4" w:rsidRPr="00B075AD">
              <w:t>, multiply package errors by the unit of measure to obtain the package error in weight.</w:t>
            </w:r>
          </w:p>
          <w:p w:rsidR="009B7C12" w:rsidRPr="00EC5846" w:rsidRDefault="009B7C12" w:rsidP="009747B3">
            <w:pPr>
              <w:ind w:left="360"/>
              <w:rPr>
                <w:szCs w:val="22"/>
              </w:rPr>
            </w:pPr>
            <w:r w:rsidRPr="003651F8">
              <w:rPr>
                <w:b/>
                <w:szCs w:val="22"/>
              </w:rPr>
              <w:t>Note:</w:t>
            </w:r>
            <w:r w:rsidRPr="009B7C12">
              <w:rPr>
                <w:szCs w:val="22"/>
              </w:rPr>
              <w:t xml:space="preserve"> The Basic Test Procedure does not prohibit the use of units of weight instead of dimensionless units</w:t>
            </w:r>
            <w:r w:rsidR="000207AA">
              <w:rPr>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Cs w:val="22"/>
              </w:rPr>
              <w:fldChar w:fldCharType="end"/>
            </w:r>
            <w:r w:rsidRPr="009B7C12">
              <w:rPr>
                <w:szCs w:val="22"/>
              </w:rPr>
              <w:t xml:space="preserve"> when recording package errors, nor does it prohibit the use of net content computer programs to determine product compliance. </w:t>
            </w:r>
            <w:r w:rsidR="00651150">
              <w:rPr>
                <w:szCs w:val="22"/>
              </w:rPr>
              <w:t xml:space="preserve"> </w:t>
            </w:r>
            <w:r w:rsidRPr="009B7C12">
              <w:rPr>
                <w:szCs w:val="22"/>
              </w:rPr>
              <w:t>Refer to Appendix F. “Glossary,” for the definition of dimensionless units.</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26873" w:rsidRPr="00B90649" w:rsidTr="002B48EF">
        <w:trPr>
          <w:gridAfter w:val="1"/>
          <w:wAfter w:w="7" w:type="dxa"/>
        </w:trPr>
        <w:tc>
          <w:tcPr>
            <w:tcW w:w="8363" w:type="dxa"/>
          </w:tcPr>
          <w:p w:rsidR="00F26873" w:rsidRPr="00B90649" w:rsidRDefault="00F26873" w:rsidP="0038146E">
            <w:pPr>
              <w:numPr>
                <w:ilvl w:val="0"/>
                <w:numId w:val="66"/>
              </w:numPr>
              <w:rPr>
                <w:szCs w:val="22"/>
              </w:rPr>
            </w:pPr>
            <w:r w:rsidRPr="00B90649">
              <w:rPr>
                <w:szCs w:val="22"/>
              </w:rPr>
              <w:t>Enter the appropriate MAV value in Box 3 for the type of package (weight, volume, etc.), the labeled net contents, and the unit of measure</w:t>
            </w:r>
            <w:r>
              <w:rPr>
                <w:szCs w:val="22"/>
              </w:rPr>
              <w:t xml:space="preserve"> using the Tables in Appendix </w:t>
            </w:r>
            <w:proofErr w:type="gramStart"/>
            <w:r>
              <w:rPr>
                <w:szCs w:val="22"/>
              </w:rPr>
              <w:t>A</w:t>
            </w:r>
            <w:proofErr w:type="gramEnd"/>
            <w:r>
              <w:rPr>
                <w:szCs w:val="22"/>
              </w:rPr>
              <w:t>, 2-5 through 2-10</w:t>
            </w:r>
            <w:r w:rsidRPr="00B90649">
              <w:rPr>
                <w:szCs w:val="22"/>
              </w:rPr>
              <w:t>.</w:t>
            </w:r>
          </w:p>
        </w:tc>
      </w:tr>
      <w:tr w:rsidR="00F26873" w:rsidRPr="00B90649" w:rsidTr="002B48EF">
        <w:tc>
          <w:tcPr>
            <w:tcW w:w="8370" w:type="dxa"/>
            <w:gridSpan w:val="2"/>
          </w:tcPr>
          <w:p w:rsidR="00F26873" w:rsidRPr="00B90649" w:rsidRDefault="00F26873" w:rsidP="00842699">
            <w:pPr>
              <w:ind w:left="360"/>
              <w:rPr>
                <w:szCs w:val="22"/>
              </w:rPr>
            </w:pPr>
          </w:p>
        </w:tc>
      </w:tr>
      <w:tr w:rsidR="00F26873" w:rsidRPr="00B90649" w:rsidTr="002B48EF">
        <w:tc>
          <w:tcPr>
            <w:tcW w:w="8370" w:type="dxa"/>
            <w:gridSpan w:val="2"/>
          </w:tcPr>
          <w:p w:rsidR="00F26873" w:rsidRPr="00B90649" w:rsidRDefault="00F26873" w:rsidP="0038146E">
            <w:pPr>
              <w:numPr>
                <w:ilvl w:val="0"/>
                <w:numId w:val="66"/>
              </w:numPr>
              <w:rPr>
                <w:szCs w:val="22"/>
              </w:rPr>
            </w:pPr>
            <w:r w:rsidRPr="00A62824">
              <w:rPr>
                <w:szCs w:val="22"/>
              </w:rPr>
              <w:t>Determine the MAV in dimensionless units</w:t>
            </w:r>
            <w:r w:rsidR="000207AA">
              <w:rPr>
                <w:szCs w:val="22"/>
              </w:rPr>
              <w:fldChar w:fldCharType="begin"/>
            </w:r>
            <w:r w:rsidR="000207AA">
              <w:instrText xml:space="preserve"> XE "</w:instrText>
            </w:r>
            <w:r w:rsidR="004104E9">
              <w:rPr>
                <w:b/>
                <w:szCs w:val="22"/>
              </w:rPr>
              <w:instrText>Dimensionless Units</w:instrText>
            </w:r>
            <w:r w:rsidR="000207AA">
              <w:instrText xml:space="preserve">" </w:instrText>
            </w:r>
            <w:r w:rsidR="000207AA">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26873" w:rsidRPr="00B90649" w:rsidTr="002B48EF">
        <w:tc>
          <w:tcPr>
            <w:tcW w:w="8370" w:type="dxa"/>
            <w:gridSpan w:val="2"/>
          </w:tcPr>
          <w:p w:rsidR="00F26873" w:rsidRPr="00B90649" w:rsidRDefault="00F26873" w:rsidP="00842699">
            <w:pPr>
              <w:ind w:left="360"/>
              <w:rPr>
                <w:szCs w:val="22"/>
              </w:rPr>
            </w:pPr>
          </w:p>
        </w:tc>
      </w:tr>
      <w:tr w:rsidR="00F26873" w:rsidRPr="00B90649" w:rsidTr="002B48EF">
        <w:tc>
          <w:tcPr>
            <w:tcW w:w="8370" w:type="dxa"/>
            <w:gridSpan w:val="2"/>
          </w:tcPr>
          <w:p w:rsidR="00F26873" w:rsidRPr="00B90649" w:rsidRDefault="00F26873" w:rsidP="0038146E">
            <w:pPr>
              <w:numPr>
                <w:ilvl w:val="0"/>
                <w:numId w:val="66"/>
              </w:numPr>
              <w:rPr>
                <w:szCs w:val="22"/>
              </w:rPr>
            </w:pPr>
            <w:r>
              <w:rPr>
                <w:szCs w:val="22"/>
              </w:rPr>
              <w:t>Determine</w:t>
            </w:r>
            <w:r w:rsidRPr="00A62824">
              <w:rPr>
                <w:szCs w:val="22"/>
              </w:rPr>
              <w:t xml:space="preserve"> how many minus package errors are permitted to exceed the MAV, (errors known as unreasonable minus errors or UMEs), see Column 4 in either Table 2</w:t>
            </w:r>
            <w:r w:rsidRPr="00A62824">
              <w:rPr>
                <w:szCs w:val="22"/>
              </w:rPr>
              <w:noBreakHyphen/>
              <w:t>1</w:t>
            </w:r>
            <w:proofErr w:type="gramStart"/>
            <w:r w:rsidRPr="00A62824">
              <w:rPr>
                <w:szCs w:val="22"/>
              </w:rPr>
              <w:t xml:space="preserve">. </w:t>
            </w:r>
            <w:proofErr w:type="gramEnd"/>
            <w:r w:rsidRPr="00A62824">
              <w:rPr>
                <w:szCs w:val="22"/>
              </w:rPr>
              <w:t>“Sampling Plans for Category A” or Table 2</w:t>
            </w:r>
            <w:r w:rsidRPr="00A62824">
              <w:rPr>
                <w:szCs w:val="22"/>
              </w:rPr>
              <w:noBreakHyphen/>
              <w:t>2</w:t>
            </w:r>
            <w:proofErr w:type="gramStart"/>
            <w:r w:rsidRPr="00A62824">
              <w:rPr>
                <w:szCs w:val="22"/>
              </w:rPr>
              <w:t xml:space="preserve">. </w:t>
            </w:r>
            <w:proofErr w:type="gramEnd"/>
            <w:r w:rsidRPr="00A62824">
              <w:rPr>
                <w:szCs w:val="22"/>
              </w:rPr>
              <w:t>“Sampling Plans for Category B” (refer to Appendix A)</w:t>
            </w:r>
            <w:r w:rsidR="008E13A2">
              <w:rPr>
                <w:szCs w:val="22"/>
              </w:rPr>
              <w:t>.</w:t>
            </w:r>
            <w:r w:rsidRPr="00A62824">
              <w:rPr>
                <w:szCs w:val="22"/>
              </w:rPr>
              <w:t xml:space="preserve">  Record this number in Box 8.</w:t>
            </w:r>
          </w:p>
        </w:tc>
      </w:tr>
    </w:tbl>
    <w:p w:rsidR="00320FC4" w:rsidRPr="00FB3E93" w:rsidRDefault="00320FC4" w:rsidP="00AC27EC">
      <w:pPr>
        <w:pStyle w:val="HB133H2"/>
      </w:pPr>
      <w:bookmarkStart w:id="143" w:name="_Toc487504869"/>
      <w:bookmarkStart w:id="144" w:name="random_sample_selection"/>
      <w:bookmarkStart w:id="145" w:name="_Toc446212202"/>
      <w:bookmarkStart w:id="146" w:name="_Toc486756313"/>
      <w:bookmarkStart w:id="147" w:name="_Toc487504870"/>
      <w:bookmarkStart w:id="148" w:name="_Toc237353840"/>
      <w:bookmarkStart w:id="149" w:name="_Toc237415641"/>
      <w:bookmarkStart w:id="150" w:name="_Toc237416615"/>
      <w:bookmarkStart w:id="151" w:name="_Toc237428889"/>
      <w:bookmarkStart w:id="152" w:name="_Toc325575150"/>
      <w:bookmarkStart w:id="153" w:name="_Toc291667200"/>
      <w:bookmarkStart w:id="154" w:name="_Toc400370211"/>
      <w:bookmarkEnd w:id="143"/>
      <w:r w:rsidRPr="00FB3E93">
        <w:t>2.3.4</w:t>
      </w:r>
      <w:bookmarkEnd w:id="144"/>
      <w:r w:rsidRPr="00FB3E93">
        <w:t>.</w:t>
      </w:r>
      <w:r w:rsidRPr="00FB3E93">
        <w:tab/>
        <w:t xml:space="preserve">Random </w:t>
      </w:r>
      <w:r w:rsidR="00D22385">
        <w:t>S</w:t>
      </w:r>
      <w:r w:rsidRPr="00FB3E93">
        <w:t xml:space="preserve">ample </w:t>
      </w:r>
      <w:r w:rsidR="00D22385">
        <w:t>S</w:t>
      </w:r>
      <w:r w:rsidRPr="00FB3E93">
        <w:t>election</w:t>
      </w:r>
      <w:bookmarkEnd w:id="145"/>
      <w:bookmarkEnd w:id="146"/>
      <w:bookmarkEnd w:id="147"/>
      <w:bookmarkEnd w:id="148"/>
      <w:bookmarkEnd w:id="149"/>
      <w:bookmarkEnd w:id="150"/>
      <w:bookmarkEnd w:id="151"/>
      <w:bookmarkEnd w:id="152"/>
      <w:bookmarkEnd w:id="153"/>
      <w:bookmarkEnd w:id="154"/>
      <w:r w:rsidRPr="003F4C3E">
        <w:fldChar w:fldCharType="begin"/>
      </w:r>
      <w:r w:rsidRPr="003F4C3E">
        <w:instrText xml:space="preserve"> XE "Random Sample Selection" </w:instrText>
      </w:r>
      <w:r w:rsidRPr="003F4C3E">
        <w:fldChar w:fldCharType="end"/>
      </w:r>
      <w:r w:rsidR="00DA01EC" w:rsidRPr="003F4C3E">
        <w:fldChar w:fldCharType="begin"/>
      </w:r>
      <w:r w:rsidR="00DA01EC" w:rsidRPr="003F4C3E">
        <w:instrText xml:space="preserve"> XE "Packages:Random Sample Selection" </w:instrText>
      </w:r>
      <w:r w:rsidR="00DA01EC" w:rsidRPr="003F4C3E">
        <w:fldChar w:fldCharType="end"/>
      </w:r>
      <w:r w:rsidR="00D7093B">
        <w:fldChar w:fldCharType="begin"/>
      </w:r>
      <w:r w:rsidR="00D7093B">
        <w:instrText xml:space="preserve"> XE "</w:instrText>
      </w:r>
      <w:r w:rsidR="00D7093B" w:rsidRPr="00811D4B">
        <w:instrText>Sample:Random</w:instrText>
      </w:r>
      <w:r w:rsidR="00D7093B">
        <w:instrText xml:space="preserve">" </w:instrText>
      </w:r>
      <w:r w:rsidR="00D7093B">
        <w:fldChar w:fldCharType="end"/>
      </w:r>
    </w:p>
    <w:p w:rsidR="00320FC4" w:rsidRDefault="00B14E83" w:rsidP="000D4CCF">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24"/>
        <w:rPr>
          <w:szCs w:val="22"/>
        </w:rPr>
      </w:pPr>
      <w:r>
        <w:rPr>
          <w:szCs w:val="22"/>
        </w:rPr>
        <w:t>It is important to select a random sample when conducting an official package inspection</w:t>
      </w:r>
      <w:proofErr w:type="gramStart"/>
      <w:r>
        <w:rPr>
          <w:szCs w:val="22"/>
        </w:rPr>
        <w:t xml:space="preserve">. </w:t>
      </w:r>
      <w:proofErr w:type="gramEnd"/>
      <w:r>
        <w:rPr>
          <w:szCs w:val="22"/>
        </w:rPr>
        <w:t>Follow the steps below to select your sample.</w:t>
      </w:r>
      <w:r w:rsidR="00023A15">
        <w:rPr>
          <w:szCs w:val="22"/>
        </w:rPr>
        <w:t xml:space="preserve"> </w:t>
      </w:r>
      <w:r>
        <w:rPr>
          <w:szCs w:val="22"/>
        </w:rPr>
        <w:t xml:space="preserve"> If the 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D5366E" w:rsidRPr="00190F49" w:rsidTr="002B48EF">
        <w:tc>
          <w:tcPr>
            <w:tcW w:w="8730" w:type="dxa"/>
            <w:shd w:val="clear" w:color="auto" w:fill="auto"/>
          </w:tcPr>
          <w:p w:rsidR="00D5366E" w:rsidRPr="00190F49" w:rsidRDefault="00D5366E" w:rsidP="0038146E">
            <w:pPr>
              <w:numPr>
                <w:ilvl w:val="0"/>
                <w:numId w:val="131"/>
              </w:numPr>
              <w:rPr>
                <w:szCs w:val="22"/>
              </w:rPr>
            </w:pPr>
            <w:r w:rsidRPr="00190F49">
              <w:rPr>
                <w:szCs w:val="22"/>
              </w:rPr>
              <w:t>Count the number of packages comprising the inspection lot or estimate the size to within 5 % and record the inspection lot size in Box 5</w:t>
            </w:r>
            <w:proofErr w:type="gramStart"/>
            <w:r w:rsidRPr="00190F49">
              <w:rPr>
                <w:szCs w:val="22"/>
              </w:rPr>
              <w:t xml:space="preserve">. </w:t>
            </w:r>
            <w:proofErr w:type="gramEnd"/>
          </w:p>
        </w:tc>
      </w:tr>
      <w:tr w:rsidR="00980F31" w:rsidRPr="00190F49" w:rsidTr="002B48EF">
        <w:tc>
          <w:tcPr>
            <w:tcW w:w="8730" w:type="dxa"/>
            <w:shd w:val="clear" w:color="auto" w:fill="auto"/>
          </w:tcPr>
          <w:p w:rsidR="00980F31" w:rsidRPr="00190F49" w:rsidRDefault="00980F31" w:rsidP="00980F31">
            <w:pPr>
              <w:ind w:left="360"/>
              <w:rPr>
                <w:szCs w:val="22"/>
              </w:rPr>
            </w:pPr>
          </w:p>
        </w:tc>
      </w:tr>
      <w:tr w:rsidR="00D5366E" w:rsidRPr="00190F49" w:rsidTr="002B48EF">
        <w:tc>
          <w:tcPr>
            <w:tcW w:w="8730" w:type="dxa"/>
            <w:shd w:val="clear" w:color="auto" w:fill="auto"/>
          </w:tcPr>
          <w:p w:rsidR="00D5366E" w:rsidRPr="00190F49" w:rsidRDefault="00D5366E" w:rsidP="003A2F33">
            <w:pPr>
              <w:numPr>
                <w:ilvl w:val="0"/>
                <w:numId w:val="131"/>
              </w:numPr>
              <w:rPr>
                <w:szCs w:val="22"/>
              </w:rPr>
            </w:pPr>
            <w:r w:rsidRPr="00190F49">
              <w:rPr>
                <w:szCs w:val="22"/>
              </w:rPr>
              <w:t>Determine sample size using Appendix A, Table 2-1, “Sampling Plans for Category </w:t>
            </w:r>
            <w:proofErr w:type="gramStart"/>
            <w:r w:rsidRPr="00190F49">
              <w:rPr>
                <w:szCs w:val="22"/>
              </w:rPr>
              <w:t>A”</w:t>
            </w:r>
            <w:proofErr w:type="gramEnd"/>
            <w:r w:rsidRPr="00190F49">
              <w:rPr>
                <w:szCs w:val="22"/>
              </w:rPr>
              <w:t xml:space="preserve"> or Table 2</w:t>
            </w:r>
            <w:r w:rsidRPr="00190F49">
              <w:rPr>
                <w:szCs w:val="22"/>
              </w:rPr>
              <w:noBreakHyphen/>
              <w:t>2, “Sampling Plans for Category B</w:t>
            </w:r>
            <w:r w:rsidR="003A2F33" w:rsidRPr="00190F49">
              <w:rPr>
                <w:szCs w:val="22"/>
              </w:rPr>
              <w:t>.</w:t>
            </w:r>
            <w:r w:rsidRPr="00190F49">
              <w:rPr>
                <w:szCs w:val="22"/>
              </w:rPr>
              <w:t>”</w:t>
            </w:r>
            <w:r w:rsidR="00AA09FE">
              <w:rPr>
                <w:szCs w:val="22"/>
              </w:rPr>
              <w:t xml:space="preserve"> </w:t>
            </w:r>
            <w:r w:rsidRPr="00190F49">
              <w:rPr>
                <w:szCs w:val="22"/>
              </w:rPr>
              <w:t xml:space="preserve"> In Column 1, find the size of the inspection lot (the number recorded in Box 5 of the report form).  Read across from Column 1 to find </w:t>
            </w:r>
            <w:r w:rsidRPr="00190F49">
              <w:rPr>
                <w:szCs w:val="22"/>
              </w:rPr>
              <w:lastRenderedPageBreak/>
              <w:t>the appropriate sample size in Column 2 and record this number in Box 6 of the report form.</w:t>
            </w:r>
          </w:p>
        </w:tc>
      </w:tr>
      <w:tr w:rsidR="00D5366E" w:rsidRPr="00190F49" w:rsidTr="002B48EF">
        <w:tc>
          <w:tcPr>
            <w:tcW w:w="8730" w:type="dxa"/>
            <w:shd w:val="clear" w:color="auto" w:fill="auto"/>
          </w:tcPr>
          <w:p w:rsidR="00D5366E" w:rsidRPr="00190F49" w:rsidRDefault="00D5366E" w:rsidP="00190F49">
            <w:pPr>
              <w:widowControl w:val="0"/>
              <w:rPr>
                <w:szCs w:val="22"/>
              </w:rPr>
            </w:pPr>
          </w:p>
        </w:tc>
      </w:tr>
      <w:tr w:rsidR="00D5366E" w:rsidRPr="00190F49" w:rsidTr="002B48EF">
        <w:tc>
          <w:tcPr>
            <w:tcW w:w="8730" w:type="dxa"/>
            <w:shd w:val="clear" w:color="auto" w:fill="auto"/>
          </w:tcPr>
          <w:p w:rsidR="00D5366E" w:rsidRPr="00190F49" w:rsidRDefault="00D5366E" w:rsidP="000D4CCF">
            <w:pPr>
              <w:numPr>
                <w:ilvl w:val="0"/>
                <w:numId w:val="131"/>
              </w:numPr>
              <w:spacing w:after="240"/>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is able to generate random numbers may be used to identify the sample.</w:t>
            </w:r>
          </w:p>
        </w:tc>
      </w:tr>
    </w:tbl>
    <w:p w:rsidR="00842699" w:rsidRPr="00A52340" w:rsidRDefault="00B14E83" w:rsidP="00B075AD">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155" w:name="_Toc446212206"/>
      <w:bookmarkStart w:id="156" w:name="_Toc486756317"/>
      <w:bookmarkStart w:id="157" w:name="_Toc487504871"/>
      <w:bookmarkStart w:id="158" w:name="_Toc237353844"/>
      <w:bookmarkStart w:id="159" w:name="_Toc237415642"/>
      <w:bookmarkStart w:id="160" w:name="_Toc237416616"/>
      <w:bookmarkStart w:id="161" w:name="_Toc237428893"/>
    </w:p>
    <w:p w:rsidR="00320FC4" w:rsidRPr="00842699" w:rsidRDefault="00320FC4" w:rsidP="00AC27EC">
      <w:pPr>
        <w:pStyle w:val="HB133H2"/>
      </w:pPr>
      <w:bookmarkStart w:id="162" w:name="proced_determining_tare"/>
      <w:bookmarkStart w:id="163" w:name="_Toc325575151"/>
      <w:bookmarkStart w:id="164" w:name="_Toc400370212"/>
      <w:r w:rsidRPr="00FB3E93">
        <w:t>2.3.5.</w:t>
      </w:r>
      <w:bookmarkEnd w:id="162"/>
      <w:r w:rsidRPr="00FB3E93">
        <w:tab/>
      </w:r>
      <w:bookmarkEnd w:id="155"/>
      <w:bookmarkEnd w:id="156"/>
      <w:bookmarkEnd w:id="157"/>
      <w:bookmarkEnd w:id="158"/>
      <w:bookmarkEnd w:id="159"/>
      <w:bookmarkEnd w:id="160"/>
      <w:bookmarkEnd w:id="161"/>
      <w:r w:rsidR="003A3D7F" w:rsidRPr="00FB3E93">
        <w:t xml:space="preserve">Procedures for </w:t>
      </w:r>
      <w:r w:rsidR="00D22385">
        <w:t>D</w:t>
      </w:r>
      <w:r w:rsidR="003A3D7F" w:rsidRPr="00FB3E93">
        <w:t xml:space="preserve">etermining </w:t>
      </w:r>
      <w:r w:rsidR="00D22385">
        <w:t>T</w:t>
      </w:r>
      <w:r w:rsidR="003A3D7F" w:rsidRPr="00FB3E93">
        <w:t>are</w:t>
      </w:r>
      <w:bookmarkEnd w:id="163"/>
      <w:bookmarkEnd w:id="164"/>
      <w:r w:rsidR="003A3D7F" w:rsidRPr="00FB3E93">
        <w:t xml:space="preserve"> </w:t>
      </w:r>
      <w:r w:rsidR="00DA01EC" w:rsidRPr="003A2F33">
        <w:rPr>
          <w:b w:val="0"/>
        </w:rPr>
        <w:fldChar w:fldCharType="begin"/>
      </w:r>
      <w:r w:rsidR="00DA01EC" w:rsidRPr="003A2F33">
        <w:rPr>
          <w:b w:val="0"/>
        </w:rPr>
        <w:instrText xml:space="preserve"> XE "Packages:Measure Net Contents" </w:instrText>
      </w:r>
      <w:r w:rsidR="00DA01EC" w:rsidRPr="003A2F33">
        <w:rPr>
          <w:b w:val="0"/>
        </w:rPr>
        <w:fldChar w:fldCharType="end"/>
      </w:r>
      <w:r w:rsidR="006A0F04" w:rsidRPr="003A2F33">
        <w:rPr>
          <w:b w:val="0"/>
        </w:rPr>
        <w:fldChar w:fldCharType="begin"/>
      </w:r>
      <w:r w:rsidR="006A0F04" w:rsidRPr="003A2F33">
        <w:rPr>
          <w:b w:val="0"/>
        </w:rPr>
        <w:instrText xml:space="preserve"> XE "Tare</w:instrText>
      </w:r>
      <w:r w:rsidR="00851DF5" w:rsidRPr="003A2F33">
        <w:rPr>
          <w:b w:val="0"/>
        </w:rPr>
        <w:instrText>:</w:instrText>
      </w:r>
      <w:r w:rsidR="00DE4074" w:rsidRPr="003A2F33">
        <w:rPr>
          <w:b w:val="0"/>
        </w:rPr>
        <w:instrText>Procedure:Determination</w:instrText>
      </w:r>
      <w:r w:rsidR="00851DF5" w:rsidRPr="003A2F33">
        <w:rPr>
          <w:b w:val="0"/>
        </w:rPr>
        <w:instrText xml:space="preserve"> of</w:instrText>
      </w:r>
      <w:r w:rsidR="006A0F04" w:rsidRPr="003A2F33">
        <w:rPr>
          <w:b w:val="0"/>
        </w:rPr>
        <w:instrText xml:space="preserve">" </w:instrText>
      </w:r>
      <w:r w:rsidR="006A0F04" w:rsidRPr="003A2F33">
        <w:rPr>
          <w:b w:val="0"/>
        </w:rPr>
        <w:fldChar w:fldCharType="end"/>
      </w:r>
    </w:p>
    <w:p w:rsidR="00320FC4" w:rsidRDefault="003A3D7F" w:rsidP="00B075AD">
      <w:pPr>
        <w:widowControl w:val="0"/>
        <w:ind w:left="360"/>
        <w:rPr>
          <w:szCs w:val="22"/>
        </w:rPr>
      </w:pPr>
      <w:r>
        <w:rPr>
          <w:szCs w:val="22"/>
        </w:rPr>
        <w:t>There are</w:t>
      </w:r>
      <w:r w:rsidR="00320FC4">
        <w:rPr>
          <w:szCs w:val="22"/>
        </w:rPr>
        <w:t xml:space="preserve"> three types of tare for the inspection of packaged goods.  The tare weight may vary considerably from package to package as compared with the variability of the package net contents, even for packages in the same production lot.  Although this is not common for most packaging, the basic test procedure in this handbook considers the variation for all tare materials.</w:t>
      </w:r>
    </w:p>
    <w:p w:rsidR="00320FC4" w:rsidRPr="00254E95" w:rsidRDefault="00320FC4" w:rsidP="00E63A30">
      <w:pPr>
        <w:pStyle w:val="HB133H2a"/>
        <w:numPr>
          <w:ilvl w:val="0"/>
          <w:numId w:val="157"/>
        </w:numPr>
        <w:ind w:left="1260" w:hanging="540"/>
      </w:pPr>
      <w:bookmarkStart w:id="165" w:name="used_dry_tare"/>
      <w:bookmarkStart w:id="166" w:name="_Toc237428895"/>
      <w:bookmarkStart w:id="167" w:name="_Toc325575152"/>
      <w:bookmarkStart w:id="168" w:name="_Toc291667206"/>
      <w:bookmarkStart w:id="169" w:name="_Toc400370213"/>
      <w:bookmarkStart w:id="170" w:name="a_used_dry_tare_235"/>
      <w:bookmarkEnd w:id="165"/>
      <w:r w:rsidRPr="00254E95">
        <w:t xml:space="preserve">Used </w:t>
      </w:r>
      <w:r w:rsidR="002E0BB3" w:rsidRPr="00254E95">
        <w:t>Dry Tare</w:t>
      </w:r>
      <w:bookmarkEnd w:id="166"/>
      <w:bookmarkEnd w:id="167"/>
      <w:bookmarkEnd w:id="168"/>
      <w:bookmarkEnd w:id="169"/>
      <w:r w:rsidR="005E1512">
        <w:t xml:space="preserve"> </w:t>
      </w:r>
      <w:bookmarkEnd w:id="170"/>
      <w:r w:rsidR="00CF6063" w:rsidRPr="003A2F33">
        <w:fldChar w:fldCharType="begin"/>
      </w:r>
      <w:r w:rsidR="00C325F6" w:rsidRPr="003A2F33">
        <w:instrText xml:space="preserve"> </w:instrText>
      </w:r>
      <w:r w:rsidR="00C325F6" w:rsidRPr="005E1512">
        <w:rPr>
          <w:b w:val="0"/>
        </w:rPr>
        <w:instrText>XE "Tare</w:instrText>
      </w:r>
      <w:r w:rsidR="00851DF5" w:rsidRPr="005E1512">
        <w:rPr>
          <w:b w:val="0"/>
        </w:rPr>
        <w:instrText>:</w:instrText>
      </w:r>
      <w:r w:rsidR="00C325F6" w:rsidRPr="005E1512">
        <w:rPr>
          <w:b w:val="0"/>
        </w:rPr>
        <w:instrText>Procedure</w:instrText>
      </w:r>
      <w:r w:rsidR="00CF6063" w:rsidRPr="005E1512">
        <w:rPr>
          <w:b w:val="0"/>
        </w:rPr>
        <w:instrText>:Used Dry</w:instrText>
      </w:r>
      <w:r w:rsidR="00CF6063" w:rsidRPr="003A2F33">
        <w:instrText xml:space="preserve">" </w:instrText>
      </w:r>
      <w:r w:rsidR="00CF6063" w:rsidRPr="003A2F33">
        <w:fldChar w:fldCharType="end"/>
      </w:r>
    </w:p>
    <w:p w:rsidR="00320FC4" w:rsidRPr="00A62824" w:rsidRDefault="00320FC4" w:rsidP="000D4CCF">
      <w:pPr>
        <w:widowControl w:val="0"/>
        <w:spacing w:after="240"/>
        <w:ind w:left="720"/>
        <w:rPr>
          <w:szCs w:val="22"/>
        </w:rPr>
      </w:pPr>
      <w:r w:rsidRPr="00A62824">
        <w:rPr>
          <w:szCs w:val="22"/>
        </w:rPr>
        <w:t xml:space="preserve">Used </w:t>
      </w:r>
      <w:r w:rsidR="002E0BB3" w:rsidRPr="00A62824">
        <w:rPr>
          <w:szCs w:val="22"/>
        </w:rPr>
        <w:t xml:space="preserve">Dry Tare </w:t>
      </w:r>
      <w:r w:rsidR="00CE0574" w:rsidRPr="00A62824">
        <w:rPr>
          <w:szCs w:val="22"/>
        </w:rPr>
        <w:t xml:space="preserve">is used tare </w:t>
      </w:r>
      <w:r w:rsidRPr="00A62824">
        <w:rPr>
          <w:szCs w:val="22"/>
        </w:rPr>
        <w:t xml:space="preserve">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w:t>
      </w:r>
      <w:r w:rsidR="00CE0574" w:rsidRPr="00A62824">
        <w:rPr>
          <w:szCs w:val="22"/>
        </w:rPr>
        <w:t xml:space="preserve">verification </w:t>
      </w:r>
      <w:r w:rsidRPr="00A62824">
        <w:rPr>
          <w:szCs w:val="22"/>
        </w:rPr>
        <w:t>procedures described in this handbook reference Used Dry Tare.</w:t>
      </w:r>
    </w:p>
    <w:p w:rsidR="00320FC4" w:rsidRDefault="00320FC4" w:rsidP="00B075AD">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009D0CB0" w:rsidRPr="00A62824">
        <w:rPr>
          <w:szCs w:val="22"/>
        </w:rPr>
        <w:t>,</w:t>
      </w:r>
      <w:r w:rsidR="009D0CB0" w:rsidRPr="00A62824">
        <w:t xml:space="preserve"> </w:t>
      </w:r>
      <w:r w:rsidR="009D0CB0" w:rsidRPr="00A62824">
        <w:rPr>
          <w:szCs w:val="22"/>
        </w:rPr>
        <w:t>except in instances in which glazed or frozen foods are tested according to Section 2.6</w:t>
      </w:r>
      <w:proofErr w:type="gramStart"/>
      <w:r w:rsidR="009D0CB0" w:rsidRPr="00A62824">
        <w:rPr>
          <w:szCs w:val="22"/>
        </w:rPr>
        <w:t xml:space="preserve">. </w:t>
      </w:r>
      <w:proofErr w:type="gramEnd"/>
      <w:r w:rsidR="000C7F36" w:rsidRPr="00A62824">
        <w:rPr>
          <w:szCs w:val="22"/>
        </w:rPr>
        <w:t>“</w:t>
      </w:r>
      <w:r w:rsidR="00D6273B" w:rsidRPr="00A62824">
        <w:rPr>
          <w:szCs w:val="22"/>
        </w:rPr>
        <w:t>Net Weight of Encased-in-Ice and Ice Glazed Products</w:t>
      </w:r>
      <w:r w:rsidR="009D0CB0" w:rsidRPr="00A62824">
        <w:rPr>
          <w:szCs w:val="22"/>
        </w:rPr>
        <w:t>.</w:t>
      </w:r>
      <w:r w:rsidR="000C7F36" w:rsidRPr="00A62824">
        <w:rPr>
          <w:szCs w:val="22"/>
        </w:rPr>
        <w:t>”</w:t>
      </w:r>
    </w:p>
    <w:p w:rsidR="00320FC4" w:rsidRPr="00970455" w:rsidRDefault="00320FC4" w:rsidP="00E63A30">
      <w:pPr>
        <w:pStyle w:val="HB133H2a"/>
        <w:ind w:left="1260" w:hanging="540"/>
      </w:pPr>
      <w:bookmarkStart w:id="171" w:name="_Toc237428896"/>
      <w:bookmarkStart w:id="172" w:name="_Toc325575153"/>
      <w:bookmarkStart w:id="173" w:name="_Toc291667207"/>
      <w:bookmarkStart w:id="174" w:name="_Toc400370214"/>
      <w:bookmarkStart w:id="175" w:name="b_unused_dry_tare_235"/>
      <w:r w:rsidRPr="00970455">
        <w:t xml:space="preserve">Unused </w:t>
      </w:r>
      <w:r w:rsidR="00D22385">
        <w:t>D</w:t>
      </w:r>
      <w:r w:rsidRPr="00970455">
        <w:t xml:space="preserve">ry </w:t>
      </w:r>
      <w:r w:rsidR="00D22385">
        <w:t>T</w:t>
      </w:r>
      <w:r w:rsidRPr="00970455">
        <w:t>are</w:t>
      </w:r>
      <w:bookmarkEnd w:id="171"/>
      <w:bookmarkEnd w:id="172"/>
      <w:bookmarkEnd w:id="173"/>
      <w:bookmarkEnd w:id="174"/>
      <w:bookmarkEnd w:id="175"/>
      <w:r w:rsidR="00CF6063" w:rsidRPr="00B075AD">
        <w:fldChar w:fldCharType="begin"/>
      </w:r>
      <w:r w:rsidR="00CF6063" w:rsidRPr="00B075AD">
        <w:instrText xml:space="preserve"> XE "Tare</w:instrText>
      </w:r>
      <w:r w:rsidR="00851DF5">
        <w:instrText>:</w:instrText>
      </w:r>
      <w:r w:rsidR="00CF6063" w:rsidRPr="00B075AD">
        <w:instrText xml:space="preserve">Procedure:Unused Dry" </w:instrText>
      </w:r>
      <w:r w:rsidR="00CF6063" w:rsidRPr="00B075AD">
        <w:fldChar w:fldCharType="end"/>
      </w:r>
    </w:p>
    <w:p w:rsidR="00A027B7" w:rsidRPr="00A52340" w:rsidRDefault="00A027B7" w:rsidP="00B075AD">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 xml:space="preserve">Unused </w:t>
      </w:r>
      <w:r w:rsidR="002E0BB3" w:rsidRPr="00A027B7">
        <w:rPr>
          <w:rFonts w:ascii="Times New Roman" w:hAnsi="Times New Roman"/>
          <w:sz w:val="22"/>
          <w:szCs w:val="22"/>
        </w:rPr>
        <w:t xml:space="preserve">Dry Tare </w:t>
      </w:r>
      <w:r w:rsidRPr="00A027B7">
        <w:rPr>
          <w:rFonts w:ascii="Times New Roman" w:hAnsi="Times New Roman"/>
          <w:sz w:val="22"/>
          <w:szCs w:val="22"/>
        </w:rPr>
        <w:t>is all unused packaging materials (including glue, labels, ties, etc.) that contain or enclose a product.  It includes prizes, gifts, coupons, or decorations that are not part of the product.</w:t>
      </w:r>
      <w:r w:rsidR="00D26837">
        <w:rPr>
          <w:rFonts w:ascii="Times New Roman" w:hAnsi="Times New Roman"/>
          <w:sz w:val="22"/>
          <w:szCs w:val="22"/>
        </w:rPr>
        <w:t xml:space="preserve"> </w:t>
      </w:r>
      <w:r w:rsidR="00065D58">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the packaging material available in the store.  </w:t>
      </w:r>
    </w:p>
    <w:p w:rsidR="00A027B7" w:rsidRDefault="00320FC4" w:rsidP="00E63A30">
      <w:pPr>
        <w:pStyle w:val="HB133H2a"/>
        <w:ind w:left="1260" w:hanging="540"/>
      </w:pPr>
      <w:bookmarkStart w:id="176" w:name="_Toc325575154"/>
      <w:bookmarkStart w:id="177" w:name="_Toc237428897"/>
      <w:bookmarkStart w:id="178" w:name="_Toc291667208"/>
      <w:bookmarkStart w:id="179" w:name="_Toc400370215"/>
      <w:bookmarkStart w:id="180" w:name="c_wet_tare"/>
      <w:bookmarkStart w:id="181" w:name="c_wet_tare_235"/>
      <w:r w:rsidRPr="00D11709">
        <w:t xml:space="preserve">Wet </w:t>
      </w:r>
      <w:r w:rsidR="00D22385">
        <w:t>T</w:t>
      </w:r>
      <w:r w:rsidRPr="00D11709">
        <w:t>are</w:t>
      </w:r>
      <w:bookmarkEnd w:id="176"/>
      <w:bookmarkEnd w:id="177"/>
      <w:bookmarkEnd w:id="178"/>
      <w:bookmarkEnd w:id="179"/>
      <w:bookmarkEnd w:id="180"/>
      <w:r w:rsidR="00CF6063" w:rsidRPr="00B075AD">
        <w:fldChar w:fldCharType="begin"/>
      </w:r>
      <w:r w:rsidR="00CF6063" w:rsidRPr="00B075AD">
        <w:instrText xml:space="preserve"> XE "Tare</w:instrText>
      </w:r>
      <w:r w:rsidR="00851DF5">
        <w:instrText>:</w:instrText>
      </w:r>
      <w:r w:rsidR="00CF6063" w:rsidRPr="00B075AD">
        <w:instrText xml:space="preserve">Procedure:Wet Tare" </w:instrText>
      </w:r>
      <w:r w:rsidR="00CF6063" w:rsidRPr="00B075AD">
        <w:fldChar w:fldCharType="end"/>
      </w:r>
    </w:p>
    <w:bookmarkEnd w:id="181"/>
    <w:p w:rsidR="00A027B7" w:rsidRPr="00025411" w:rsidRDefault="00A027B7" w:rsidP="00D26837">
      <w:pPr>
        <w:spacing w:after="240"/>
        <w:ind w:left="720"/>
        <w:rPr>
          <w:szCs w:val="22"/>
        </w:rPr>
      </w:pPr>
      <w:r w:rsidRPr="00025411">
        <w:rPr>
          <w:szCs w:val="22"/>
        </w:rPr>
        <w:t xml:space="preserve">Wet </w:t>
      </w:r>
      <w:r w:rsidR="00B43F29">
        <w:rPr>
          <w:szCs w:val="22"/>
        </w:rPr>
        <w:t>T</w:t>
      </w:r>
      <w:r w:rsidR="00B43F29" w:rsidRPr="00025411">
        <w:rPr>
          <w:szCs w:val="22"/>
        </w:rPr>
        <w:t xml:space="preserve">are </w:t>
      </w:r>
      <w:r w:rsidRPr="00025411">
        <w:rPr>
          <w:szCs w:val="22"/>
        </w:rPr>
        <w:t>is used tare material where no effort is made to dry the tare material.  Free-flowing liquids are considered part of the tare weight.</w:t>
      </w:r>
    </w:p>
    <w:p w:rsidR="00320FC4" w:rsidRPr="00025411" w:rsidRDefault="00320FC4" w:rsidP="00D2683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spacing w:after="240"/>
        <w:ind w:left="720"/>
        <w:rPr>
          <w:rFonts w:ascii="Times New Roman" w:hAnsi="Times New Roman" w:cs="Times New Roman"/>
          <w:szCs w:val="22"/>
        </w:rPr>
      </w:pPr>
      <w:r w:rsidRPr="00025411">
        <w:rPr>
          <w:rFonts w:ascii="Times New Roman" w:hAnsi="Times New Roman" w:cs="Times New Roman"/>
          <w:szCs w:val="22"/>
        </w:rPr>
        <w:t>Wet tare procedures</w:t>
      </w:r>
      <w:r w:rsidRPr="00025411">
        <w:rPr>
          <w:rFonts w:ascii="Times New Roman" w:hAnsi="Times New Roman"/>
          <w:szCs w:val="22"/>
        </w:rPr>
        <w:t xml:space="preserve"> must not be used to verify the labeled net weight of packages </w:t>
      </w:r>
      <w:r w:rsidRPr="00025411">
        <w:rPr>
          <w:rFonts w:ascii="Times New Roman" w:hAnsi="Times New Roman" w:cs="Times New Roman"/>
          <w:szCs w:val="22"/>
        </w:rPr>
        <w:t xml:space="preserve">of meat and poultry packed at an official United States Department of Agriculture (USDA) facility and bearing a USDA seal of inspection. </w:t>
      </w:r>
      <w:r w:rsidRPr="00025411">
        <w:rPr>
          <w:rFonts w:ascii="Times New Roman" w:hAnsi="Times New Roman"/>
          <w:szCs w:val="22"/>
        </w:rPr>
        <w:t xml:space="preserve"> The </w:t>
      </w:r>
      <w:r w:rsidR="00A027B7" w:rsidRPr="00025411">
        <w:rPr>
          <w:rFonts w:ascii="Times New Roman" w:hAnsi="Times New Roman"/>
          <w:szCs w:val="22"/>
        </w:rPr>
        <w:t xml:space="preserve">USDA </w:t>
      </w:r>
      <w:r w:rsidRPr="00025411">
        <w:rPr>
          <w:rFonts w:ascii="Times New Roman" w:hAnsi="Times New Roman"/>
          <w:szCs w:val="22"/>
        </w:rPr>
        <w:t xml:space="preserve">Food Safety and Inspection Service (FSIS) adopted specific sections of the 2005 </w:t>
      </w:r>
      <w:r w:rsidRPr="00025411">
        <w:rPr>
          <w:rFonts w:ascii="Times New Roman" w:hAnsi="Times New Roman" w:cs="Times New Roman"/>
          <w:szCs w:val="22"/>
        </w:rPr>
        <w:t>4</w:t>
      </w:r>
      <w:r w:rsidRPr="00025411">
        <w:rPr>
          <w:rFonts w:ascii="Times New Roman" w:hAnsi="Times New Roman" w:cs="Times New Roman"/>
          <w:szCs w:val="22"/>
          <w:vertAlign w:val="superscript"/>
        </w:rPr>
        <w:t>th</w:t>
      </w:r>
      <w:r w:rsidR="0045131E" w:rsidRPr="00025411">
        <w:rPr>
          <w:rFonts w:ascii="Times New Roman" w:hAnsi="Times New Roman" w:cs="Times New Roman"/>
          <w:szCs w:val="22"/>
          <w:vertAlign w:val="superscript"/>
        </w:rPr>
        <w:t xml:space="preserve"> </w:t>
      </w:r>
      <w:r w:rsidRPr="00025411">
        <w:rPr>
          <w:rFonts w:ascii="Times New Roman" w:hAnsi="Times New Roman" w:cs="Times New Roman"/>
          <w:szCs w:val="22"/>
        </w:rPr>
        <w:t>Edition of NIST HB 133 by reference</w:t>
      </w:r>
      <w:r w:rsidR="00C77F6E" w:rsidRPr="00025411">
        <w:rPr>
          <w:rFonts w:ascii="Times New Roman" w:hAnsi="Times New Roman" w:cs="Times New Roman"/>
          <w:szCs w:val="22"/>
        </w:rPr>
        <w:t xml:space="preserve"> in 2008</w:t>
      </w:r>
      <w:r w:rsidRPr="00025411">
        <w:rPr>
          <w:rFonts w:ascii="Times New Roman" w:hAnsi="Times New Roman" w:cs="Times New Roman"/>
          <w:szCs w:val="22"/>
        </w:rPr>
        <w:t xml:space="preserve"> but not the “wet tare” method for determining net weight compliance.  FSIS considers the free-flowing liquids in packages of meat and poultry products, including single-ingredient, raw poultry </w:t>
      </w:r>
      <w:r w:rsidRPr="00025411">
        <w:rPr>
          <w:rFonts w:ascii="Times New Roman" w:hAnsi="Times New Roman" w:cs="Times New Roman"/>
          <w:szCs w:val="22"/>
        </w:rPr>
        <w:lastRenderedPageBreak/>
        <w:t>products, to be integral components of these products (see Federal Register, September 9, 2008 [Volume 73, Number 175] [Final Rule – pages 52189</w:t>
      </w:r>
      <w:r w:rsidRPr="00025411">
        <w:rPr>
          <w:rFonts w:ascii="Times New Roman" w:hAnsi="Times New Roman" w:cs="Times New Roman"/>
          <w:szCs w:val="22"/>
        </w:rPr>
        <w:noBreakHyphen/>
        <w:t>52193]</w:t>
      </w:r>
      <w:r w:rsidR="00D23CA4" w:rsidRPr="00025411">
        <w:rPr>
          <w:rFonts w:ascii="Times New Roman" w:hAnsi="Times New Roman" w:cs="Times New Roman"/>
          <w:szCs w:val="22"/>
        </w:rPr>
        <w:t>).</w:t>
      </w:r>
    </w:p>
    <w:p w:rsidR="00320FC4" w:rsidRPr="00025411" w:rsidRDefault="00320FC4" w:rsidP="00B075AD">
      <w:pPr>
        <w:widowControl w:val="0"/>
        <w:autoSpaceDE w:val="0"/>
        <w:ind w:left="720"/>
        <w:rPr>
          <w:szCs w:val="22"/>
        </w:rPr>
      </w:pPr>
      <w:r w:rsidRPr="00025411">
        <w:rPr>
          <w:szCs w:val="22"/>
        </w:rPr>
        <w:t>If the jurisdiction uses wet tare to determine net weight, follow the procedures described below that reference Used Dry Tare</w:t>
      </w:r>
      <w:r w:rsidR="006D1E6D" w:rsidRPr="00025411">
        <w:fldChar w:fldCharType="begin"/>
      </w:r>
      <w:r w:rsidR="006D1E6D" w:rsidRPr="00025411">
        <w:instrText xml:space="preserve"> XE "</w:instrText>
      </w:r>
      <w:r w:rsidR="002E0BB3">
        <w:instrText>Tare:</w:instrText>
      </w:r>
      <w:r w:rsidR="006D1E6D" w:rsidRPr="00025411">
        <w:instrText xml:space="preserve">Used Dry" </w:instrText>
      </w:r>
      <w:r w:rsidR="006D1E6D" w:rsidRPr="00025411">
        <w:fldChar w:fldCharType="end"/>
      </w:r>
      <w:r w:rsidRPr="00025411">
        <w:rPr>
          <w:szCs w:val="22"/>
        </w:rPr>
        <w:t xml:space="preserve">, except make no effort to dry the tare material.  If Wet Tare is used to verify the net weight of </w:t>
      </w:r>
      <w:r w:rsidR="005A6FCA" w:rsidRPr="00025411">
        <w:rPr>
          <w:szCs w:val="22"/>
        </w:rPr>
        <w:t>the packages</w:t>
      </w:r>
      <w:r w:rsidRPr="00025411">
        <w:rPr>
          <w:szCs w:val="22"/>
        </w:rPr>
        <w:t xml:space="preserve">, the inspector must allow for moisture loss.  </w:t>
      </w:r>
      <w:bookmarkStart w:id="182" w:name="_Toc446212209"/>
      <w:bookmarkStart w:id="183" w:name="_Toc486756320"/>
    </w:p>
    <w:p w:rsidR="00FA7A59" w:rsidRPr="00A52340" w:rsidRDefault="00B8727B" w:rsidP="00B075AD">
      <w:pPr>
        <w:widowControl w:val="0"/>
        <w:spacing w:before="60"/>
        <w:ind w:left="720"/>
        <w:rPr>
          <w:szCs w:val="22"/>
        </w:rPr>
      </w:pPr>
      <w:r w:rsidRPr="00025411">
        <w:rPr>
          <w:szCs w:val="22"/>
        </w:rPr>
        <w:t xml:space="preserve">(Amended </w:t>
      </w:r>
      <w:r w:rsidR="00A07440" w:rsidRPr="00025411">
        <w:rPr>
          <w:szCs w:val="22"/>
        </w:rPr>
        <w:t>2010</w:t>
      </w:r>
      <w:r w:rsidRPr="00025411">
        <w:rPr>
          <w:szCs w:val="22"/>
        </w:rPr>
        <w:t>)</w:t>
      </w:r>
      <w:bookmarkStart w:id="184" w:name="_Toc325575155"/>
    </w:p>
    <w:p w:rsidR="0044770E" w:rsidRPr="003A2F33" w:rsidRDefault="00E97C0A" w:rsidP="00265784">
      <w:pPr>
        <w:pStyle w:val="HB133H3"/>
      </w:pPr>
      <w:bookmarkStart w:id="185" w:name="deter_tare_sample_average_tare_weight"/>
      <w:bookmarkStart w:id="186" w:name="_Toc400370216"/>
      <w:r>
        <w:t>2.3.5.1</w:t>
      </w:r>
      <w:bookmarkEnd w:id="185"/>
      <w:r w:rsidR="00D51CEC">
        <w:t>.</w:t>
      </w:r>
      <w:r>
        <w:t xml:space="preserve"> </w:t>
      </w:r>
      <w:r w:rsidR="00D51CEC">
        <w:tab/>
      </w:r>
      <w:r w:rsidR="0044770E" w:rsidRPr="0071500A">
        <w:t>Determination of</w:t>
      </w:r>
      <w:r w:rsidR="00E802D5">
        <w:t xml:space="preserve"> </w:t>
      </w:r>
      <w:r w:rsidR="00D22385">
        <w:t>T</w:t>
      </w:r>
      <w:r w:rsidR="00E802D5">
        <w:t xml:space="preserve">are </w:t>
      </w:r>
      <w:r w:rsidR="00D22385">
        <w:t>S</w:t>
      </w:r>
      <w:r w:rsidR="00E802D5">
        <w:t>ample and</w:t>
      </w:r>
      <w:r w:rsidR="0044770E" w:rsidRPr="0071500A">
        <w:t xml:space="preserve"> </w:t>
      </w:r>
      <w:r w:rsidR="00D22385">
        <w:t>A</w:t>
      </w:r>
      <w:r w:rsidR="0044770E" w:rsidRPr="0071500A">
        <w:t xml:space="preserve">verage </w:t>
      </w:r>
      <w:r w:rsidR="00D22385">
        <w:t>T</w:t>
      </w:r>
      <w:r w:rsidR="0044770E" w:rsidRPr="0071500A">
        <w:t xml:space="preserve">are </w:t>
      </w:r>
      <w:r w:rsidR="00D22385">
        <w:t>W</w:t>
      </w:r>
      <w:r w:rsidR="0044770E" w:rsidRPr="0071500A">
        <w:t>eight</w:t>
      </w:r>
      <w:bookmarkEnd w:id="184"/>
      <w:bookmarkEnd w:id="186"/>
      <w:r w:rsidR="00DE4074" w:rsidRPr="003A2F33">
        <w:fldChar w:fldCharType="begin"/>
      </w:r>
      <w:r w:rsidR="00DE4074" w:rsidRPr="003A2F33">
        <w:instrText xml:space="preserve"> XE "Tare</w:instrText>
      </w:r>
      <w:r w:rsidR="00851DF5" w:rsidRPr="003A2F33">
        <w:instrText>:Procedure:Determination of</w:instrText>
      </w:r>
      <w:r w:rsidR="00DE4074" w:rsidRPr="003A2F33">
        <w:instrText xml:space="preserve">" </w:instrText>
      </w:r>
      <w:r w:rsidR="00DE4074" w:rsidRPr="003A2F33">
        <w:fldChar w:fldCharType="end"/>
      </w:r>
      <w:r w:rsidR="00D7093B">
        <w:fldChar w:fldCharType="begin"/>
      </w:r>
      <w:r w:rsidR="00D7093B">
        <w:instrText xml:space="preserve"> XE "</w:instrText>
      </w:r>
      <w:r w:rsidR="00D7093B" w:rsidRPr="00CF4189">
        <w:instrText>Sample:Tare</w:instrText>
      </w:r>
      <w:r w:rsidR="00D7093B">
        <w:instrText xml:space="preserve">" </w:instrText>
      </w:r>
      <w:r w:rsidR="00D7093B">
        <w:fldChar w:fldCharType="end"/>
      </w:r>
      <w:r w:rsidR="00D7093B">
        <w:fldChar w:fldCharType="begin"/>
      </w:r>
      <w:r w:rsidR="00D7093B">
        <w:instrText xml:space="preserve"> XE "</w:instrText>
      </w:r>
      <w:r w:rsidR="00D7093B" w:rsidRPr="00E632D7">
        <w:instrText>Sampling:Plan</w:instrText>
      </w:r>
      <w:r w:rsidR="00D7093B">
        <w:instrText xml:space="preserve">" </w:instrText>
      </w:r>
      <w:r w:rsidR="00D7093B">
        <w:fldChar w:fldCharType="end"/>
      </w:r>
    </w:p>
    <w:p w:rsidR="00676274" w:rsidRPr="00676274" w:rsidRDefault="00AE2EBE" w:rsidP="00326935">
      <w:pPr>
        <w:ind w:left="720"/>
        <w:rPr>
          <w:szCs w:val="22"/>
        </w:rPr>
      </w:pPr>
      <w:r>
        <w:rPr>
          <w:szCs w:val="22"/>
        </w:rPr>
        <w:t xml:space="preserve">Except in the instance of applying </w:t>
      </w:r>
      <w:r w:rsidR="00B43F29">
        <w:rPr>
          <w:szCs w:val="22"/>
        </w:rPr>
        <w:t>Unused Dry Tare</w:t>
      </w:r>
      <w:r>
        <w:rPr>
          <w:szCs w:val="22"/>
        </w:rPr>
        <w:t xml:space="preserve">, </w:t>
      </w:r>
      <w:r w:rsidR="00FB0251">
        <w:rPr>
          <w:szCs w:val="22"/>
        </w:rPr>
        <w:t>use this</w:t>
      </w:r>
      <w:r>
        <w:rPr>
          <w:szCs w:val="22"/>
        </w:rPr>
        <w:t xml:space="preserve"> procedure for selecting and determining the tare sample</w:t>
      </w:r>
      <w:r w:rsidR="00FB0251">
        <w:rPr>
          <w:szCs w:val="22"/>
        </w:rPr>
        <w:t xml:space="preserve"> and average tare weight</w:t>
      </w:r>
      <w:r>
        <w:rPr>
          <w:szCs w:val="22"/>
        </w:rPr>
        <w:t>.</w:t>
      </w:r>
      <w:r w:rsidR="00023A15">
        <w:rPr>
          <w:szCs w:val="22"/>
        </w:rPr>
        <w:t xml:space="preserve"> </w:t>
      </w:r>
      <w:r>
        <w:rPr>
          <w:szCs w:val="22"/>
        </w:rPr>
        <w:t xml:space="preserve"> Depending upon the initial tare sample </w:t>
      </w:r>
      <w:bookmarkStart w:id="187" w:name="_Toc446212211"/>
      <w:bookmarkStart w:id="188" w:name="_Toc486756322"/>
      <w:bookmarkStart w:id="189" w:name="_Toc237353849"/>
      <w:bookmarkStart w:id="190" w:name="_Toc237428901"/>
      <w:bookmarkStart w:id="191" w:name="_Toc291667210"/>
      <w:r>
        <w:t xml:space="preserve">results, additional tare </w:t>
      </w:r>
      <w:bookmarkStart w:id="192" w:name="_Toc446212212"/>
      <w:bookmarkStart w:id="193" w:name="_Toc486756323"/>
      <w:bookmarkStart w:id="194" w:name="_Toc237353850"/>
      <w:bookmarkStart w:id="195" w:name="_Toc237428902"/>
      <w:bookmarkStart w:id="196" w:name="_Toc291667211"/>
      <w:bookmarkEnd w:id="187"/>
      <w:bookmarkEnd w:id="188"/>
      <w:bookmarkEnd w:id="189"/>
      <w:bookmarkEnd w:id="190"/>
      <w:bookmarkEnd w:id="191"/>
      <w:r>
        <w:rPr>
          <w:szCs w:val="22"/>
        </w:rPr>
        <w:t xml:space="preserve">samples may need to be </w:t>
      </w:r>
      <w:bookmarkEnd w:id="192"/>
      <w:bookmarkEnd w:id="193"/>
      <w:bookmarkEnd w:id="194"/>
      <w:bookmarkEnd w:id="195"/>
      <w:bookmarkEnd w:id="196"/>
      <w:r>
        <w:rPr>
          <w:szCs w:val="22"/>
        </w:rPr>
        <w:t xml:space="preserve">taken. </w:t>
      </w:r>
    </w:p>
    <w:p w:rsidR="003A3D7F" w:rsidRDefault="003A3D7F" w:rsidP="00326935">
      <w:pPr>
        <w:rPr>
          <w:szCs w:val="22"/>
        </w:rPr>
      </w:pP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DC4FB4" w:rsidRPr="00190F49" w:rsidTr="00B43F29">
        <w:trPr>
          <w:gridAfter w:val="1"/>
          <w:wAfter w:w="7" w:type="dxa"/>
        </w:trPr>
        <w:tc>
          <w:tcPr>
            <w:tcW w:w="8363" w:type="dxa"/>
            <w:shd w:val="clear" w:color="auto" w:fill="auto"/>
          </w:tcPr>
          <w:p w:rsidR="00DC4FB4" w:rsidRPr="00190F49" w:rsidRDefault="00DC4FB4" w:rsidP="0038146E">
            <w:pPr>
              <w:numPr>
                <w:ilvl w:val="0"/>
                <w:numId w:val="132"/>
              </w:numPr>
              <w:rPr>
                <w:szCs w:val="22"/>
              </w:rPr>
            </w:pPr>
            <w:r w:rsidRPr="00190F49">
              <w:rPr>
                <w:szCs w:val="22"/>
              </w:rPr>
              <w:t>Determine the initial tare sample size</w:t>
            </w:r>
            <w:r w:rsidR="00317A41">
              <w:rPr>
                <w:szCs w:val="22"/>
              </w:rPr>
              <w:t xml:space="preserve"> using </w:t>
            </w:r>
            <w:r w:rsidRPr="00190F49">
              <w:rPr>
                <w:szCs w:val="22"/>
              </w:rPr>
              <w:t>Column 5 under initial tare sample size in Appendix A. Table 2</w:t>
            </w:r>
            <w:r w:rsidRPr="00190F49">
              <w:rPr>
                <w:szCs w:val="22"/>
              </w:rPr>
              <w:noBreakHyphen/>
              <w:t>1</w:t>
            </w:r>
            <w:proofErr w:type="gramStart"/>
            <w:r w:rsidRPr="00190F49">
              <w:rPr>
                <w:szCs w:val="22"/>
              </w:rPr>
              <w:t xml:space="preserve">. </w:t>
            </w:r>
            <w:proofErr w:type="gramEnd"/>
            <w:r w:rsidRPr="00190F49">
              <w:rPr>
                <w:szCs w:val="22"/>
              </w:rPr>
              <w:t>“Sampling Plans for Category A” or Column 3 under initial tare sample size in Appendix A, Table 2</w:t>
            </w:r>
            <w:r w:rsidRPr="00190F49">
              <w:rPr>
                <w:szCs w:val="22"/>
              </w:rPr>
              <w:noBreakHyphen/>
              <w:t>2</w:t>
            </w:r>
            <w:proofErr w:type="gramStart"/>
            <w:r w:rsidRPr="00190F49">
              <w:rPr>
                <w:szCs w:val="22"/>
              </w:rPr>
              <w:t xml:space="preserve">. </w:t>
            </w:r>
            <w:proofErr w:type="gramEnd"/>
            <w:r w:rsidRPr="00190F49">
              <w:rPr>
                <w:szCs w:val="22"/>
              </w:rPr>
              <w:t xml:space="preserve">“Sampling Plans for Category B.”  Record the initial tare sample size in Box 7 on </w:t>
            </w:r>
            <w:r w:rsidR="009568D2">
              <w:rPr>
                <w:szCs w:val="22"/>
              </w:rPr>
              <w:t>the appropriate form located in Appendix C. Model Inspection Report F</w:t>
            </w:r>
            <w:r w:rsidRPr="00190F49">
              <w:rPr>
                <w:szCs w:val="22"/>
              </w:rPr>
              <w:t>orm</w:t>
            </w:r>
            <w:r w:rsidR="009568D2">
              <w:rPr>
                <w:szCs w:val="22"/>
              </w:rPr>
              <w:t>s.</w:t>
            </w:r>
          </w:p>
          <w:p w:rsidR="00DC4FB4" w:rsidRPr="00190F49" w:rsidRDefault="00DC4FB4" w:rsidP="00190F49">
            <w:pPr>
              <w:ind w:left="360"/>
              <w:rPr>
                <w:szCs w:val="22"/>
              </w:rPr>
            </w:pPr>
          </w:p>
        </w:tc>
      </w:tr>
      <w:tr w:rsidR="00DC4FB4" w:rsidRPr="00190F49" w:rsidTr="00B43F29">
        <w:trPr>
          <w:gridAfter w:val="1"/>
          <w:wAfter w:w="7" w:type="dxa"/>
        </w:trPr>
        <w:tc>
          <w:tcPr>
            <w:tcW w:w="8363" w:type="dxa"/>
            <w:shd w:val="clear" w:color="auto" w:fill="auto"/>
          </w:tcPr>
          <w:p w:rsidR="00DC4FB4" w:rsidRPr="00190F49" w:rsidRDefault="00DC4FB4" w:rsidP="00DC4FB4">
            <w:pPr>
              <w:rPr>
                <w:szCs w:val="22"/>
              </w:rPr>
            </w:pPr>
            <w:r w:rsidRPr="00190F49">
              <w:rPr>
                <w:b/>
                <w:szCs w:val="22"/>
              </w:rPr>
              <w:t xml:space="preserve">Note:  </w:t>
            </w:r>
            <w:r w:rsidRPr="00190F49">
              <w:rPr>
                <w:szCs w:val="22"/>
              </w:rPr>
              <w:t>The initial tare sample size is considered the total tare sample size for the inspection lot when the sample size is less than 12.</w:t>
            </w:r>
          </w:p>
        </w:tc>
      </w:tr>
      <w:tr w:rsidR="00DC4FB4" w:rsidRPr="00190F49" w:rsidTr="00B43F29">
        <w:trPr>
          <w:gridAfter w:val="1"/>
          <w:wAfter w:w="7" w:type="dxa"/>
        </w:trPr>
        <w:tc>
          <w:tcPr>
            <w:tcW w:w="8363" w:type="dxa"/>
            <w:shd w:val="clear" w:color="auto" w:fill="auto"/>
          </w:tcPr>
          <w:p w:rsidR="00DC4FB4" w:rsidRPr="00190F49" w:rsidRDefault="00DC4FB4" w:rsidP="00AE2EBE">
            <w:pPr>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numPr>
                <w:ilvl w:val="0"/>
                <w:numId w:val="132"/>
              </w:numPr>
              <w:rPr>
                <w:szCs w:val="22"/>
              </w:rPr>
            </w:pPr>
            <w:r w:rsidRPr="00190F49">
              <w:rPr>
                <w:szCs w:val="22"/>
              </w:rPr>
              <w:t xml:space="preserve">Except in the instance of applying </w:t>
            </w:r>
            <w:r w:rsidR="002E0BB3" w:rsidRPr="00190F49">
              <w:rPr>
                <w:szCs w:val="22"/>
              </w:rPr>
              <w:t>Unused Dry Tare</w:t>
            </w:r>
            <w:r w:rsidRPr="00190F49">
              <w:rPr>
                <w:szCs w:val="22"/>
              </w:rPr>
              <w:t xml:space="preserve">, select the packages for the initial tare sample from the sample packages.  Mark the first two (three or five) packages in the order the random numbers were selected; these packages provide the initial tare sample.  </w:t>
            </w:r>
          </w:p>
        </w:tc>
      </w:tr>
      <w:tr w:rsidR="00DC4FB4" w:rsidRPr="00190F49" w:rsidTr="00B43F29">
        <w:trPr>
          <w:gridAfter w:val="1"/>
          <w:wAfter w:w="7" w:type="dxa"/>
        </w:trPr>
        <w:tc>
          <w:tcPr>
            <w:tcW w:w="8363" w:type="dxa"/>
            <w:shd w:val="clear" w:color="auto" w:fill="auto"/>
          </w:tcPr>
          <w:p w:rsidR="00DC4FB4" w:rsidRPr="00190F49" w:rsidRDefault="00DC4FB4" w:rsidP="00190F49">
            <w:pPr>
              <w:ind w:left="360"/>
              <w:rPr>
                <w:szCs w:val="22"/>
              </w:rPr>
            </w:pPr>
          </w:p>
        </w:tc>
      </w:tr>
      <w:tr w:rsidR="00DC4FB4" w:rsidRPr="00190F49" w:rsidTr="00B43F29">
        <w:trPr>
          <w:gridAfter w:val="1"/>
          <w:wAfter w:w="7" w:type="dxa"/>
        </w:trPr>
        <w:tc>
          <w:tcPr>
            <w:tcW w:w="8363" w:type="dxa"/>
            <w:shd w:val="clear" w:color="auto" w:fill="auto"/>
          </w:tcPr>
          <w:p w:rsidR="00DC4FB4" w:rsidRPr="00190F49" w:rsidRDefault="00DC4FB4" w:rsidP="0038146E">
            <w:pPr>
              <w:numPr>
                <w:ilvl w:val="0"/>
                <w:numId w:val="132"/>
              </w:numPr>
              <w:rPr>
                <w:szCs w:val="22"/>
              </w:rPr>
            </w:pPr>
            <w:r w:rsidRPr="00190F49">
              <w:rPr>
                <w:szCs w:val="22"/>
              </w:rPr>
              <w:t>Determine the gross weight of each package and record it in Block a, “Gross </w:t>
            </w:r>
            <w:proofErr w:type="spellStart"/>
            <w:r w:rsidRPr="00190F49">
              <w:rPr>
                <w:szCs w:val="22"/>
              </w:rPr>
              <w:t>Wt</w:t>
            </w:r>
            <w:proofErr w:type="spellEnd"/>
            <w:r w:rsidRPr="00190F49">
              <w:rPr>
                <w:szCs w:val="22"/>
              </w:rPr>
              <w:t>,” under the headings “Pkg. 1,” “Pkg. 2,” “Pkg. 3,” etc. on the report form</w:t>
            </w:r>
            <w:r w:rsidR="009568D2">
              <w:rPr>
                <w:szCs w:val="22"/>
              </w:rPr>
              <w:t>.</w:t>
            </w:r>
          </w:p>
        </w:tc>
      </w:tr>
      <w:tr w:rsidR="00DC4FB4" w:rsidRPr="00190F49" w:rsidTr="00B43F29">
        <w:trPr>
          <w:gridAfter w:val="1"/>
          <w:wAfter w:w="7" w:type="dxa"/>
        </w:trPr>
        <w:tc>
          <w:tcPr>
            <w:tcW w:w="8363" w:type="dxa"/>
            <w:shd w:val="clear" w:color="auto" w:fill="auto"/>
          </w:tcPr>
          <w:p w:rsidR="00DC4FB4" w:rsidRPr="00190F49" w:rsidRDefault="00DC4FB4" w:rsidP="00190F49">
            <w:pPr>
              <w:ind w:left="360"/>
              <w:rPr>
                <w:szCs w:val="22"/>
              </w:rPr>
            </w:pPr>
          </w:p>
        </w:tc>
      </w:tr>
      <w:tr w:rsidR="00DC4FB4" w:rsidRPr="00190F49" w:rsidTr="00B43F29">
        <w:trPr>
          <w:gridAfter w:val="1"/>
          <w:wAfter w:w="7" w:type="dxa"/>
        </w:trPr>
        <w:tc>
          <w:tcPr>
            <w:tcW w:w="8363" w:type="dxa"/>
            <w:shd w:val="clear" w:color="auto" w:fill="auto"/>
          </w:tcPr>
          <w:p w:rsidR="00DC4FB4" w:rsidRPr="00190F49" w:rsidRDefault="00DC4FB4" w:rsidP="0038146E">
            <w:pPr>
              <w:numPr>
                <w:ilvl w:val="0"/>
                <w:numId w:val="132"/>
              </w:numPr>
              <w:rPr>
                <w:szCs w:val="22"/>
              </w:rPr>
            </w:pPr>
            <w:r w:rsidRPr="00190F49">
              <w:rPr>
                <w:szCs w:val="22"/>
              </w:rPr>
              <w:t>Except for aerosol or other pressurized packages, open the sample packages, empty, clean, and dry them as appropriate for the packaging material.</w:t>
            </w:r>
          </w:p>
        </w:tc>
      </w:tr>
      <w:tr w:rsidR="00DC4FB4" w:rsidRPr="00190F49" w:rsidTr="00B43F29">
        <w:trPr>
          <w:gridAfter w:val="1"/>
          <w:wAfter w:w="7" w:type="dxa"/>
        </w:trPr>
        <w:tc>
          <w:tcPr>
            <w:tcW w:w="8363" w:type="dxa"/>
            <w:shd w:val="clear" w:color="auto" w:fill="auto"/>
          </w:tcPr>
          <w:p w:rsidR="00DC4FB4" w:rsidRPr="00190F49" w:rsidRDefault="00DC4FB4" w:rsidP="00190F49">
            <w:pPr>
              <w:ind w:left="360"/>
              <w:rPr>
                <w:szCs w:val="22"/>
              </w:rPr>
            </w:pPr>
          </w:p>
        </w:tc>
      </w:tr>
      <w:tr w:rsidR="00DC4FB4" w:rsidRPr="00190F49" w:rsidTr="00B43F29">
        <w:trPr>
          <w:gridAfter w:val="1"/>
          <w:wAfter w:w="7" w:type="dxa"/>
        </w:trPr>
        <w:tc>
          <w:tcPr>
            <w:tcW w:w="8363" w:type="dxa"/>
            <w:shd w:val="clear" w:color="auto" w:fill="auto"/>
          </w:tcPr>
          <w:p w:rsidR="00DC4FB4" w:rsidRPr="00190F49" w:rsidRDefault="00DC4FB4" w:rsidP="0038146E">
            <w:pPr>
              <w:numPr>
                <w:ilvl w:val="0"/>
                <w:numId w:val="132"/>
              </w:numPr>
              <w:rPr>
                <w:szCs w:val="22"/>
              </w:rPr>
            </w:pPr>
            <w:r w:rsidRPr="00190F49">
              <w:rPr>
                <w:szCs w:val="22"/>
              </w:rPr>
              <w:t xml:space="preserve">Determine the tare weight for each package in the initial tare sample and record the value in </w:t>
            </w:r>
            <w:r w:rsidR="009568D2">
              <w:rPr>
                <w:szCs w:val="22"/>
              </w:rPr>
              <w:t>Block</w:t>
            </w:r>
            <w:r w:rsidR="009568D2" w:rsidRPr="00190F49">
              <w:rPr>
                <w:szCs w:val="22"/>
              </w:rPr>
              <w:t> </w:t>
            </w:r>
            <w:r w:rsidRPr="00190F49">
              <w:rPr>
                <w:szCs w:val="22"/>
              </w:rPr>
              <w:t>b, “Tare </w:t>
            </w:r>
            <w:proofErr w:type="spellStart"/>
            <w:r w:rsidRPr="00190F49">
              <w:rPr>
                <w:szCs w:val="22"/>
              </w:rPr>
              <w:t>Wt</w:t>
            </w:r>
            <w:proofErr w:type="spellEnd"/>
            <w:r w:rsidRPr="00190F49">
              <w:rPr>
                <w:szCs w:val="22"/>
              </w:rPr>
              <w:t>” under the appropriate package number column.</w:t>
            </w: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widowControl w:val="0"/>
              <w:numPr>
                <w:ilvl w:val="0"/>
                <w:numId w:val="32"/>
              </w:numPr>
              <w:autoSpaceDE w:val="0"/>
              <w:ind w:right="-18"/>
              <w:rPr>
                <w:szCs w:val="22"/>
              </w:rPr>
            </w:pPr>
            <w:r w:rsidRPr="00190F49">
              <w:rPr>
                <w:szCs w:val="22"/>
              </w:rPr>
              <w:t>For sample sizes of 12 or more, subtract the individual tare weights from the respective</w:t>
            </w:r>
            <w:r w:rsidRPr="00190F49">
              <w:rPr>
                <w:b/>
                <w:szCs w:val="22"/>
                <w:u w:val="single"/>
              </w:rPr>
              <w:t xml:space="preserve"> </w:t>
            </w:r>
            <w:r w:rsidRPr="00190F49">
              <w:rPr>
                <w:szCs w:val="22"/>
              </w:rPr>
              <w:t>package gross weights (Block a, minus Block b, on the report form) to obtain the net weight for each package and record each value in Block c, “Net </w:t>
            </w:r>
            <w:proofErr w:type="spellStart"/>
            <w:r w:rsidRPr="00190F49">
              <w:rPr>
                <w:szCs w:val="22"/>
              </w:rPr>
              <w:t>Wt</w:t>
            </w:r>
            <w:proofErr w:type="spellEnd"/>
            <w:r w:rsidRPr="00190F49">
              <w:rPr>
                <w:szCs w:val="22"/>
              </w:rPr>
              <w:t>,” on the report form.</w:t>
            </w: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widowControl w:val="0"/>
              <w:numPr>
                <w:ilvl w:val="0"/>
                <w:numId w:val="32"/>
              </w:numPr>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P</w:t>
            </w:r>
            <w:r w:rsidR="009568D2" w:rsidRPr="00190F49">
              <w:rPr>
                <w:szCs w:val="22"/>
              </w:rPr>
              <w:t xml:space="preserve">ackage </w:t>
            </w:r>
            <w:r w:rsidR="009568D2">
              <w:rPr>
                <w:szCs w:val="22"/>
              </w:rPr>
              <w:t>E</w:t>
            </w:r>
            <w:r w:rsidR="009568D2" w:rsidRPr="00190F49">
              <w:rPr>
                <w:szCs w:val="22"/>
              </w:rPr>
              <w:t>rrors</w:t>
            </w:r>
            <w:r w:rsidR="009568D2">
              <w:rPr>
                <w:szCs w:val="22"/>
              </w:rPr>
              <w:t xml:space="preserve"> </w:t>
            </w:r>
            <w:r w:rsidR="009568D2" w:rsidRPr="00190F49">
              <w:rPr>
                <w:szCs w:val="22"/>
              </w:rPr>
              <w:t>(</w:t>
            </w:r>
            <w:proofErr w:type="spellStart"/>
            <w:r w:rsidR="009568D2" w:rsidRPr="00190F49">
              <w:rPr>
                <w:szCs w:val="22"/>
              </w:rPr>
              <w:t>R</w:t>
            </w:r>
            <w:r w:rsidR="009568D2" w:rsidRPr="00190F49">
              <w:rPr>
                <w:szCs w:val="22"/>
                <w:vertAlign w:val="subscript"/>
              </w:rPr>
              <w:t>c</w:t>
            </w:r>
            <w:proofErr w:type="spellEnd"/>
            <w:r w:rsidR="009568D2" w:rsidRPr="00190F49">
              <w:rPr>
                <w:szCs w:val="22"/>
              </w:rPr>
              <w:t>)</w:t>
            </w:r>
            <w:r w:rsidRPr="00190F49">
              <w:rPr>
                <w:szCs w:val="22"/>
              </w:rPr>
              <w:t>” for the initial tare sample in Box 9 on the report form.  The range is the difference between the package errors.</w:t>
            </w:r>
          </w:p>
          <w:p w:rsidR="00DC4FB4" w:rsidRPr="00190F49" w:rsidRDefault="00DC4FB4" w:rsidP="00190F49">
            <w:pPr>
              <w:widowControl w:val="0"/>
              <w:tabs>
                <w:tab w:val="num" w:pos="0"/>
              </w:tabs>
              <w:spacing w:before="60"/>
              <w:ind w:left="360"/>
              <w:rPr>
                <w:szCs w:val="22"/>
              </w:rPr>
            </w:pPr>
            <w:r w:rsidRPr="00190F49">
              <w:rPr>
                <w:szCs w:val="22"/>
              </w:rPr>
              <w:t>(Amended 2002)</w:t>
            </w:r>
          </w:p>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widowControl w:val="0"/>
              <w:numPr>
                <w:ilvl w:val="0"/>
                <w:numId w:val="32"/>
              </w:numPr>
              <w:tabs>
                <w:tab w:val="num" w:pos="0"/>
              </w:tabs>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T</w:t>
            </w:r>
            <w:r w:rsidR="009568D2" w:rsidRPr="00190F49">
              <w:rPr>
                <w:szCs w:val="22"/>
              </w:rPr>
              <w:t xml:space="preserve">are </w:t>
            </w:r>
            <w:r w:rsidR="009568D2">
              <w:rPr>
                <w:szCs w:val="22"/>
              </w:rPr>
              <w:t>W</w:t>
            </w:r>
            <w:r w:rsidR="009568D2" w:rsidRPr="00190F49">
              <w:rPr>
                <w:szCs w:val="22"/>
              </w:rPr>
              <w:t>eights</w:t>
            </w:r>
            <w:r w:rsidR="009568D2">
              <w:rPr>
                <w:szCs w:val="22"/>
              </w:rPr>
              <w:t xml:space="preserve"> </w:t>
            </w:r>
            <w:r w:rsidR="009568D2" w:rsidRPr="00190F49">
              <w:rPr>
                <w:szCs w:val="22"/>
              </w:rPr>
              <w:t>(</w:t>
            </w:r>
            <w:proofErr w:type="spellStart"/>
            <w:r w:rsidR="009568D2" w:rsidRPr="00190F49">
              <w:rPr>
                <w:szCs w:val="22"/>
              </w:rPr>
              <w:t>R</w:t>
            </w:r>
            <w:r w:rsidR="009568D2" w:rsidRPr="00190F49">
              <w:rPr>
                <w:szCs w:val="22"/>
                <w:vertAlign w:val="subscript"/>
              </w:rPr>
              <w:t>t</w:t>
            </w:r>
            <w:proofErr w:type="spellEnd"/>
            <w:r w:rsidR="009568D2" w:rsidRPr="00190F49">
              <w:rPr>
                <w:szCs w:val="22"/>
              </w:rPr>
              <w:t>)</w:t>
            </w:r>
            <w:r w:rsidRPr="00190F49">
              <w:rPr>
                <w:szCs w:val="22"/>
              </w:rPr>
              <w:t>” in Box 10.</w:t>
            </w: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widowControl w:val="0"/>
              <w:numPr>
                <w:ilvl w:val="0"/>
                <w:numId w:val="32"/>
              </w:numPr>
              <w:tabs>
                <w:tab w:val="num" w:pos="0"/>
              </w:tabs>
              <w:rPr>
                <w:szCs w:val="22"/>
              </w:rPr>
            </w:pPr>
            <w:r w:rsidRPr="00190F49">
              <w:rPr>
                <w:szCs w:val="22"/>
              </w:rPr>
              <w:t xml:space="preserve">Compute the ratio </w:t>
            </w:r>
            <w:proofErr w:type="spellStart"/>
            <w:r w:rsidRPr="00190F49">
              <w:rPr>
                <w:szCs w:val="22"/>
              </w:rPr>
              <w:t>R</w:t>
            </w:r>
            <w:r w:rsidRPr="00190F49">
              <w:rPr>
                <w:szCs w:val="22"/>
                <w:vertAlign w:val="subscript"/>
              </w:rPr>
              <w:t>c</w:t>
            </w:r>
            <w:proofErr w:type="spellEnd"/>
            <w:r w:rsidRPr="00190F49">
              <w:rPr>
                <w:szCs w:val="22"/>
              </w:rPr>
              <w:t>/</w:t>
            </w:r>
            <w:proofErr w:type="spellStart"/>
            <w:r w:rsidRPr="00190F49">
              <w:rPr>
                <w:szCs w:val="22"/>
              </w:rPr>
              <w:t>R</w:t>
            </w:r>
            <w:r w:rsidRPr="00190F49">
              <w:rPr>
                <w:szCs w:val="22"/>
                <w:vertAlign w:val="subscript"/>
              </w:rPr>
              <w:t>t</w:t>
            </w:r>
            <w:proofErr w:type="spellEnd"/>
            <w:r w:rsidRPr="00190F49">
              <w:rPr>
                <w:szCs w:val="22"/>
              </w:rPr>
              <w:t xml:space="preserve"> by dividing the value in Box 9 by the value in Box 10.  Record the resulting value in Box 11.  </w:t>
            </w:r>
            <w:proofErr w:type="spellStart"/>
            <w:proofErr w:type="gramStart"/>
            <w:r w:rsidRPr="00190F49">
              <w:rPr>
                <w:szCs w:val="22"/>
              </w:rPr>
              <w:t>R</w:t>
            </w:r>
            <w:r w:rsidRPr="00190F49">
              <w:rPr>
                <w:szCs w:val="22"/>
                <w:vertAlign w:val="subscript"/>
              </w:rPr>
              <w:t>c</w:t>
            </w:r>
            <w:proofErr w:type="spellEnd"/>
            <w:proofErr w:type="gramEnd"/>
            <w:r w:rsidRPr="00190F49">
              <w:rPr>
                <w:szCs w:val="22"/>
              </w:rPr>
              <w:t xml:space="preserve"> and </w:t>
            </w:r>
            <w:proofErr w:type="spellStart"/>
            <w:r w:rsidRPr="00190F49">
              <w:rPr>
                <w:szCs w:val="22"/>
              </w:rPr>
              <w:t>R</w:t>
            </w:r>
            <w:r w:rsidRPr="00190F49">
              <w:rPr>
                <w:szCs w:val="22"/>
                <w:vertAlign w:val="subscript"/>
              </w:rPr>
              <w:t>t</w:t>
            </w:r>
            <w:proofErr w:type="spellEnd"/>
            <w:r w:rsidRPr="00190F49">
              <w:rPr>
                <w:szCs w:val="22"/>
              </w:rPr>
              <w:t xml:space="preserve"> must both be in the same unit of measure or both in dimensionless units</w:t>
            </w:r>
            <w:r w:rsidR="000207AA">
              <w:rPr>
                <w:szCs w:val="22"/>
              </w:rPr>
              <w:fldChar w:fldCharType="begin"/>
            </w:r>
            <w:r w:rsidR="000207AA">
              <w:instrText xml:space="preserve"> </w:instrText>
            </w:r>
            <w:r w:rsidR="000207AA" w:rsidRPr="00F335B6">
              <w:instrText>XE "</w:instrText>
            </w:r>
            <w:r w:rsidR="004104E9" w:rsidRPr="00F335B6">
              <w:rPr>
                <w:szCs w:val="22"/>
              </w:rPr>
              <w:instrText>Dimensionless Units</w:instrText>
            </w:r>
            <w:r w:rsidR="000207AA" w:rsidRPr="00F335B6">
              <w:instrText>"</w:instrText>
            </w:r>
            <w:r w:rsidR="000207AA">
              <w:instrText xml:space="preserve"> </w:instrText>
            </w:r>
            <w:r w:rsidR="000207AA">
              <w:rPr>
                <w:szCs w:val="22"/>
              </w:rPr>
              <w:fldChar w:fldCharType="end"/>
            </w:r>
            <w:r w:rsidRPr="00190F49">
              <w:rPr>
                <w:szCs w:val="22"/>
              </w:rPr>
              <w:t>.</w:t>
            </w: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A313B5" w:rsidRDefault="00DC4FB4" w:rsidP="00D26837">
            <w:pPr>
              <w:widowControl w:val="0"/>
              <w:numPr>
                <w:ilvl w:val="0"/>
                <w:numId w:val="127"/>
              </w:numPr>
              <w:spacing w:after="240"/>
              <w:rPr>
                <w:szCs w:val="22"/>
              </w:rPr>
            </w:pPr>
            <w:r w:rsidRPr="00A313B5">
              <w:rPr>
                <w:szCs w:val="22"/>
              </w:rPr>
              <w:t xml:space="preserve">Determine and record in Box 12 the total number of </w:t>
            </w:r>
            <w:r w:rsidR="009568D2" w:rsidRPr="00A313B5">
              <w:rPr>
                <w:szCs w:val="22"/>
              </w:rPr>
              <w:t xml:space="preserve">tare samples </w:t>
            </w:r>
            <w:r w:rsidRPr="00A313B5">
              <w:rPr>
                <w:szCs w:val="22"/>
              </w:rPr>
              <w:t>to be opened for the tare deter</w:t>
            </w:r>
            <w:r w:rsidR="00317A41" w:rsidRPr="00A313B5">
              <w:rPr>
                <w:szCs w:val="22"/>
              </w:rPr>
              <w:t>mination from either Appendix A, Table 2</w:t>
            </w:r>
            <w:r w:rsidR="00317A41" w:rsidRPr="00A313B5">
              <w:rPr>
                <w:szCs w:val="22"/>
              </w:rPr>
              <w:noBreakHyphen/>
              <w:t>3</w:t>
            </w:r>
            <w:proofErr w:type="gramStart"/>
            <w:r w:rsidR="00317A41" w:rsidRPr="00A313B5">
              <w:rPr>
                <w:szCs w:val="22"/>
              </w:rPr>
              <w:t>. </w:t>
            </w:r>
            <w:proofErr w:type="gramEnd"/>
            <w:r w:rsidRPr="00A313B5">
              <w:rPr>
                <w:szCs w:val="22"/>
              </w:rPr>
              <w:t>“Category A” or Table 2</w:t>
            </w:r>
            <w:r w:rsidRPr="00A313B5">
              <w:rPr>
                <w:szCs w:val="22"/>
              </w:rPr>
              <w:noBreakHyphen/>
              <w:t>4</w:t>
            </w:r>
            <w:proofErr w:type="gramStart"/>
            <w:r w:rsidRPr="00A313B5">
              <w:rPr>
                <w:szCs w:val="22"/>
              </w:rPr>
              <w:t>.</w:t>
            </w:r>
            <w:r w:rsidR="00317A41" w:rsidRPr="00A313B5">
              <w:rPr>
                <w:szCs w:val="22"/>
              </w:rPr>
              <w:t> </w:t>
            </w:r>
            <w:proofErr w:type="gramEnd"/>
            <w:r w:rsidRPr="00A313B5">
              <w:rPr>
                <w:szCs w:val="22"/>
              </w:rPr>
              <w:t xml:space="preserve">“Category B.” </w:t>
            </w:r>
          </w:p>
          <w:p w:rsidR="00DC4FB4" w:rsidRPr="00190F49" w:rsidRDefault="00DC4FB4" w:rsidP="00D26837">
            <w:pPr>
              <w:keepNext/>
              <w:numPr>
                <w:ilvl w:val="0"/>
                <w:numId w:val="5"/>
              </w:numPr>
              <w:tabs>
                <w:tab w:val="left" w:pos="792"/>
              </w:tabs>
              <w:autoSpaceDE w:val="0"/>
              <w:spacing w:after="240"/>
              <w:ind w:hanging="360"/>
              <w:rPr>
                <w:szCs w:val="22"/>
              </w:rPr>
            </w:pPr>
            <w:r w:rsidRPr="00190F49">
              <w:rPr>
                <w:szCs w:val="22"/>
              </w:rPr>
              <w:t xml:space="preserve">In the first column (titled Ratio of </w:t>
            </w:r>
            <w:proofErr w:type="spellStart"/>
            <w:r w:rsidRPr="00190F49">
              <w:rPr>
                <w:color w:val="auto"/>
                <w:szCs w:val="22"/>
              </w:rPr>
              <w:t>R</w:t>
            </w:r>
            <w:r w:rsidRPr="00190F49">
              <w:rPr>
                <w:szCs w:val="22"/>
                <w:vertAlign w:val="subscript"/>
              </w:rPr>
              <w:t>c</w:t>
            </w:r>
            <w:proofErr w:type="spellEnd"/>
            <w:r w:rsidRPr="00190F49">
              <w:rPr>
                <w:szCs w:val="22"/>
              </w:rPr>
              <w:t>/</w:t>
            </w:r>
            <w:proofErr w:type="spellStart"/>
            <w:r w:rsidRPr="00190F49">
              <w:rPr>
                <w:color w:val="auto"/>
                <w:szCs w:val="22"/>
              </w:rPr>
              <w:t>R</w:t>
            </w:r>
            <w:r w:rsidRPr="00190F49">
              <w:rPr>
                <w:szCs w:val="22"/>
                <w:vertAlign w:val="subscript"/>
              </w:rPr>
              <w:t>t</w:t>
            </w:r>
            <w:proofErr w:type="spellEnd"/>
            <w:r w:rsidRPr="00190F49">
              <w:rPr>
                <w:szCs w:val="22"/>
              </w:rPr>
              <w:t xml:space="preserve">), locate the range in which the computed </w:t>
            </w:r>
            <w:proofErr w:type="spellStart"/>
            <w:r w:rsidRPr="00190F49">
              <w:rPr>
                <w:szCs w:val="22"/>
              </w:rPr>
              <w:t>R</w:t>
            </w:r>
            <w:r w:rsidRPr="00190F49">
              <w:rPr>
                <w:szCs w:val="22"/>
                <w:vertAlign w:val="subscript"/>
              </w:rPr>
              <w:t>c</w:t>
            </w:r>
            <w:proofErr w:type="spellEnd"/>
            <w:r w:rsidRPr="00190F49">
              <w:rPr>
                <w:szCs w:val="22"/>
              </w:rPr>
              <w:t>/</w:t>
            </w:r>
            <w:proofErr w:type="spellStart"/>
            <w:r w:rsidRPr="00190F49">
              <w:rPr>
                <w:szCs w:val="22"/>
              </w:rPr>
              <w:t>R</w:t>
            </w:r>
            <w:r w:rsidRPr="00190F49">
              <w:rPr>
                <w:szCs w:val="22"/>
                <w:vertAlign w:val="subscript"/>
              </w:rPr>
              <w:t>t</w:t>
            </w:r>
            <w:proofErr w:type="spellEnd"/>
            <w:r w:rsidRPr="00190F49">
              <w:rPr>
                <w:szCs w:val="22"/>
                <w:vertAlign w:val="subscript"/>
              </w:rPr>
              <w:t xml:space="preserve"> </w:t>
            </w:r>
            <w:r w:rsidRPr="00190F49">
              <w:rPr>
                <w:szCs w:val="22"/>
              </w:rPr>
              <w:t>falls.  Then, read across to the column headed with the appropriate sample size.</w:t>
            </w:r>
          </w:p>
          <w:p w:rsidR="00DC4FB4" w:rsidRPr="00190F49" w:rsidRDefault="00DC4FB4" w:rsidP="00D26837">
            <w:pPr>
              <w:numPr>
                <w:ilvl w:val="0"/>
                <w:numId w:val="5"/>
              </w:numPr>
              <w:tabs>
                <w:tab w:val="left" w:pos="792"/>
              </w:tabs>
              <w:spacing w:after="240"/>
              <w:ind w:hanging="360"/>
              <w:rPr>
                <w:szCs w:val="22"/>
              </w:rPr>
            </w:pPr>
            <w:r w:rsidRPr="00190F49">
              <w:rPr>
                <w:szCs w:val="22"/>
              </w:rPr>
              <w:t xml:space="preserve">If the total number of packages to open equals the number already opened, go to </w:t>
            </w:r>
            <w:r w:rsidR="003C4C34">
              <w:rPr>
                <w:szCs w:val="22"/>
              </w:rPr>
              <w:t>Step</w:t>
            </w:r>
            <w:r w:rsidRPr="00190F49">
              <w:rPr>
                <w:szCs w:val="22"/>
              </w:rPr>
              <w:t> </w:t>
            </w:r>
            <w:r w:rsidR="002D6225">
              <w:rPr>
                <w:szCs w:val="22"/>
              </w:rPr>
              <w:t>11</w:t>
            </w:r>
            <w:r w:rsidRPr="00190F49">
              <w:rPr>
                <w:szCs w:val="22"/>
              </w:rPr>
              <w:t>.</w:t>
            </w:r>
          </w:p>
          <w:p w:rsidR="00DC4FB4" w:rsidRDefault="00DC4FB4" w:rsidP="00D26837">
            <w:pPr>
              <w:numPr>
                <w:ilvl w:val="0"/>
                <w:numId w:val="5"/>
              </w:numPr>
              <w:tabs>
                <w:tab w:val="left" w:pos="792"/>
              </w:tabs>
              <w:spacing w:after="240"/>
              <w:ind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rsidR="00DC4FB4" w:rsidRPr="00190F49" w:rsidRDefault="00DC4FB4" w:rsidP="00B075AD">
            <w:pPr>
              <w:numPr>
                <w:ilvl w:val="0"/>
                <w:numId w:val="5"/>
              </w:numPr>
              <w:tabs>
                <w:tab w:val="left" w:pos="792"/>
              </w:tabs>
              <w:ind w:hanging="360"/>
              <w:rPr>
                <w:szCs w:val="22"/>
              </w:rPr>
            </w:pPr>
            <w:r w:rsidRPr="00190F49">
              <w:rPr>
                <w:szCs w:val="22"/>
              </w:rPr>
              <w:t xml:space="preserve">Open and weigh as per </w:t>
            </w:r>
            <w:r w:rsidR="00D50597">
              <w:rPr>
                <w:szCs w:val="22"/>
              </w:rPr>
              <w:t>Steps</w:t>
            </w:r>
            <w:r w:rsidRPr="00190F49">
              <w:rPr>
                <w:szCs w:val="22"/>
              </w:rPr>
              <w:t xml:space="preserve"> 3, 4</w:t>
            </w:r>
            <w:r w:rsidR="009568D2">
              <w:rPr>
                <w:szCs w:val="22"/>
              </w:rPr>
              <w:t>,</w:t>
            </w:r>
            <w:r w:rsidRPr="00190F49">
              <w:rPr>
                <w:szCs w:val="22"/>
              </w:rPr>
              <w:t xml:space="preserve"> and 5 and go to </w:t>
            </w:r>
            <w:r w:rsidR="003C4C34">
              <w:rPr>
                <w:szCs w:val="22"/>
              </w:rPr>
              <w:t>Step</w:t>
            </w:r>
            <w:r w:rsidRPr="00190F49">
              <w:rPr>
                <w:szCs w:val="22"/>
              </w:rPr>
              <w:t> 11.  Enter the total number of tare samples in Box 12.</w:t>
            </w: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gridSpan w:val="2"/>
            <w:shd w:val="clear" w:color="auto" w:fill="auto"/>
          </w:tcPr>
          <w:p w:rsidR="00DC4FB4" w:rsidRPr="00190F49" w:rsidRDefault="00DC4FB4" w:rsidP="0038146E">
            <w:pPr>
              <w:widowControl w:val="0"/>
              <w:numPr>
                <w:ilvl w:val="0"/>
                <w:numId w:val="133"/>
              </w:numPr>
              <w:rPr>
                <w:szCs w:val="22"/>
              </w:rPr>
            </w:pPr>
            <w:r w:rsidRPr="00190F49">
              <w:rPr>
                <w:szCs w:val="22"/>
              </w:rPr>
              <w:t>Determine the average tare weight using the tare weight values for all the packages opened and record the average tare weight in Box 13.</w:t>
            </w:r>
          </w:p>
        </w:tc>
      </w:tr>
    </w:tbl>
    <w:p w:rsidR="00FB0251" w:rsidRPr="00D172E5" w:rsidRDefault="00E97C0A" w:rsidP="00941B03">
      <w:pPr>
        <w:pStyle w:val="HB133H4"/>
        <w:keepNext/>
      </w:pPr>
      <w:bookmarkStart w:id="197" w:name="unused_dry_tare_23511"/>
      <w:r w:rsidRPr="00D172E5">
        <w:t>2.3.5.1.1</w:t>
      </w:r>
      <w:r w:rsidR="00D51CEC">
        <w:t>.</w:t>
      </w:r>
      <w:r w:rsidR="00D172E5">
        <w:tab/>
      </w:r>
      <w:r w:rsidR="00FB0251" w:rsidRPr="00D172E5">
        <w:t xml:space="preserve">Unused </w:t>
      </w:r>
      <w:r w:rsidR="00D22385">
        <w:t>D</w:t>
      </w:r>
      <w:r w:rsidR="00B6636D" w:rsidRPr="00D172E5">
        <w:t>ry</w:t>
      </w:r>
      <w:r w:rsidR="00FB0251" w:rsidRPr="00D172E5">
        <w:t xml:space="preserve"> </w:t>
      </w:r>
      <w:r w:rsidR="00D22385">
        <w:t>T</w:t>
      </w:r>
      <w:r w:rsidR="00FB0251" w:rsidRPr="00D172E5">
        <w:t>are</w:t>
      </w:r>
      <w:r w:rsidR="00DE4074" w:rsidRPr="00DE4074">
        <w:rPr>
          <w:b w:val="0"/>
        </w:rPr>
        <w:fldChar w:fldCharType="begin"/>
      </w:r>
      <w:r w:rsidR="00DE4074" w:rsidRPr="00DE4074">
        <w:rPr>
          <w:b w:val="0"/>
        </w:rPr>
        <w:instrText xml:space="preserve"> XE "Tare:Unused Dry" </w:instrText>
      </w:r>
      <w:r w:rsidR="00DE4074" w:rsidRPr="00DE4074">
        <w:rPr>
          <w:b w:val="0"/>
        </w:rPr>
        <w:fldChar w:fldCharType="end"/>
      </w:r>
    </w:p>
    <w:bookmarkEnd w:id="197"/>
    <w:p w:rsidR="00FB0251" w:rsidRDefault="00FB0251" w:rsidP="00941B03">
      <w:pPr>
        <w:keepNext/>
        <w:widowControl w:val="0"/>
        <w:ind w:left="1080"/>
        <w:rPr>
          <w:szCs w:val="22"/>
        </w:rPr>
      </w:pPr>
      <w:r>
        <w:rPr>
          <w:szCs w:val="22"/>
        </w:rPr>
        <w:t xml:space="preserve">The average tare weight may be determined using samples of </w:t>
      </w:r>
      <w:r w:rsidR="002E0BB3">
        <w:rPr>
          <w:szCs w:val="22"/>
        </w:rPr>
        <w:t>Unused Dry Tare</w:t>
      </w:r>
      <w:r w:rsidR="002E0BB3">
        <w:rPr>
          <w:b/>
          <w:szCs w:val="22"/>
        </w:rPr>
        <w:t xml:space="preserve"> </w:t>
      </w:r>
      <w:r>
        <w:rPr>
          <w:szCs w:val="22"/>
        </w:rPr>
        <w:t xml:space="preserve">when testing meat, poultry, or any other products that are not subject to regulation of the Food and Drug Administration (FDA).  You </w:t>
      </w:r>
      <w:r w:rsidRPr="00025411">
        <w:rPr>
          <w:szCs w:val="22"/>
        </w:rPr>
        <w:t xml:space="preserve">may utilize </w:t>
      </w:r>
      <w:r w:rsidR="002E0BB3" w:rsidRPr="00025411">
        <w:rPr>
          <w:szCs w:val="22"/>
        </w:rPr>
        <w:t>Unused Dry Tare</w:t>
      </w:r>
      <w:r w:rsidRPr="00025411">
        <w:rPr>
          <w:szCs w:val="22"/>
        </w:rPr>
        <w:t xml:space="preserve"> samples when conducting inspections at locations where the point-of-pack and sale are identical (e.g., store-packed products in a supermarket meat case).  To determine </w:t>
      </w:r>
      <w:r w:rsidR="002E0BB3" w:rsidRPr="00025411">
        <w:rPr>
          <w:szCs w:val="22"/>
        </w:rPr>
        <w:t>Unused Dry Tare</w:t>
      </w:r>
      <w:r w:rsidRPr="00025411">
        <w:rPr>
          <w:szCs w:val="22"/>
        </w:rPr>
        <w:t xml:space="preserve"> at the point-of-sale, randomly select two (2) samples of </w:t>
      </w:r>
      <w:r w:rsidR="002E0BB3" w:rsidRPr="00025411">
        <w:rPr>
          <w:szCs w:val="22"/>
        </w:rPr>
        <w:t>Unused Dry Tare</w:t>
      </w:r>
      <w:r w:rsidRPr="00025411">
        <w:rPr>
          <w:szCs w:val="22"/>
        </w:rPr>
        <w:t>, and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randomly select three (3) additional tare samples and determine the average weight of all five (5) samples.  Use this value as the average tare weight.</w:t>
      </w:r>
    </w:p>
    <w:p w:rsidR="00D51CEC" w:rsidRDefault="00E97C0A" w:rsidP="00265784">
      <w:pPr>
        <w:pStyle w:val="HB133H3"/>
      </w:pPr>
      <w:bookmarkStart w:id="198" w:name="_Toc325575156"/>
      <w:bookmarkStart w:id="199" w:name="_Toc400370217"/>
      <w:bookmarkEnd w:id="182"/>
      <w:bookmarkEnd w:id="183"/>
      <w:r>
        <w:t>2.3.5.2</w:t>
      </w:r>
      <w:r w:rsidR="00D51CEC">
        <w:t>.</w:t>
      </w:r>
      <w:r w:rsidR="00FA7A59">
        <w:tab/>
      </w:r>
      <w:r w:rsidR="00C90D3A">
        <w:t xml:space="preserve">Special </w:t>
      </w:r>
      <w:r w:rsidR="00D22385">
        <w:t>P</w:t>
      </w:r>
      <w:r w:rsidR="00DC4FB4">
        <w:t>rocedures</w:t>
      </w:r>
      <w:r w:rsidR="00C90D3A">
        <w:t xml:space="preserve"> for </w:t>
      </w:r>
      <w:r w:rsidR="00D22385">
        <w:t>D</w:t>
      </w:r>
      <w:r w:rsidR="00C90D3A">
        <w:t xml:space="preserve">etermining </w:t>
      </w:r>
      <w:r w:rsidR="00D22385">
        <w:t>T</w:t>
      </w:r>
      <w:r w:rsidR="00C90D3A">
        <w:t>are</w:t>
      </w:r>
      <w:bookmarkEnd w:id="198"/>
      <w:bookmarkEnd w:id="199"/>
      <w:r w:rsidR="00DE4074" w:rsidRPr="00960D41">
        <w:fldChar w:fldCharType="begin"/>
      </w:r>
      <w:r w:rsidR="00882737" w:rsidRPr="00960D41">
        <w:instrText xml:space="preserve"> XE "Tare:Determination of</w:instrText>
      </w:r>
      <w:r w:rsidR="00DE4074" w:rsidRPr="00960D41">
        <w:instrText xml:space="preserve">" </w:instrText>
      </w:r>
      <w:r w:rsidR="00DE4074" w:rsidRPr="00960D41">
        <w:fldChar w:fldCharType="end"/>
      </w:r>
    </w:p>
    <w:p w:rsidR="00495585" w:rsidRPr="00E0098B" w:rsidRDefault="00DC4FB4" w:rsidP="00265784">
      <w:pPr>
        <w:pStyle w:val="HB133H4a"/>
      </w:pPr>
      <w:bookmarkStart w:id="200" w:name="_Toc400370218"/>
      <w:bookmarkStart w:id="201" w:name="a_aerosol_containers_2352"/>
      <w:r w:rsidRPr="00C848B6">
        <w:t>Aerosol</w:t>
      </w:r>
      <w:r>
        <w:t xml:space="preserve"> </w:t>
      </w:r>
      <w:r w:rsidR="00D22385">
        <w:t>C</w:t>
      </w:r>
      <w:r>
        <w:t>ontainers</w:t>
      </w:r>
      <w:bookmarkEnd w:id="200"/>
    </w:p>
    <w:bookmarkEnd w:id="201"/>
    <w:p w:rsidR="00495585" w:rsidRDefault="00C90D3A" w:rsidP="00D26837">
      <w:pPr>
        <w:widowControl w:val="0"/>
        <w:spacing w:after="240"/>
        <w:ind w:left="1080"/>
        <w:rPr>
          <w:szCs w:val="22"/>
        </w:rPr>
      </w:pPr>
      <w:r>
        <w:rPr>
          <w:szCs w:val="22"/>
        </w:rPr>
        <w:t>A</w:t>
      </w:r>
      <w:r w:rsidR="00495585">
        <w:rPr>
          <w:szCs w:val="22"/>
        </w:rPr>
        <w:t>erosol containers</w:t>
      </w:r>
      <w:r w:rsidR="00DA01EC" w:rsidRPr="00C32B3F">
        <w:rPr>
          <w:szCs w:val="22"/>
        </w:rPr>
        <w:fldChar w:fldCharType="begin"/>
      </w:r>
      <w:r w:rsidR="00DA01EC" w:rsidRPr="00C32B3F">
        <w:instrText xml:space="preserve"> XE "</w:instrText>
      </w:r>
      <w:r w:rsidR="00DA01EC" w:rsidRPr="00C32B3F">
        <w:rPr>
          <w:szCs w:val="22"/>
        </w:rPr>
        <w:instrText>Packages</w:instrText>
      </w:r>
      <w:r w:rsidR="00DA01EC" w:rsidRPr="00C32B3F">
        <w:instrText xml:space="preserve">:Aerosol Containers" </w:instrText>
      </w:r>
      <w:r w:rsidR="00DA01EC" w:rsidRPr="00C32B3F">
        <w:rPr>
          <w:szCs w:val="22"/>
        </w:rPr>
        <w:fldChar w:fldCharType="end"/>
      </w:r>
      <w:r w:rsidR="00495585" w:rsidRPr="00C32B3F">
        <w:rPr>
          <w:szCs w:val="22"/>
        </w:rPr>
        <w:fldChar w:fldCharType="begin"/>
      </w:r>
      <w:r w:rsidR="00495585" w:rsidRPr="00C32B3F">
        <w:rPr>
          <w:szCs w:val="22"/>
        </w:rPr>
        <w:instrText xml:space="preserve"> XE "Aerosol </w:instrText>
      </w:r>
      <w:r w:rsidR="00DA01EC" w:rsidRPr="00C32B3F">
        <w:rPr>
          <w:szCs w:val="22"/>
        </w:rPr>
        <w:instrText>C</w:instrText>
      </w:r>
      <w:r w:rsidR="00495585" w:rsidRPr="00C32B3F">
        <w:rPr>
          <w:szCs w:val="22"/>
        </w:rPr>
        <w:instrText xml:space="preserve">ontainers" </w:instrText>
      </w:r>
      <w:r w:rsidR="00495585" w:rsidRPr="00C32B3F">
        <w:rPr>
          <w:szCs w:val="22"/>
        </w:rPr>
        <w:fldChar w:fldCharType="end"/>
      </w:r>
      <w:r w:rsidR="00882737">
        <w:rPr>
          <w:szCs w:val="22"/>
        </w:rPr>
        <w:fldChar w:fldCharType="begin"/>
      </w:r>
      <w:r w:rsidR="00882737">
        <w:instrText xml:space="preserve"> XE "</w:instrText>
      </w:r>
      <w:r w:rsidR="00882737" w:rsidRPr="00406BF4">
        <w:instrText>Tare:Procedure</w:instrText>
      </w:r>
      <w:r w:rsidR="00F7099F">
        <w:instrText>:</w:instrText>
      </w:r>
      <w:r w:rsidR="00882737" w:rsidRPr="00406BF4">
        <w:instrText>Aerosol Containers</w:instrText>
      </w:r>
      <w:r w:rsidR="00882737">
        <w:instrText xml:space="preserve">" </w:instrText>
      </w:r>
      <w:r w:rsidR="00882737">
        <w:rPr>
          <w:szCs w:val="22"/>
        </w:rPr>
        <w:fldChar w:fldCharType="end"/>
      </w:r>
      <w:r w:rsidR="00882737">
        <w:rPr>
          <w:szCs w:val="22"/>
        </w:rPr>
        <w:t>:</w:t>
      </w:r>
      <w:r w:rsidR="00851DF5">
        <w:rPr>
          <w:szCs w:val="22"/>
        </w:rPr>
        <w:t xml:space="preserve"> </w:t>
      </w:r>
      <w:r w:rsidR="009A5F6C">
        <w:rPr>
          <w:szCs w:val="22"/>
        </w:rPr>
        <w:t xml:space="preserve"> </w:t>
      </w:r>
      <w:r w:rsidR="00495585">
        <w:rPr>
          <w:szCs w:val="22"/>
        </w:rPr>
        <w:t xml:space="preserve">are handled differently for two reasons.  First, regulations </w:t>
      </w:r>
      <w:r w:rsidR="00783F9A">
        <w:rPr>
          <w:szCs w:val="22"/>
        </w:rPr>
        <w:t>in NIST HB</w:t>
      </w:r>
      <w:r w:rsidR="000C4DC5">
        <w:rPr>
          <w:szCs w:val="22"/>
        </w:rPr>
        <w:t> </w:t>
      </w:r>
      <w:r w:rsidR="00783F9A">
        <w:rPr>
          <w:szCs w:val="22"/>
        </w:rPr>
        <w:t xml:space="preserve">130 </w:t>
      </w:r>
      <w:r w:rsidR="00495585">
        <w:rPr>
          <w:szCs w:val="22"/>
        </w:rPr>
        <w:t xml:space="preserve">under the </w:t>
      </w:r>
      <w:r w:rsidR="003C4B0B">
        <w:rPr>
          <w:szCs w:val="22"/>
        </w:rPr>
        <w:t>“</w:t>
      </w:r>
      <w:r w:rsidR="00495585">
        <w:rPr>
          <w:szCs w:val="22"/>
        </w:rPr>
        <w:t>Uniform Packaging and Labeling Regulation</w:t>
      </w:r>
      <w:r w:rsidR="003C4B0B">
        <w:rPr>
          <w:szCs w:val="22"/>
        </w:rPr>
        <w:t>”</w:t>
      </w:r>
      <w:r w:rsidR="00495585">
        <w:rPr>
          <w:szCs w:val="22"/>
        </w:rPr>
        <w:t xml:space="preserve">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rsidR="00495585" w:rsidRPr="00A46C07" w:rsidRDefault="00495585" w:rsidP="0031635A">
      <w:pPr>
        <w:ind w:left="1080"/>
        <w:rPr>
          <w:szCs w:val="22"/>
        </w:rPr>
      </w:pPr>
      <w:r>
        <w:rPr>
          <w:szCs w:val="22"/>
        </w:rPr>
        <w:lastRenderedPageBreak/>
        <w:t xml:space="preserve">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rsidR="00C90D3A" w:rsidRPr="00E0098B" w:rsidRDefault="00C90D3A" w:rsidP="00265784">
      <w:pPr>
        <w:pStyle w:val="HB133H4a"/>
      </w:pPr>
      <w:bookmarkStart w:id="202" w:name="_Toc400370219"/>
      <w:bookmarkStart w:id="203" w:name="b_vacuum_pack_coffee"/>
      <w:r w:rsidRPr="0071500A">
        <w:t xml:space="preserve">Vacuum </w:t>
      </w:r>
      <w:r w:rsidR="00D22385">
        <w:t>P</w:t>
      </w:r>
      <w:r w:rsidRPr="0071500A">
        <w:t xml:space="preserve">acked </w:t>
      </w:r>
      <w:r w:rsidR="00D22385">
        <w:t>C</w:t>
      </w:r>
      <w:r w:rsidRPr="0071500A">
        <w:t>offee</w:t>
      </w:r>
      <w:bookmarkEnd w:id="202"/>
    </w:p>
    <w:bookmarkEnd w:id="203"/>
    <w:p w:rsidR="00265784" w:rsidRDefault="00495585" w:rsidP="00B31F86">
      <w:pPr>
        <w:ind w:left="1080"/>
        <w:rPr>
          <w:szCs w:val="22"/>
        </w:rPr>
      </w:pPr>
      <w:r>
        <w:rPr>
          <w:szCs w:val="22"/>
        </w:rPr>
        <w:t xml:space="preserve">The gross weight of a </w:t>
      </w:r>
      <w:r w:rsidR="005B0085">
        <w:rPr>
          <w:szCs w:val="22"/>
        </w:rPr>
        <w:t xml:space="preserve">container </w:t>
      </w:r>
      <w:r w:rsidR="0074151E">
        <w:rPr>
          <w:szCs w:val="22"/>
        </w:rPr>
        <w:t xml:space="preserve">(typically a metal can) </w:t>
      </w:r>
      <w:r>
        <w:rPr>
          <w:szCs w:val="22"/>
        </w:rPr>
        <w:t xml:space="preserve">of vacuum-packed coffee </w:t>
      </w:r>
      <w:r w:rsidR="00C32B3F" w:rsidRPr="00C32B3F">
        <w:fldChar w:fldCharType="begin"/>
      </w:r>
      <w:r w:rsidR="00C32B3F" w:rsidRPr="00C32B3F">
        <w:instrText xml:space="preserve"> XE "Tare</w:instrText>
      </w:r>
      <w:r w:rsidR="00882737">
        <w:instrText>:</w:instrText>
      </w:r>
      <w:r w:rsidR="00C32B3F" w:rsidRPr="00C32B3F">
        <w:instrText xml:space="preserve">Procedure:Vacuum Packed Coffee" </w:instrText>
      </w:r>
      <w:r w:rsidR="00C32B3F" w:rsidRPr="00C32B3F">
        <w:fldChar w:fldCharType="end"/>
      </w:r>
      <w:r>
        <w:rPr>
          <w:szCs w:val="22"/>
        </w:rPr>
        <w:t xml:space="preserve">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w:t>
      </w:r>
      <w:r w:rsidR="00265784">
        <w:rPr>
          <w:szCs w:val="22"/>
        </w:rPr>
        <w:t>report form.  The nominal gross weight</w:t>
      </w:r>
      <w:r w:rsidR="00265784">
        <w:rPr>
          <w:szCs w:val="22"/>
        </w:rPr>
        <w:fldChar w:fldCharType="begin"/>
      </w:r>
      <w:r w:rsidR="00265784">
        <w:rPr>
          <w:szCs w:val="22"/>
        </w:rPr>
        <w:instrText xml:space="preserve"> XE "Nominal Gross Weight" </w:instrText>
      </w:r>
      <w:r w:rsidR="00265784">
        <w:rPr>
          <w:szCs w:val="22"/>
        </w:rPr>
        <w:fldChar w:fldCharType="end"/>
      </w:r>
      <w:r w:rsidR="00265784">
        <w:rPr>
          <w:szCs w:val="22"/>
        </w:rPr>
        <w:t xml:space="preserve"> equals the average tare weight minus the average difference in gross weights plus the labeled weight (Box 14):  Box 13 − Box 13a + Box 1.</w:t>
      </w:r>
    </w:p>
    <w:p w:rsidR="00265784" w:rsidRDefault="00265784" w:rsidP="00B31F86">
      <w:pPr>
        <w:spacing w:before="60"/>
        <w:ind w:left="1080"/>
        <w:rPr>
          <w:szCs w:val="22"/>
        </w:rPr>
      </w:pPr>
      <w:r w:rsidRPr="00E272C1">
        <w:t>(Amended 2002)</w:t>
      </w:r>
    </w:p>
    <w:p w:rsidR="00265784" w:rsidRPr="00A52340" w:rsidRDefault="00265784" w:rsidP="00AC27EC">
      <w:pPr>
        <w:pStyle w:val="HB133H2"/>
      </w:pPr>
      <w:bookmarkStart w:id="204" w:name="_Toc325575157"/>
      <w:bookmarkStart w:id="205" w:name="_Toc291667215"/>
      <w:bookmarkStart w:id="206" w:name="_Toc446212213"/>
      <w:bookmarkStart w:id="207" w:name="_Toc486756325"/>
      <w:bookmarkStart w:id="208" w:name="_Toc487504872"/>
      <w:bookmarkStart w:id="209" w:name="_Toc237353852"/>
      <w:bookmarkStart w:id="210" w:name="_Toc237415643"/>
      <w:bookmarkStart w:id="211" w:name="_Toc237416617"/>
      <w:bookmarkStart w:id="212" w:name="_Toc237428904"/>
      <w:bookmarkStart w:id="213" w:name="_Toc400370220"/>
      <w:bookmarkStart w:id="214" w:name="deter_nominal_gross_weight_pkg_error_236"/>
      <w:r w:rsidRPr="00FB3E93">
        <w:t>2.3.6.</w:t>
      </w:r>
      <w:r w:rsidRPr="00FB3E93">
        <w:tab/>
        <w:t xml:space="preserve">Determine </w:t>
      </w:r>
      <w:r>
        <w:t>N</w:t>
      </w:r>
      <w:r w:rsidRPr="00FB3E93">
        <w:t xml:space="preserve">ominal </w:t>
      </w:r>
      <w:r>
        <w:t>G</w:t>
      </w:r>
      <w:r w:rsidRPr="00FB3E93">
        <w:t xml:space="preserve">ross </w:t>
      </w:r>
      <w:r>
        <w:t>W</w:t>
      </w:r>
      <w:r w:rsidRPr="00FB3E93">
        <w:t>eight</w:t>
      </w:r>
      <w:r w:rsidRPr="0014613E">
        <w:fldChar w:fldCharType="begin"/>
      </w:r>
      <w:r w:rsidRPr="0014613E">
        <w:instrText xml:space="preserve"> XE "Nominal Gross Weight" </w:instrText>
      </w:r>
      <w:r w:rsidRPr="0014613E">
        <w:fldChar w:fldCharType="end"/>
      </w:r>
      <w:r w:rsidRPr="00D22385">
        <w:t xml:space="preserve"> and </w:t>
      </w:r>
      <w:r>
        <w:t>P</w:t>
      </w:r>
      <w:r w:rsidRPr="00D22385">
        <w:t xml:space="preserve">ackage </w:t>
      </w:r>
      <w:bookmarkEnd w:id="204"/>
      <w:bookmarkEnd w:id="205"/>
      <w:bookmarkEnd w:id="206"/>
      <w:bookmarkEnd w:id="207"/>
      <w:bookmarkEnd w:id="208"/>
      <w:bookmarkEnd w:id="209"/>
      <w:bookmarkEnd w:id="210"/>
      <w:bookmarkEnd w:id="211"/>
      <w:bookmarkEnd w:id="212"/>
      <w:r>
        <w:t>E</w:t>
      </w:r>
      <w:r w:rsidRPr="00D22385">
        <w:t>rror</w:t>
      </w:r>
      <w:bookmarkEnd w:id="213"/>
      <w:r w:rsidRPr="002061D1">
        <w:fldChar w:fldCharType="begin"/>
      </w:r>
      <w:r w:rsidRPr="002061D1">
        <w:instrText xml:space="preserve"> XE “Packages:Errors” </w:instrText>
      </w:r>
      <w:r w:rsidRPr="002061D1">
        <w:fldChar w:fldCharType="end"/>
      </w:r>
      <w:r w:rsidRPr="00FB3E93">
        <w:t xml:space="preserve"> </w:t>
      </w:r>
    </w:p>
    <w:p w:rsidR="00265784" w:rsidRPr="00C661B8" w:rsidRDefault="00265784" w:rsidP="00265784">
      <w:pPr>
        <w:pStyle w:val="HB133H3"/>
      </w:pPr>
      <w:bookmarkStart w:id="215" w:name="_Toc325575158"/>
      <w:bookmarkStart w:id="216" w:name="_Toc400370221"/>
      <w:bookmarkStart w:id="217" w:name="deter_nominal_gross_weight_2361"/>
      <w:bookmarkEnd w:id="214"/>
      <w:r w:rsidRPr="00C661B8">
        <w:t>2.3.6.1.</w:t>
      </w:r>
      <w:r w:rsidRPr="00C661B8">
        <w:tab/>
        <w:t>Determine Nominal Gross Weight</w:t>
      </w:r>
      <w:bookmarkEnd w:id="215"/>
      <w:bookmarkEnd w:id="216"/>
    </w:p>
    <w:bookmarkEnd w:id="217"/>
    <w:p w:rsidR="00265784" w:rsidRDefault="00265784" w:rsidP="00B22870">
      <w:pPr>
        <w:autoSpaceDE w:val="0"/>
        <w:spacing w:after="24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calculate package errors.  To compute the nominal gross weight, add the average tare weight (recorded in Box 13) to the labeled weight (recorded in Box 1).  </w:t>
      </w:r>
      <w:proofErr w:type="gramStart"/>
      <w:r>
        <w:rPr>
          <w:szCs w:val="22"/>
        </w:rPr>
        <w:t>Record in Box 14.</w:t>
      </w:r>
      <w:proofErr w:type="gramEnd"/>
    </w:p>
    <w:p w:rsidR="00265784" w:rsidRDefault="00265784" w:rsidP="00B22870">
      <w:pPr>
        <w:keepLines/>
        <w:spacing w:after="240"/>
        <w:ind w:left="720"/>
        <w:rPr>
          <w:szCs w:val="22"/>
        </w:rPr>
      </w:pPr>
      <w:r>
        <w:rPr>
          <w:szCs w:val="22"/>
        </w:rPr>
        <w:t>The nominal gross weight is represented by the formula:</w:t>
      </w:r>
    </w:p>
    <w:p w:rsidR="00265784" w:rsidRPr="00A52340" w:rsidRDefault="00265784" w:rsidP="00B075AD">
      <w:pPr>
        <w:ind w:left="720"/>
        <w:jc w:val="center"/>
        <w:rPr>
          <w:i/>
        </w:rPr>
      </w:pPr>
      <w:bookmarkStart w:id="218" w:name="_Toc226190678"/>
      <w:bookmarkStart w:id="219" w:name="_Toc237415644"/>
      <w:bookmarkStart w:id="220" w:name="_Toc237416618"/>
      <w:bookmarkStart w:id="221" w:name="_Toc237428906"/>
      <w:r w:rsidRPr="001573ED">
        <w:rPr>
          <w:i/>
        </w:rPr>
        <w:t>Nominal gross weight = average tare + labeled weight</w:t>
      </w:r>
      <w:bookmarkEnd w:id="218"/>
      <w:bookmarkEnd w:id="219"/>
      <w:bookmarkEnd w:id="220"/>
      <w:bookmarkEnd w:id="221"/>
    </w:p>
    <w:p w:rsidR="00265784" w:rsidRPr="00C07912" w:rsidRDefault="00265784" w:rsidP="00265784">
      <w:pPr>
        <w:pStyle w:val="HB133H3"/>
      </w:pPr>
      <w:bookmarkStart w:id="222" w:name="_Toc325575159"/>
      <w:bookmarkStart w:id="223" w:name="_Toc400370222"/>
      <w:bookmarkStart w:id="224" w:name="deter_pkg_error_2362"/>
      <w:r>
        <w:t>2.3.6.2.</w:t>
      </w:r>
      <w:r>
        <w:tab/>
      </w:r>
      <w:r w:rsidRPr="0071500A">
        <w:t xml:space="preserve">Determine </w:t>
      </w:r>
      <w:r>
        <w:t>P</w:t>
      </w:r>
      <w:r w:rsidRPr="002221C3">
        <w:t xml:space="preserve">ackage </w:t>
      </w:r>
      <w:r>
        <w:t>E</w:t>
      </w:r>
      <w:r w:rsidRPr="002221C3">
        <w:t>rror</w:t>
      </w:r>
      <w:bookmarkEnd w:id="222"/>
      <w:bookmarkEnd w:id="223"/>
    </w:p>
    <w:bookmarkEnd w:id="224"/>
    <w:p w:rsidR="00265784" w:rsidRPr="00025411" w:rsidRDefault="00265784" w:rsidP="00B22870">
      <w:pPr>
        <w:keepNext/>
        <w:keepLines/>
        <w:autoSpaceDE w:val="0"/>
        <w:spacing w:after="240"/>
        <w:ind w:left="720"/>
        <w:rPr>
          <w:szCs w:val="22"/>
        </w:rPr>
      </w:pPr>
      <w:r w:rsidRPr="00025411">
        <w:rPr>
          <w:szCs w:val="22"/>
        </w:rPr>
        <w:t>To obtain the package error, subtract the nominal gross weight from each package’s gross weight.  The package error is represented by the formula:</w:t>
      </w:r>
    </w:p>
    <w:p w:rsidR="00265784" w:rsidRPr="00025411" w:rsidRDefault="00265784" w:rsidP="00B075AD">
      <w:pPr>
        <w:autoSpaceDE w:val="0"/>
        <w:ind w:left="720"/>
        <w:jc w:val="center"/>
        <w:rPr>
          <w:i/>
          <w:szCs w:val="22"/>
        </w:rPr>
      </w:pPr>
      <w:bookmarkStart w:id="225" w:name="_Toc237415645"/>
      <w:bookmarkStart w:id="226" w:name="_Toc237416619"/>
      <w:bookmarkStart w:id="227" w:name="_Toc237428908"/>
      <w:r w:rsidRPr="00025411">
        <w:rPr>
          <w:i/>
          <w:szCs w:val="22"/>
        </w:rPr>
        <w:t>Package error = gross weight − nominal gross weight</w:t>
      </w:r>
      <w:bookmarkEnd w:id="225"/>
      <w:bookmarkEnd w:id="226"/>
      <w:bookmarkEnd w:id="227"/>
    </w:p>
    <w:p w:rsidR="00265784" w:rsidRDefault="00265784" w:rsidP="00B22870">
      <w:pPr>
        <w:spacing w:after="240"/>
        <w:ind w:left="720"/>
      </w:pPr>
      <w:r w:rsidRPr="00025411">
        <w:t>(Added 2010)</w:t>
      </w:r>
    </w:p>
    <w:p w:rsidR="00265784" w:rsidRDefault="00265784" w:rsidP="00B22870">
      <w:pPr>
        <w:widowControl w:val="0"/>
        <w:spacing w:after="24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Pr>
          <w:szCs w:val="22"/>
        </w:rPr>
        <w:t>.</w:t>
      </w:r>
      <w:r w:rsidRPr="00084834">
        <w:rPr>
          <w:szCs w:val="22"/>
        </w:rPr>
        <w:t> 1, Pkg</w:t>
      </w:r>
      <w:r>
        <w:rPr>
          <w:szCs w:val="22"/>
        </w:rPr>
        <w:t>.</w:t>
      </w:r>
      <w:r w:rsidRPr="00084834">
        <w:rPr>
          <w:szCs w:val="22"/>
        </w:rPr>
        <w:t> 2, etc</w:t>
      </w:r>
      <w:r>
        <w:rPr>
          <w:szCs w:val="22"/>
        </w:rPr>
        <w:t>.) in Block a, “Gross Wt.”  The nominal gross weight must be used, rather than the actual net weight, for each package to determine the package error</w:t>
      </w:r>
      <w:r>
        <w:rPr>
          <w:szCs w:val="22"/>
        </w:rPr>
        <w:fldChar w:fldCharType="begin"/>
      </w:r>
      <w:r>
        <w:instrText xml:space="preserve"> XE “Packages:Errors” </w:instrText>
      </w:r>
      <w:r>
        <w:rPr>
          <w:szCs w:val="22"/>
        </w:rPr>
        <w:fldChar w:fldCharType="end"/>
      </w:r>
      <w:r>
        <w:rPr>
          <w:szCs w:val="22"/>
        </w:rPr>
        <w:t>.  This ensures that the same average tare weight is used to determine the error for every package in the sample, not just the unopened packages.</w:t>
      </w:r>
    </w:p>
    <w:p w:rsidR="00265784" w:rsidRDefault="00265784" w:rsidP="00B22870">
      <w:pPr>
        <w:widowControl w:val="0"/>
        <w:numPr>
          <w:ilvl w:val="0"/>
          <w:numId w:val="58"/>
        </w:numPr>
        <w:tabs>
          <w:tab w:val="clear" w:pos="360"/>
          <w:tab w:val="num" w:pos="1440"/>
        </w:tabs>
        <w:spacing w:after="240"/>
        <w:ind w:left="1440"/>
        <w:rPr>
          <w:szCs w:val="22"/>
        </w:rPr>
      </w:pPr>
      <w:r w:rsidRPr="0004072E">
        <w:rPr>
          <w:b/>
          <w:szCs w:val="22"/>
        </w:rPr>
        <w:t>Standard Packages</w:t>
      </w:r>
      <w:proofErr w:type="gramStart"/>
      <w:r w:rsidRPr="0004072E">
        <w:rPr>
          <w:b/>
          <w:szCs w:val="22"/>
        </w:rPr>
        <w:t>.</w:t>
      </w:r>
      <w:r>
        <w:rPr>
          <w:szCs w:val="22"/>
        </w:rPr>
        <w:t xml:space="preserve"> </w:t>
      </w:r>
      <w:proofErr w:type="gramEnd"/>
      <w:r>
        <w:rPr>
          <w:szCs w:val="22"/>
        </w:rPr>
        <w:t xml:space="preserve">– </w:t>
      </w:r>
      <w:r>
        <w:rPr>
          <w:szCs w:val="22"/>
        </w:rPr>
        <w:fldChar w:fldCharType="begin"/>
      </w:r>
      <w:r>
        <w:instrText xml:space="preserve"> XE "</w:instrText>
      </w:r>
      <w:r w:rsidRPr="001B2F6D">
        <w:instrText>Packages:Standard</w:instrText>
      </w:r>
      <w:r>
        <w:instrText xml:space="preserve">" </w:instrText>
      </w:r>
      <w:r>
        <w:rPr>
          <w:szCs w:val="22"/>
        </w:rPr>
        <w:fldChar w:fldCharType="end"/>
      </w:r>
      <w:r w:rsidRPr="005211ED">
        <w:rPr>
          <w:szCs w:val="22"/>
        </w:rPr>
        <w:t>Record</w:t>
      </w:r>
      <w:r>
        <w:rPr>
          <w:szCs w:val="22"/>
        </w:rPr>
        <w:t xml:space="preserve"> the package error</w:t>
      </w:r>
      <w:r>
        <w:rPr>
          <w:szCs w:val="22"/>
        </w:rPr>
        <w:fldChar w:fldCharType="begin"/>
      </w:r>
      <w:r>
        <w:instrText xml:space="preserve"> XE “Packages:Errors” </w:instrText>
      </w:r>
      <w:r>
        <w:rPr>
          <w:szCs w:val="22"/>
        </w:rPr>
        <w:fldChar w:fldCharType="end"/>
      </w:r>
      <w:r>
        <w:rPr>
          <w:szCs w:val="22"/>
        </w:rPr>
        <w:t xml:space="preserve"> in the appropriate plus or minus column on the report form for each package opened for tare.</w:t>
      </w:r>
    </w:p>
    <w:p w:rsidR="00265784" w:rsidRDefault="00265784" w:rsidP="00B22870">
      <w:pPr>
        <w:widowControl w:val="0"/>
        <w:numPr>
          <w:ilvl w:val="0"/>
          <w:numId w:val="58"/>
        </w:numPr>
        <w:tabs>
          <w:tab w:val="clear" w:pos="360"/>
          <w:tab w:val="num" w:pos="720"/>
        </w:tabs>
        <w:spacing w:after="240"/>
        <w:ind w:left="1440"/>
        <w:rPr>
          <w:szCs w:val="22"/>
        </w:rPr>
      </w:pPr>
      <w:r w:rsidRPr="0004072E">
        <w:rPr>
          <w:b/>
          <w:szCs w:val="22"/>
        </w:rPr>
        <w:t>Random Packages</w:t>
      </w:r>
      <w:proofErr w:type="gramStart"/>
      <w:r w:rsidRPr="0004072E">
        <w:rPr>
          <w:b/>
          <w:szCs w:val="22"/>
        </w:rPr>
        <w:t>.</w:t>
      </w:r>
      <w:r>
        <w:rPr>
          <w:szCs w:val="22"/>
        </w:rPr>
        <w:t xml:space="preserve"> </w:t>
      </w:r>
      <w:proofErr w:type="gramEnd"/>
      <w:r>
        <w:rPr>
          <w:szCs w:val="22"/>
        </w:rPr>
        <w:t>– Determine the package error</w:t>
      </w:r>
      <w:r>
        <w:rPr>
          <w:szCs w:val="22"/>
        </w:rPr>
        <w:fldChar w:fldCharType="begin"/>
      </w:r>
      <w:r>
        <w:instrText xml:space="preserve"> XE “Packages:Errors” </w:instrText>
      </w:r>
      <w:r>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w:t>
      </w:r>
      <w:r>
        <w:rPr>
          <w:szCs w:val="22"/>
        </w:rPr>
        <w:lastRenderedPageBreak/>
        <w:t>in the appropriate plus or minus column under Package Errors.</w:t>
      </w:r>
    </w:p>
    <w:p w:rsidR="00265784" w:rsidRDefault="00265784" w:rsidP="00B22870">
      <w:pPr>
        <w:widowControl w:val="0"/>
        <w:spacing w:after="240"/>
        <w:ind w:left="720"/>
        <w:rPr>
          <w:szCs w:val="22"/>
        </w:rPr>
      </w:pPr>
      <w:r>
        <w:rPr>
          <w:b/>
          <w:szCs w:val="22"/>
        </w:rPr>
        <w:t xml:space="preserve">Note:  </w:t>
      </w:r>
      <w:r>
        <w:rPr>
          <w:szCs w:val="22"/>
        </w:rPr>
        <w:t>Converting the package error to dimensionless units</w:t>
      </w:r>
      <w:r>
        <w:rPr>
          <w:szCs w:val="22"/>
        </w:rPr>
        <w:fldChar w:fldCharType="begin"/>
      </w:r>
      <w:r>
        <w:instrText xml:space="preserve"> </w:instrText>
      </w:r>
      <w:r w:rsidRPr="002061D1">
        <w:instrText>XE "</w:instrText>
      </w:r>
      <w:r w:rsidRPr="002061D1">
        <w:rPr>
          <w:szCs w:val="22"/>
        </w:rPr>
        <w:instrText>Dimensionless Units</w:instrText>
      </w:r>
      <w:r w:rsidRPr="002061D1">
        <w:instrText>"</w:instrText>
      </w:r>
      <w:r>
        <w:instrText xml:space="preserve"> </w:instrText>
      </w:r>
      <w:r>
        <w:rPr>
          <w:szCs w:val="22"/>
        </w:rPr>
        <w:fldChar w:fldCharType="end"/>
      </w:r>
      <w:r>
        <w:rPr>
          <w:szCs w:val="22"/>
        </w:rPr>
        <w:t xml:space="preserve"> allows the inspector to record the package errors as whole numbers disregarding decimal points and zeroes in front and unit of measure after the number</w:t>
      </w:r>
      <w:proofErr w:type="gramStart"/>
      <w:r>
        <w:rPr>
          <w:szCs w:val="22"/>
        </w:rPr>
        <w:t xml:space="preserve">. </w:t>
      </w:r>
      <w:proofErr w:type="gramEnd"/>
      <w:r w:rsidRPr="001E16A8">
        <w:rPr>
          <w:szCs w:val="22"/>
        </w:rPr>
        <w:t>This section does not prohibit the use of software or units of weight instead of dimensionless units.</w:t>
      </w:r>
    </w:p>
    <w:p w:rsidR="00265784" w:rsidRDefault="00265784" w:rsidP="00B22870">
      <w:pPr>
        <w:pStyle w:val="BlockText"/>
        <w:keepLines w:val="0"/>
        <w:spacing w:after="240"/>
        <w:ind w:left="1080" w:right="360"/>
        <w:rPr>
          <w:sz w:val="22"/>
          <w:szCs w:val="22"/>
        </w:rPr>
      </w:pPr>
      <w:r>
        <w:rPr>
          <w:b/>
          <w:sz w:val="22"/>
          <w:szCs w:val="22"/>
        </w:rPr>
        <w:t>Example:</w:t>
      </w:r>
      <w:r>
        <w:rPr>
          <w:sz w:val="22"/>
          <w:szCs w:val="22"/>
        </w:rPr>
        <w:t xml:space="preserve">  </w:t>
      </w:r>
    </w:p>
    <w:p w:rsidR="00265784" w:rsidRPr="001954D7" w:rsidRDefault="00265784" w:rsidP="00B22870">
      <w:pPr>
        <w:pStyle w:val="BlockText"/>
        <w:keepLines w:val="0"/>
        <w:spacing w:after="240"/>
        <w:ind w:left="1080" w:right="360"/>
        <w:rPr>
          <w:i/>
          <w:sz w:val="22"/>
          <w:szCs w:val="22"/>
        </w:rPr>
      </w:pPr>
      <w:r w:rsidRPr="001954D7">
        <w:rPr>
          <w:i/>
          <w:sz w:val="22"/>
          <w:szCs w:val="22"/>
        </w:rPr>
        <w:t>If weighing in 0.001 </w:t>
      </w:r>
      <w:proofErr w:type="spellStart"/>
      <w:r w:rsidRPr="001954D7">
        <w:rPr>
          <w:i/>
          <w:sz w:val="22"/>
          <w:szCs w:val="22"/>
        </w:rPr>
        <w:t>lb</w:t>
      </w:r>
      <w:proofErr w:type="spellEnd"/>
      <w:r w:rsidRPr="001954D7">
        <w:rPr>
          <w:i/>
          <w:sz w:val="22"/>
          <w:szCs w:val="22"/>
        </w:rPr>
        <w:t xml:space="preserve"> increments, the unit of measure is 0.001 lb.  If the package error for the first package opened for tare is +</w:t>
      </w:r>
      <w:r>
        <w:rPr>
          <w:i/>
          <w:sz w:val="22"/>
          <w:szCs w:val="22"/>
        </w:rPr>
        <w:t> </w:t>
      </w:r>
      <w:r w:rsidRPr="001954D7">
        <w:rPr>
          <w:i/>
          <w:sz w:val="22"/>
          <w:szCs w:val="22"/>
        </w:rPr>
        <w:t>0.008 </w:t>
      </w:r>
      <w:proofErr w:type="spellStart"/>
      <w:r w:rsidRPr="001954D7">
        <w:rPr>
          <w:i/>
          <w:sz w:val="22"/>
          <w:szCs w:val="22"/>
        </w:rPr>
        <w:t>lb</w:t>
      </w:r>
      <w:proofErr w:type="spellEnd"/>
      <w:r w:rsidRPr="001954D7">
        <w:rPr>
          <w:i/>
          <w:sz w:val="22"/>
          <w:szCs w:val="22"/>
        </w:rPr>
        <w:t>, instead of recording 0.008 </w:t>
      </w:r>
      <w:proofErr w:type="spellStart"/>
      <w:r w:rsidRPr="001954D7">
        <w:rPr>
          <w:i/>
          <w:sz w:val="22"/>
          <w:szCs w:val="22"/>
        </w:rPr>
        <w:t>lb</w:t>
      </w:r>
      <w:proofErr w:type="spellEnd"/>
      <w:r w:rsidRPr="001954D7">
        <w:rPr>
          <w:i/>
          <w:sz w:val="22"/>
          <w:szCs w:val="22"/>
        </w:rPr>
        <w:t xml:space="preserve"> in the plus column, record the error as “8” in the plus column.  </w:t>
      </w:r>
      <w:proofErr w:type="gramStart"/>
      <w:r w:rsidRPr="001954D7">
        <w:rPr>
          <w:i/>
          <w:sz w:val="22"/>
          <w:szCs w:val="22"/>
        </w:rPr>
        <w:t>If the second package error is +</w:t>
      </w:r>
      <w:r>
        <w:rPr>
          <w:i/>
          <w:sz w:val="22"/>
          <w:szCs w:val="22"/>
        </w:rPr>
        <w:t> </w:t>
      </w:r>
      <w:r w:rsidRPr="001954D7">
        <w:rPr>
          <w:i/>
          <w:sz w:val="22"/>
          <w:szCs w:val="22"/>
        </w:rPr>
        <w:t>0.060 </w:t>
      </w:r>
      <w:proofErr w:type="spellStart"/>
      <w:r w:rsidRPr="001954D7">
        <w:rPr>
          <w:i/>
          <w:sz w:val="22"/>
          <w:szCs w:val="22"/>
        </w:rPr>
        <w:t>lb</w:t>
      </w:r>
      <w:proofErr w:type="spellEnd"/>
      <w:r w:rsidRPr="001954D7">
        <w:rPr>
          <w:i/>
          <w:sz w:val="22"/>
          <w:szCs w:val="22"/>
        </w:rPr>
        <w:t>, record the package error as “60” in the plus column, and so on.</w:t>
      </w:r>
      <w:proofErr w:type="gramEnd"/>
      <w:r w:rsidRPr="001954D7">
        <w:rPr>
          <w:i/>
          <w:sz w:val="22"/>
          <w:szCs w:val="22"/>
        </w:rPr>
        <w:t xml:space="preserve">  </w:t>
      </w:r>
    </w:p>
    <w:p w:rsidR="00265784" w:rsidRPr="00A52340" w:rsidRDefault="00265784" w:rsidP="00817D57">
      <w:pPr>
        <w:keepNext/>
        <w:keepLines/>
        <w:widowControl w:val="0"/>
        <w:ind w:left="720"/>
        <w:rPr>
          <w:szCs w:val="22"/>
        </w:rPr>
      </w:pPr>
      <w:bookmarkStart w:id="228" w:name="_Toc446212218"/>
      <w:bookmarkStart w:id="229" w:name="_Toc486756330"/>
      <w:bookmarkStart w:id="230" w:name="_Toc237353856"/>
      <w:bookmarkStart w:id="231" w:name="_Toc237428910"/>
      <w:bookmarkStart w:id="232" w:name="_Toc291667219"/>
      <w:r>
        <w:t>Determine the errors for the rest of the sample</w:t>
      </w:r>
      <w:bookmarkEnd w:id="228"/>
      <w:bookmarkEnd w:id="229"/>
      <w:bookmarkEnd w:id="230"/>
      <w:bookmarkEnd w:id="231"/>
      <w:bookmarkEnd w:id="232"/>
      <w:r>
        <w:rPr>
          <w:szCs w:val="22"/>
        </w:rPr>
        <w:t xml:space="preserve"> by subtracting the nominal gross weight (Box 14) from the gross weight of each of the unopened sample packages.  Record the </w:t>
      </w:r>
      <w:proofErr w:type="gramStart"/>
      <w:r>
        <w:rPr>
          <w:szCs w:val="22"/>
        </w:rPr>
        <w:t>package errors in the “Package Errors”</w:t>
      </w:r>
      <w:r w:rsidRPr="00507F91">
        <w:rPr>
          <w:szCs w:val="22"/>
        </w:rPr>
        <w:t xml:space="preserve"> section</w:t>
      </w:r>
      <w:r>
        <w:rPr>
          <w:szCs w:val="22"/>
        </w:rPr>
        <w:t xml:space="preserve"> of the </w:t>
      </w:r>
      <w:r w:rsidRPr="00DE3897">
        <w:rPr>
          <w:szCs w:val="22"/>
        </w:rPr>
        <w:t>report form using</w:t>
      </w:r>
      <w:r>
        <w:rPr>
          <w:szCs w:val="22"/>
        </w:rPr>
        <w:t xml:space="preserve"> either</w:t>
      </w:r>
      <w:proofErr w:type="gramEnd"/>
      <w:r>
        <w:rPr>
          <w:szCs w:val="22"/>
        </w:rPr>
        <w:t xml:space="preserve"> units of weight (</w:t>
      </w:r>
      <w:proofErr w:type="spellStart"/>
      <w:r>
        <w:rPr>
          <w:szCs w:val="22"/>
        </w:rPr>
        <w:t>lb</w:t>
      </w:r>
      <w:proofErr w:type="spellEnd"/>
      <w:r>
        <w:rPr>
          <w:szCs w:val="22"/>
        </w:rPr>
        <w:t> or g) or dimensionless units</w:t>
      </w:r>
      <w:r w:rsidRPr="002061D1">
        <w:rPr>
          <w:szCs w:val="22"/>
        </w:rPr>
        <w:fldChar w:fldCharType="begin"/>
      </w:r>
      <w:r w:rsidRPr="002061D1">
        <w:instrText xml:space="preserve"> XE "</w:instrText>
      </w:r>
      <w:r w:rsidRPr="002061D1">
        <w:rPr>
          <w:szCs w:val="22"/>
        </w:rPr>
        <w:instrText>Dimensionless Units</w:instrText>
      </w:r>
      <w:r w:rsidRPr="002061D1">
        <w:instrText xml:space="preserve">" </w:instrText>
      </w:r>
      <w:r w:rsidRPr="002061D1">
        <w:rPr>
          <w:szCs w:val="22"/>
        </w:rPr>
        <w:fldChar w:fldCharType="end"/>
      </w:r>
      <w:r>
        <w:rPr>
          <w:szCs w:val="22"/>
        </w:rPr>
        <w:t>.</w:t>
      </w:r>
      <w:bookmarkStart w:id="233" w:name="_Toc446212219"/>
      <w:bookmarkStart w:id="234" w:name="_Toc486756331"/>
    </w:p>
    <w:p w:rsidR="00265784" w:rsidRDefault="00265784" w:rsidP="00265784">
      <w:pPr>
        <w:pStyle w:val="HB133H3"/>
      </w:pPr>
      <w:bookmarkStart w:id="235" w:name="_Toc325575160"/>
      <w:bookmarkStart w:id="236" w:name="_Toc400370223"/>
      <w:bookmarkStart w:id="237" w:name="compute_ttl_pkg_error_2363"/>
      <w:bookmarkEnd w:id="233"/>
      <w:bookmarkEnd w:id="234"/>
      <w:r>
        <w:t xml:space="preserve">2.3.6.3. </w:t>
      </w:r>
      <w:r>
        <w:tab/>
        <w:t>Compute Total Package Error</w:t>
      </w:r>
      <w:bookmarkEnd w:id="235"/>
      <w:bookmarkEnd w:id="236"/>
    </w:p>
    <w:bookmarkEnd w:id="237"/>
    <w:p w:rsidR="00265784" w:rsidRDefault="00265784" w:rsidP="00B075AD">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rsidR="00265784" w:rsidRDefault="00265784" w:rsidP="00B075AD">
      <w:pPr>
        <w:widowControl w:val="0"/>
        <w:autoSpaceDE w:val="0"/>
        <w:spacing w:before="60"/>
        <w:ind w:left="720"/>
        <w:rPr>
          <w:szCs w:val="22"/>
        </w:rPr>
      </w:pPr>
      <w:r>
        <w:rPr>
          <w:szCs w:val="22"/>
        </w:rPr>
        <w:t>(Amended 2010)</w:t>
      </w:r>
    </w:p>
    <w:p w:rsidR="00265784" w:rsidRPr="00FB3E93" w:rsidRDefault="00265784" w:rsidP="00AC27EC">
      <w:pPr>
        <w:pStyle w:val="HB133H2"/>
      </w:pPr>
      <w:bookmarkStart w:id="238" w:name="_Toc291667221"/>
      <w:bookmarkStart w:id="239" w:name="_Toc446212220"/>
      <w:bookmarkStart w:id="240" w:name="_Toc486756332"/>
      <w:bookmarkStart w:id="241" w:name="_Toc487504873"/>
      <w:bookmarkStart w:id="242" w:name="_Toc237353858"/>
      <w:bookmarkStart w:id="243" w:name="_Toc237415646"/>
      <w:bookmarkStart w:id="244" w:name="_Toc237416620"/>
      <w:bookmarkStart w:id="245" w:name="_Toc237428912"/>
      <w:bookmarkStart w:id="246" w:name="_Toc325575161"/>
      <w:bookmarkStart w:id="247" w:name="_Toc400370224"/>
      <w:bookmarkStart w:id="248" w:name="eval_compliance_237"/>
      <w:r w:rsidRPr="00FB3E93">
        <w:t>2.3.7.</w:t>
      </w:r>
      <w:r w:rsidRPr="00FB3E93">
        <w:tab/>
      </w:r>
      <w:bookmarkEnd w:id="238"/>
      <w:r w:rsidRPr="00FB3E93">
        <w:t>Evaluat</w:t>
      </w:r>
      <w:bookmarkEnd w:id="239"/>
      <w:bookmarkEnd w:id="240"/>
      <w:bookmarkEnd w:id="241"/>
      <w:bookmarkEnd w:id="242"/>
      <w:bookmarkEnd w:id="243"/>
      <w:bookmarkEnd w:id="244"/>
      <w:bookmarkEnd w:id="245"/>
      <w:r w:rsidRPr="00FB3E93">
        <w:t>e for Compliance</w:t>
      </w:r>
      <w:bookmarkEnd w:id="246"/>
      <w:bookmarkEnd w:id="247"/>
      <w:r w:rsidRPr="00FB3E93">
        <w:t xml:space="preserve"> </w:t>
      </w:r>
      <w:bookmarkEnd w:id="248"/>
      <w:r w:rsidRPr="0014613E">
        <w:fldChar w:fldCharType="begin"/>
      </w:r>
      <w:r w:rsidRPr="0014613E">
        <w:instrText xml:space="preserve"> XE "Evaluating Results:Compliance" </w:instrText>
      </w:r>
      <w:r w:rsidRPr="0014613E">
        <w:fldChar w:fldCharType="end"/>
      </w:r>
    </w:p>
    <w:p w:rsidR="00265784" w:rsidRDefault="00265784" w:rsidP="00B075AD">
      <w:pPr>
        <w:widowControl w:val="0"/>
        <w:ind w:left="360"/>
        <w:rPr>
          <w:szCs w:val="22"/>
        </w:rPr>
      </w:pPr>
      <w:r>
        <w:rPr>
          <w:szCs w:val="22"/>
        </w:rPr>
        <w:t xml:space="preserve">The following steps lead the inspector through the process to determine if a sample passes or fails.  If the product is subject to moisture allowance, follow the procedures </w:t>
      </w:r>
      <w:r w:rsidRPr="00025411">
        <w:rPr>
          <w:szCs w:val="22"/>
        </w:rPr>
        <w:t>under Section 2.3.8</w:t>
      </w:r>
      <w:proofErr w:type="gramStart"/>
      <w:r w:rsidRPr="00025411">
        <w:rPr>
          <w:szCs w:val="22"/>
        </w:rPr>
        <w:t>.</w:t>
      </w:r>
      <w:r>
        <w:rPr>
          <w:szCs w:val="22"/>
        </w:rPr>
        <w:t xml:space="preserve"> “Moisture Allowances” to correct the MAV.</w:t>
      </w:r>
      <w:proofErr w:type="gramEnd"/>
    </w:p>
    <w:p w:rsidR="00265784" w:rsidRDefault="00265784" w:rsidP="00265784">
      <w:pPr>
        <w:pStyle w:val="HB133H3"/>
      </w:pPr>
      <w:bookmarkStart w:id="249" w:name="_Toc291667223"/>
      <w:bookmarkStart w:id="250" w:name="_Toc446212222"/>
      <w:bookmarkStart w:id="251" w:name="_Toc486756334"/>
      <w:bookmarkStart w:id="252" w:name="_Toc237353860"/>
      <w:bookmarkStart w:id="253" w:name="_Toc237428914"/>
      <w:bookmarkStart w:id="254" w:name="_Toc325575162"/>
      <w:bookmarkStart w:id="255" w:name="_Toc400370225"/>
      <w:bookmarkStart w:id="256" w:name="max_allow_var_require_2371"/>
      <w:r>
        <w:t xml:space="preserve">2.3.7.1. </w:t>
      </w:r>
      <w:r>
        <w:tab/>
      </w:r>
      <w:r w:rsidRPr="0004072E">
        <w:t xml:space="preserve">Maximum </w:t>
      </w:r>
      <w:r>
        <w:t>A</w:t>
      </w:r>
      <w:r w:rsidRPr="0004072E">
        <w:t xml:space="preserve">llowable </w:t>
      </w:r>
      <w:r>
        <w:t>V</w:t>
      </w:r>
      <w:r w:rsidRPr="0004072E">
        <w:t>ariation</w:t>
      </w:r>
      <w:bookmarkEnd w:id="249"/>
      <w:r w:rsidRPr="002061D1">
        <w:fldChar w:fldCharType="begin"/>
      </w:r>
      <w:r w:rsidRPr="002061D1">
        <w:instrText xml:space="preserve"> XE "Maximum Allowable Variation (MAV)" </w:instrText>
      </w:r>
      <w:r w:rsidRPr="002061D1">
        <w:fldChar w:fldCharType="end"/>
      </w:r>
      <w:r>
        <w:t xml:space="preserve"> (MAV) Requirement</w:t>
      </w:r>
      <w:bookmarkEnd w:id="256"/>
      <w:r>
        <w:t>:</w:t>
      </w:r>
      <w:bookmarkEnd w:id="250"/>
      <w:bookmarkEnd w:id="251"/>
      <w:bookmarkEnd w:id="252"/>
      <w:bookmarkEnd w:id="253"/>
      <w:bookmarkEnd w:id="254"/>
      <w:bookmarkEnd w:id="255"/>
    </w:p>
    <w:tbl>
      <w:tblPr>
        <w:tblW w:w="0" w:type="auto"/>
        <w:tblInd w:w="1105" w:type="dxa"/>
        <w:tblLayout w:type="fixed"/>
        <w:tblCellMar>
          <w:left w:w="115" w:type="dxa"/>
          <w:right w:w="115" w:type="dxa"/>
        </w:tblCellMar>
        <w:tblLook w:val="01E0" w:firstRow="1" w:lastRow="1" w:firstColumn="1" w:lastColumn="1" w:noHBand="0" w:noVBand="0"/>
      </w:tblPr>
      <w:tblGrid>
        <w:gridCol w:w="8370"/>
      </w:tblGrid>
      <w:tr w:rsidR="00265784" w:rsidRPr="00326E55" w:rsidTr="00B43F29">
        <w:tc>
          <w:tcPr>
            <w:tcW w:w="8370" w:type="dxa"/>
            <w:shd w:val="clear" w:color="auto" w:fill="auto"/>
          </w:tcPr>
          <w:p w:rsidR="00265784" w:rsidRPr="00326E55" w:rsidRDefault="00265784" w:rsidP="00AB0141">
            <w:pPr>
              <w:pStyle w:val="ListParagraph"/>
              <w:numPr>
                <w:ilvl w:val="3"/>
                <w:numId w:val="148"/>
              </w:numPr>
              <w:ind w:left="342" w:hanging="342"/>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Pr="0014613E">
              <w:rPr>
                <w:szCs w:val="22"/>
              </w:rPr>
              <w:fldChar w:fldCharType="begin"/>
            </w:r>
            <w:r w:rsidRPr="0014613E">
              <w:instrText xml:space="preserve"> XE "</w:instrText>
            </w:r>
            <w:r w:rsidRPr="0014613E">
              <w:rPr>
                <w:szCs w:val="22"/>
              </w:rPr>
              <w:instrText>Dimensionless Units</w:instrText>
            </w:r>
            <w:r w:rsidRPr="0014613E">
              <w:instrText xml:space="preserve">" </w:instrText>
            </w:r>
            <w:r w:rsidRPr="0014613E">
              <w:rPr>
                <w:szCs w:val="22"/>
              </w:rPr>
              <w:fldChar w:fldCharType="end"/>
            </w:r>
            <w:r w:rsidRPr="00326E55">
              <w:rPr>
                <w:szCs w:val="22"/>
              </w:rPr>
              <w:t xml:space="preserve">).  Circle the package errors that exceed the MAV.  These are “Unreasonable </w:t>
            </w:r>
            <w:proofErr w:type="gramStart"/>
            <w:r>
              <w:rPr>
                <w:szCs w:val="22"/>
              </w:rPr>
              <w:t>Minus</w:t>
            </w:r>
            <w:proofErr w:type="gramEnd"/>
            <w:r>
              <w:rPr>
                <w:szCs w:val="22"/>
              </w:rPr>
              <w:t xml:space="preserve"> </w:t>
            </w:r>
            <w:r w:rsidRPr="00326E55">
              <w:rPr>
                <w:szCs w:val="22"/>
              </w:rPr>
              <w:t>Errors.”  Record the number of unreasonable minus errors found in the sample in Box 16.</w:t>
            </w:r>
          </w:p>
        </w:tc>
      </w:tr>
      <w:tr w:rsidR="00265784" w:rsidRPr="00326E55" w:rsidTr="00B43F29">
        <w:tc>
          <w:tcPr>
            <w:tcW w:w="8370" w:type="dxa"/>
            <w:shd w:val="clear" w:color="auto" w:fill="auto"/>
          </w:tcPr>
          <w:p w:rsidR="00265784" w:rsidRPr="00326E55" w:rsidRDefault="00265784" w:rsidP="00557DC9">
            <w:pPr>
              <w:pStyle w:val="ListParagraph"/>
              <w:ind w:left="0"/>
              <w:rPr>
                <w:szCs w:val="22"/>
              </w:rPr>
            </w:pPr>
          </w:p>
        </w:tc>
      </w:tr>
      <w:tr w:rsidR="00265784" w:rsidRPr="00326E55" w:rsidTr="00B43F29">
        <w:tc>
          <w:tcPr>
            <w:tcW w:w="8370" w:type="dxa"/>
            <w:shd w:val="clear" w:color="auto" w:fill="auto"/>
          </w:tcPr>
          <w:p w:rsidR="00265784" w:rsidRPr="00326E55" w:rsidRDefault="00265784" w:rsidP="00AB0141">
            <w:pPr>
              <w:pStyle w:val="ListParagraph"/>
              <w:numPr>
                <w:ilvl w:val="3"/>
                <w:numId w:val="148"/>
              </w:numPr>
              <w:ind w:left="342" w:hanging="277"/>
              <w:rPr>
                <w:szCs w:val="22"/>
              </w:rPr>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Pr>
                <w:szCs w:val="22"/>
              </w:rPr>
              <w:t>.</w:t>
            </w:r>
          </w:p>
        </w:tc>
      </w:tr>
    </w:tbl>
    <w:p w:rsidR="00265784" w:rsidRDefault="00265784" w:rsidP="00265784">
      <w:pPr>
        <w:pStyle w:val="HB133H3"/>
      </w:pPr>
      <w:bookmarkStart w:id="257" w:name="_Toc446212224"/>
      <w:bookmarkStart w:id="258" w:name="_Toc486756336"/>
      <w:bookmarkStart w:id="259" w:name="_Toc237353862"/>
      <w:bookmarkStart w:id="260" w:name="_Toc237428916"/>
      <w:bookmarkStart w:id="261" w:name="_Toc325575163"/>
      <w:bookmarkStart w:id="262" w:name="_Toc400370226"/>
      <w:bookmarkStart w:id="263" w:name="aver_require_2372"/>
      <w:r>
        <w:t xml:space="preserve">2.3.7.2. </w:t>
      </w:r>
      <w:r>
        <w:tab/>
        <w:t>A</w:t>
      </w:r>
      <w:r w:rsidRPr="00903001">
        <w:t xml:space="preserve">verage </w:t>
      </w:r>
      <w:r>
        <w:t>R</w:t>
      </w:r>
      <w:r w:rsidRPr="00903001">
        <w:t>equirement</w:t>
      </w:r>
      <w:bookmarkEnd w:id="263"/>
      <w:r>
        <w:t>:</w:t>
      </w:r>
      <w:bookmarkEnd w:id="257"/>
      <w:bookmarkEnd w:id="258"/>
      <w:bookmarkEnd w:id="259"/>
      <w:bookmarkEnd w:id="260"/>
      <w:bookmarkEnd w:id="261"/>
      <w:bookmarkEnd w:id="262"/>
    </w:p>
    <w:tbl>
      <w:tblPr>
        <w:tblW w:w="0" w:type="auto"/>
        <w:tblInd w:w="1105" w:type="dxa"/>
        <w:tblCellMar>
          <w:left w:w="115" w:type="dxa"/>
          <w:right w:w="115" w:type="dxa"/>
        </w:tblCellMar>
        <w:tblLook w:val="04A0" w:firstRow="1" w:lastRow="0" w:firstColumn="1" w:lastColumn="0" w:noHBand="0" w:noVBand="1"/>
      </w:tblPr>
      <w:tblGrid>
        <w:gridCol w:w="8370"/>
      </w:tblGrid>
      <w:tr w:rsidR="00265784" w:rsidRPr="00190F49" w:rsidTr="00B43F29">
        <w:tc>
          <w:tcPr>
            <w:tcW w:w="8370" w:type="dxa"/>
            <w:shd w:val="clear" w:color="auto" w:fill="auto"/>
          </w:tcPr>
          <w:p w:rsidR="00265784" w:rsidRPr="00190F49" w:rsidRDefault="00265784" w:rsidP="00254E95">
            <w:pPr>
              <w:tabs>
                <w:tab w:val="left" w:pos="335"/>
                <w:tab w:val="left" w:pos="1170"/>
              </w:tabs>
              <w:ind w:left="335" w:hanging="335"/>
              <w:rPr>
                <w:szCs w:val="22"/>
              </w:rPr>
            </w:pPr>
            <w:r>
              <w:rPr>
                <w:szCs w:val="22"/>
              </w:rPr>
              <w:t>1.</w:t>
            </w:r>
            <w:r>
              <w:rPr>
                <w:szCs w:val="22"/>
              </w:rPr>
              <w:tab/>
            </w:r>
            <w:r w:rsidRPr="00190F49">
              <w:rPr>
                <w:szCs w:val="22"/>
              </w:rPr>
              <w:t>Determine the average error by dividing the total error recorded in Box 15 by the sample size recorded in Box 6.  Record the average error in Box 18 if using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or in Box 19 if using units of weight.  </w:t>
            </w:r>
          </w:p>
        </w:tc>
      </w:tr>
      <w:tr w:rsidR="00265784" w:rsidRPr="00190F49" w:rsidTr="00B43F29">
        <w:tc>
          <w:tcPr>
            <w:tcW w:w="8370" w:type="dxa"/>
            <w:shd w:val="clear" w:color="auto" w:fill="auto"/>
          </w:tcPr>
          <w:p w:rsidR="00265784" w:rsidRPr="00190F49" w:rsidRDefault="00265784" w:rsidP="00254E95">
            <w:pPr>
              <w:keepNext/>
              <w:widowControl w:val="0"/>
              <w:tabs>
                <w:tab w:val="num" w:pos="342"/>
              </w:tabs>
              <w:ind w:left="335" w:hanging="335"/>
              <w:rPr>
                <w:szCs w:val="22"/>
              </w:rPr>
            </w:pPr>
          </w:p>
        </w:tc>
      </w:tr>
      <w:tr w:rsidR="00265784" w:rsidRPr="00190F49" w:rsidTr="00B43F29">
        <w:tc>
          <w:tcPr>
            <w:tcW w:w="8370" w:type="dxa"/>
            <w:shd w:val="clear" w:color="auto" w:fill="auto"/>
          </w:tcPr>
          <w:p w:rsidR="00265784" w:rsidRPr="00190F49" w:rsidRDefault="00265784" w:rsidP="00254E95">
            <w:pPr>
              <w:tabs>
                <w:tab w:val="left" w:pos="450"/>
                <w:tab w:val="left" w:pos="1170"/>
              </w:tabs>
              <w:ind w:left="335" w:hanging="335"/>
              <w:rPr>
                <w:szCs w:val="22"/>
              </w:rPr>
            </w:pPr>
            <w:r>
              <w:rPr>
                <w:szCs w:val="22"/>
              </w:rPr>
              <w:t>2.</w:t>
            </w:r>
            <w:r>
              <w:rPr>
                <w:szCs w:val="22"/>
              </w:rPr>
              <w:tab/>
            </w:r>
            <w:r w:rsidRPr="00190F49">
              <w:rPr>
                <w:szCs w:val="22"/>
              </w:rPr>
              <w:t>Compute the average error in terms of weight (if working in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up to </w:t>
            </w:r>
            <w:r w:rsidRPr="00190F49">
              <w:rPr>
                <w:szCs w:val="22"/>
              </w:rPr>
              <w:lastRenderedPageBreak/>
              <w:t xml:space="preserve">this time) by multiplying the average error in dimensionless units by the unit of measure and record the value in Box 19. </w:t>
            </w:r>
            <w:r>
              <w:rPr>
                <w:szCs w:val="22"/>
              </w:rPr>
              <w:t xml:space="preserve"> </w:t>
            </w:r>
            <w:r w:rsidRPr="00190F49">
              <w:rPr>
                <w:szCs w:val="22"/>
              </w:rPr>
              <w:t>If the average error is positive, the inspection lot passes the average requirement</w:t>
            </w:r>
            <w:proofErr w:type="gramStart"/>
            <w:r w:rsidRPr="00190F49">
              <w:rPr>
                <w:szCs w:val="22"/>
              </w:rPr>
              <w:t xml:space="preserve">. </w:t>
            </w:r>
            <w:proofErr w:type="gramEnd"/>
            <w:r w:rsidRPr="00190F49">
              <w:rPr>
                <w:szCs w:val="22"/>
              </w:rPr>
              <w:t>If the average error is negative, the inspection lot fails under a “Category B” test.  Record in Box 20.</w:t>
            </w:r>
          </w:p>
        </w:tc>
      </w:tr>
      <w:tr w:rsidR="00265784" w:rsidRPr="00190F49" w:rsidTr="00B43F29">
        <w:tc>
          <w:tcPr>
            <w:tcW w:w="8370" w:type="dxa"/>
            <w:shd w:val="clear" w:color="auto" w:fill="auto"/>
          </w:tcPr>
          <w:p w:rsidR="00265784" w:rsidRPr="00190F49" w:rsidRDefault="00265784" w:rsidP="00254E95">
            <w:pPr>
              <w:ind w:left="335" w:right="360" w:hanging="335"/>
              <w:rPr>
                <w:szCs w:val="22"/>
              </w:rPr>
            </w:pPr>
          </w:p>
        </w:tc>
      </w:tr>
      <w:tr w:rsidR="00265784" w:rsidRPr="00190F49" w:rsidTr="00B43F29">
        <w:tc>
          <w:tcPr>
            <w:tcW w:w="8370" w:type="dxa"/>
            <w:shd w:val="clear" w:color="auto" w:fill="auto"/>
          </w:tcPr>
          <w:p w:rsidR="00265784" w:rsidRPr="00190F49" w:rsidRDefault="00265784" w:rsidP="00E4778C">
            <w:pPr>
              <w:keepNext/>
              <w:widowControl w:val="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tc>
      </w:tr>
      <w:tr w:rsidR="00265784" w:rsidRPr="00190F49" w:rsidTr="00B43F29">
        <w:tc>
          <w:tcPr>
            <w:tcW w:w="8370" w:type="dxa"/>
            <w:shd w:val="clear" w:color="auto" w:fill="auto"/>
          </w:tcPr>
          <w:p w:rsidR="00265784" w:rsidRPr="00190F49" w:rsidRDefault="00265784" w:rsidP="00254E95">
            <w:pPr>
              <w:ind w:left="335" w:right="360" w:hanging="335"/>
              <w:rPr>
                <w:szCs w:val="22"/>
              </w:rPr>
            </w:pPr>
          </w:p>
        </w:tc>
      </w:tr>
      <w:tr w:rsidR="00265784" w:rsidRPr="00190F49" w:rsidTr="00B43F29">
        <w:tc>
          <w:tcPr>
            <w:tcW w:w="8370" w:type="dxa"/>
            <w:shd w:val="clear" w:color="auto" w:fill="auto"/>
          </w:tcPr>
          <w:p w:rsidR="00265784" w:rsidRPr="00190F49" w:rsidRDefault="00265784" w:rsidP="00210B0C">
            <w:pPr>
              <w:numPr>
                <w:ilvl w:val="0"/>
                <w:numId w:val="142"/>
              </w:numPr>
              <w:ind w:left="335" w:right="360"/>
              <w:rPr>
                <w:szCs w:val="22"/>
              </w:rPr>
            </w:pPr>
            <w:r>
              <w:rPr>
                <w:szCs w:val="22"/>
              </w:rPr>
              <w:t xml:space="preserve"> </w:t>
            </w:r>
            <w:r w:rsidRPr="00190F49">
              <w:rPr>
                <w:szCs w:val="22"/>
              </w:rPr>
              <w:t>If the average error is a negative value when testing under the Sampling Plans</w:t>
            </w:r>
            <w:r w:rsidRPr="00190F49">
              <w:rPr>
                <w:szCs w:val="22"/>
              </w:rPr>
              <w:fldChar w:fldCharType="begin"/>
            </w:r>
            <w:r w:rsidRPr="00190F49">
              <w:rPr>
                <w:szCs w:val="22"/>
              </w:rPr>
              <w:instrText xml:space="preserve"> XE "Sampling</w:instrText>
            </w:r>
            <w:r>
              <w:rPr>
                <w:szCs w:val="22"/>
              </w:rPr>
              <w:instrText>:Plan</w:instrText>
            </w:r>
            <w:r w:rsidRPr="00190F49">
              <w:rPr>
                <w:szCs w:val="22"/>
              </w:rPr>
              <w:instrText xml:space="preserve">" </w:instrText>
            </w:r>
            <w:r w:rsidRPr="00190F49">
              <w:rPr>
                <w:szCs w:val="22"/>
              </w:rPr>
              <w:fldChar w:fldCharType="end"/>
            </w:r>
            <w:r w:rsidRPr="00190F49">
              <w:rPr>
                <w:szCs w:val="22"/>
              </w:rPr>
              <w:t xml:space="preserve"> for “Category A,” compute the Sample Error Limit (SEL) as follows:</w:t>
            </w:r>
          </w:p>
        </w:tc>
      </w:tr>
      <w:tr w:rsidR="00265784" w:rsidRPr="00190F49" w:rsidTr="00B43F29">
        <w:tc>
          <w:tcPr>
            <w:tcW w:w="8370" w:type="dxa"/>
            <w:shd w:val="clear" w:color="auto" w:fill="auto"/>
          </w:tcPr>
          <w:p w:rsidR="00265784" w:rsidRPr="00190F49" w:rsidRDefault="00265784" w:rsidP="00B075AD">
            <w:pPr>
              <w:ind w:left="342" w:right="360"/>
              <w:rPr>
                <w:szCs w:val="22"/>
              </w:rPr>
            </w:pPr>
          </w:p>
        </w:tc>
      </w:tr>
      <w:tr w:rsidR="00265784" w:rsidRPr="00190F49" w:rsidTr="00B43F29">
        <w:tc>
          <w:tcPr>
            <w:tcW w:w="8370" w:type="dxa"/>
            <w:shd w:val="clear" w:color="auto" w:fill="auto"/>
          </w:tcPr>
          <w:p w:rsidR="00265784" w:rsidRPr="00190F49" w:rsidRDefault="00265784" w:rsidP="00B22870">
            <w:pPr>
              <w:keepNext/>
              <w:widowControl w:val="0"/>
              <w:numPr>
                <w:ilvl w:val="0"/>
                <w:numId w:val="6"/>
              </w:numPr>
              <w:tabs>
                <w:tab w:val="clear" w:pos="792"/>
                <w:tab w:val="num" w:pos="875"/>
              </w:tabs>
              <w:spacing w:after="240"/>
              <w:ind w:left="875" w:hanging="360"/>
              <w:rPr>
                <w:szCs w:val="22"/>
              </w:rPr>
            </w:pPr>
            <w:r w:rsidRPr="00190F49">
              <w:rPr>
                <w:szCs w:val="22"/>
              </w:rPr>
              <w:t>Compute the Sample Standard Deviation and record it in Box 21.</w:t>
            </w:r>
          </w:p>
          <w:p w:rsidR="00265784" w:rsidRPr="00190F49" w:rsidRDefault="00265784" w:rsidP="00B075AD">
            <w:pPr>
              <w:ind w:left="342" w:right="360"/>
              <w:jc w:val="center"/>
              <w:rPr>
                <w:szCs w:val="22"/>
              </w:rPr>
            </w:pPr>
            <w:r w:rsidRPr="00190F49">
              <w:rPr>
                <w:rFonts w:ascii="Cambria Math" w:hAnsi="Cambria Math"/>
                <w:position w:val="-4"/>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7.25pt" o:ole="">
                  <v:imagedata r:id="rId11" o:title=""/>
                </v:shape>
                <o:OLEObject Type="Embed" ProgID="Equation.DSMT4" ShapeID="_x0000_i1025" DrawAspect="Content" ObjectID="_1476596677" r:id="rId12"/>
              </w:object>
            </w:r>
            <w:r w:rsidRPr="00190F49">
              <w:rPr>
                <w:rFonts w:ascii="Cambria Math" w:hAnsi="Cambria Math"/>
                <w:b/>
                <w:position w:val="-30"/>
                <w:szCs w:val="22"/>
              </w:rPr>
              <w:object w:dxaOrig="2360" w:dyaOrig="740">
                <v:shape id="_x0000_i1026" type="#_x0000_t75" style="width:89.25pt;height:30.75pt" o:ole="">
                  <v:imagedata r:id="rId13" o:title=""/>
                </v:shape>
                <o:OLEObject Type="Embed" ProgID="Equation.DSMT4" ShapeID="_x0000_i1026" DrawAspect="Content" ObjectID="_1476596678" r:id="rId14"/>
              </w:object>
            </w:r>
          </w:p>
        </w:tc>
      </w:tr>
      <w:tr w:rsidR="00265784" w:rsidRPr="00190F49" w:rsidTr="00B43F29">
        <w:tc>
          <w:tcPr>
            <w:tcW w:w="8370" w:type="dxa"/>
            <w:shd w:val="clear" w:color="auto" w:fill="auto"/>
          </w:tcPr>
          <w:p w:rsidR="00265784" w:rsidRPr="00190F49" w:rsidRDefault="00265784" w:rsidP="00B075AD">
            <w:pPr>
              <w:ind w:left="342" w:right="360"/>
              <w:rPr>
                <w:szCs w:val="22"/>
              </w:rPr>
            </w:pPr>
          </w:p>
        </w:tc>
      </w:tr>
      <w:tr w:rsidR="00265784" w:rsidRPr="00190F49" w:rsidTr="00B43F29">
        <w:tc>
          <w:tcPr>
            <w:tcW w:w="8370" w:type="dxa"/>
            <w:shd w:val="clear" w:color="auto" w:fill="auto"/>
          </w:tcPr>
          <w:p w:rsidR="00265784" w:rsidRPr="00190F49" w:rsidRDefault="00265784" w:rsidP="00B075AD">
            <w:pPr>
              <w:keepNext/>
              <w:widowControl w:val="0"/>
              <w:numPr>
                <w:ilvl w:val="0"/>
                <w:numId w:val="6"/>
              </w:numPr>
              <w:tabs>
                <w:tab w:val="clear" w:pos="792"/>
                <w:tab w:val="num" w:pos="875"/>
              </w:tabs>
              <w:autoSpaceDE w:val="0"/>
              <w:ind w:left="875" w:hanging="360"/>
              <w:rPr>
                <w:szCs w:val="22"/>
              </w:rPr>
            </w:pPr>
            <w:r w:rsidRPr="00190F49">
              <w:rPr>
                <w:szCs w:val="22"/>
              </w:rPr>
              <w:t>Obtain the Sample Correction Factor from Column 3 of Appendix A. Table 2</w:t>
            </w:r>
            <w:r w:rsidRPr="00190F49">
              <w:rPr>
                <w:szCs w:val="22"/>
              </w:rPr>
              <w:noBreakHyphen/>
              <w:t>1</w:t>
            </w:r>
            <w:proofErr w:type="gramStart"/>
            <w:r w:rsidRPr="00190F49">
              <w:rPr>
                <w:szCs w:val="22"/>
              </w:rPr>
              <w:t xml:space="preserve">. </w:t>
            </w:r>
            <w:proofErr w:type="gramEnd"/>
            <w:r w:rsidRPr="00190F49">
              <w:rPr>
                <w:szCs w:val="22"/>
              </w:rPr>
              <w:t>“Sampling Plans for Category A” test.  Record this value in Box 22.</w:t>
            </w:r>
          </w:p>
        </w:tc>
      </w:tr>
      <w:tr w:rsidR="00265784" w:rsidRPr="00190F49" w:rsidTr="00B43F29">
        <w:tc>
          <w:tcPr>
            <w:tcW w:w="8370" w:type="dxa"/>
            <w:shd w:val="clear" w:color="auto" w:fill="auto"/>
          </w:tcPr>
          <w:p w:rsidR="00265784" w:rsidRPr="00190F49" w:rsidRDefault="00265784" w:rsidP="00B075AD">
            <w:pPr>
              <w:keepNext/>
              <w:widowControl w:val="0"/>
              <w:tabs>
                <w:tab w:val="num" w:pos="875"/>
              </w:tabs>
              <w:autoSpaceDE w:val="0"/>
              <w:ind w:left="875"/>
              <w:rPr>
                <w:szCs w:val="22"/>
              </w:rPr>
            </w:pPr>
          </w:p>
        </w:tc>
      </w:tr>
      <w:tr w:rsidR="00265784" w:rsidRPr="00190F49" w:rsidTr="00B43F29">
        <w:tc>
          <w:tcPr>
            <w:tcW w:w="8370" w:type="dxa"/>
            <w:shd w:val="clear" w:color="auto" w:fill="auto"/>
          </w:tcPr>
          <w:p w:rsidR="00265784" w:rsidRPr="00190F49" w:rsidRDefault="00265784" w:rsidP="00B075AD">
            <w:pPr>
              <w:keepNext/>
              <w:widowControl w:val="0"/>
              <w:numPr>
                <w:ilvl w:val="0"/>
                <w:numId w:val="6"/>
              </w:numPr>
              <w:tabs>
                <w:tab w:val="clear" w:pos="792"/>
                <w:tab w:val="num" w:pos="875"/>
              </w:tabs>
              <w:autoSpaceDE w:val="0"/>
              <w:ind w:left="875" w:hanging="360"/>
              <w:rPr>
                <w:szCs w:val="22"/>
              </w:rPr>
            </w:pPr>
            <w:r w:rsidRPr="00190F49">
              <w:rPr>
                <w:szCs w:val="22"/>
              </w:rPr>
              <w:t>Compute the Sample Error Limit using the formula:</w:t>
            </w:r>
          </w:p>
        </w:tc>
      </w:tr>
      <w:tr w:rsidR="00265784" w:rsidRPr="00190F49" w:rsidTr="00B43F29">
        <w:tc>
          <w:tcPr>
            <w:tcW w:w="8370" w:type="dxa"/>
            <w:shd w:val="clear" w:color="auto" w:fill="auto"/>
          </w:tcPr>
          <w:p w:rsidR="00265784" w:rsidRPr="00190F49" w:rsidRDefault="00265784" w:rsidP="00B075AD">
            <w:pPr>
              <w:ind w:left="342" w:right="360"/>
              <w:rPr>
                <w:szCs w:val="22"/>
              </w:rPr>
            </w:pPr>
          </w:p>
        </w:tc>
      </w:tr>
      <w:tr w:rsidR="00265784" w:rsidRPr="00190F49" w:rsidTr="00B43F29">
        <w:tc>
          <w:tcPr>
            <w:tcW w:w="8370" w:type="dxa"/>
            <w:shd w:val="clear" w:color="auto" w:fill="auto"/>
          </w:tcPr>
          <w:p w:rsidR="00265784" w:rsidRDefault="00265784" w:rsidP="00E10B9C">
            <w:pPr>
              <w:jc w:val="center"/>
              <w:rPr>
                <w:i/>
              </w:rPr>
            </w:pPr>
            <w:bookmarkStart w:id="264" w:name="_Toc226190679"/>
            <w:bookmarkStart w:id="265" w:name="_Toc237415647"/>
            <w:bookmarkStart w:id="266" w:name="_Toc237416621"/>
            <w:bookmarkStart w:id="267" w:name="_Toc237428917"/>
            <w:r w:rsidRPr="00190F49">
              <w:rPr>
                <w:i/>
              </w:rPr>
              <w:t>Sample Error Limit (Box 23)= </w:t>
            </w:r>
          </w:p>
          <w:p w:rsidR="00265784" w:rsidRPr="00B075AD" w:rsidRDefault="00265784" w:rsidP="00E10B9C">
            <w:pPr>
              <w:jc w:val="center"/>
            </w:pPr>
            <w:r w:rsidRPr="00190F49">
              <w:rPr>
                <w:i/>
              </w:rPr>
              <w:t>Sample Standard Deviation (Box 21) x</w:t>
            </w:r>
            <w:bookmarkEnd w:id="264"/>
            <w:bookmarkEnd w:id="265"/>
            <w:bookmarkEnd w:id="266"/>
            <w:bookmarkEnd w:id="267"/>
            <w:r w:rsidRPr="00190F49">
              <w:rPr>
                <w:i/>
              </w:rPr>
              <w:t xml:space="preserve"> </w:t>
            </w:r>
            <w:bookmarkStart w:id="268" w:name="_Toc226190680"/>
            <w:bookmarkStart w:id="269" w:name="_Toc237415648"/>
            <w:bookmarkStart w:id="270" w:name="_Toc237416622"/>
            <w:bookmarkStart w:id="271" w:name="_Toc237428918"/>
            <w:r w:rsidRPr="00190F49">
              <w:rPr>
                <w:i/>
              </w:rPr>
              <w:t>Sample Correction Factor (Box 22)</w:t>
            </w:r>
            <w:bookmarkEnd w:id="268"/>
            <w:bookmarkEnd w:id="269"/>
            <w:bookmarkEnd w:id="270"/>
            <w:bookmarkEnd w:id="271"/>
          </w:p>
        </w:tc>
      </w:tr>
      <w:tr w:rsidR="00265784" w:rsidRPr="00190F49" w:rsidTr="00B43F29">
        <w:tc>
          <w:tcPr>
            <w:tcW w:w="8370" w:type="dxa"/>
            <w:shd w:val="clear" w:color="auto" w:fill="auto"/>
          </w:tcPr>
          <w:p w:rsidR="00265784" w:rsidRPr="00190F49" w:rsidRDefault="00265784" w:rsidP="00B075AD">
            <w:pPr>
              <w:ind w:left="342" w:right="360"/>
              <w:rPr>
                <w:szCs w:val="22"/>
              </w:rPr>
            </w:pPr>
          </w:p>
        </w:tc>
      </w:tr>
      <w:tr w:rsidR="00265784" w:rsidRPr="00190F49" w:rsidTr="00B43F29">
        <w:tc>
          <w:tcPr>
            <w:tcW w:w="8370" w:type="dxa"/>
            <w:shd w:val="clear" w:color="auto" w:fill="auto"/>
          </w:tcPr>
          <w:p w:rsidR="00265784" w:rsidRPr="00190F49" w:rsidRDefault="00265784" w:rsidP="0038146E">
            <w:pPr>
              <w:numPr>
                <w:ilvl w:val="1"/>
                <w:numId w:val="124"/>
              </w:numPr>
              <w:tabs>
                <w:tab w:val="clear" w:pos="990"/>
                <w:tab w:val="num" w:pos="450"/>
              </w:tabs>
              <w:ind w:left="450" w:right="360" w:hanging="450"/>
              <w:rPr>
                <w:szCs w:val="22"/>
              </w:rPr>
            </w:pPr>
            <w:r w:rsidRPr="00190F49">
              <w:rPr>
                <w:szCs w:val="22"/>
              </w:rPr>
              <w:t>Compliance Evaluation of the Average Error:</w:t>
            </w:r>
          </w:p>
        </w:tc>
      </w:tr>
      <w:tr w:rsidR="00265784" w:rsidRPr="00190F49" w:rsidTr="00B43F29">
        <w:tc>
          <w:tcPr>
            <w:tcW w:w="8370" w:type="dxa"/>
            <w:shd w:val="clear" w:color="auto" w:fill="auto"/>
          </w:tcPr>
          <w:p w:rsidR="00265784" w:rsidRPr="00190F49" w:rsidRDefault="00265784" w:rsidP="00B075AD">
            <w:pPr>
              <w:ind w:left="342" w:right="360"/>
              <w:rPr>
                <w:szCs w:val="22"/>
              </w:rPr>
            </w:pPr>
          </w:p>
        </w:tc>
      </w:tr>
      <w:tr w:rsidR="00265784" w:rsidRPr="00190F49" w:rsidTr="00B43F29">
        <w:tc>
          <w:tcPr>
            <w:tcW w:w="8370" w:type="dxa"/>
            <w:shd w:val="clear" w:color="auto" w:fill="auto"/>
          </w:tcPr>
          <w:p w:rsidR="00265784" w:rsidRPr="00190F49" w:rsidRDefault="00265784" w:rsidP="00B075AD">
            <w:pPr>
              <w:keepNext/>
              <w:widowControl w:val="0"/>
              <w:numPr>
                <w:ilvl w:val="0"/>
                <w:numId w:val="6"/>
              </w:numPr>
              <w:tabs>
                <w:tab w:val="clear" w:pos="792"/>
                <w:tab w:val="num" w:pos="875"/>
              </w:tabs>
              <w:ind w:left="875" w:hanging="360"/>
              <w:rPr>
                <w:szCs w:val="22"/>
              </w:rPr>
            </w:pPr>
            <w:r w:rsidRPr="00190F49">
              <w:rPr>
                <w:szCs w:val="22"/>
              </w:rPr>
              <w:t>If the value of the Average Error (Box 18) is smaller than the Sample Error Limit (Box 23), the inspection lot passes.</w:t>
            </w:r>
          </w:p>
        </w:tc>
      </w:tr>
      <w:tr w:rsidR="00265784" w:rsidRPr="00190F49" w:rsidTr="00B43F29">
        <w:tc>
          <w:tcPr>
            <w:tcW w:w="8370" w:type="dxa"/>
            <w:shd w:val="clear" w:color="auto" w:fill="auto"/>
          </w:tcPr>
          <w:p w:rsidR="00265784" w:rsidRPr="00190F49" w:rsidRDefault="00265784" w:rsidP="00B075AD">
            <w:pPr>
              <w:keepNext/>
              <w:widowControl w:val="0"/>
              <w:tabs>
                <w:tab w:val="num" w:pos="875"/>
              </w:tabs>
              <w:ind w:left="875"/>
              <w:rPr>
                <w:szCs w:val="22"/>
              </w:rPr>
            </w:pPr>
          </w:p>
        </w:tc>
      </w:tr>
      <w:tr w:rsidR="00265784" w:rsidRPr="00190F49" w:rsidTr="00B43F29">
        <w:tc>
          <w:tcPr>
            <w:tcW w:w="8370" w:type="dxa"/>
            <w:shd w:val="clear" w:color="auto" w:fill="auto"/>
          </w:tcPr>
          <w:p w:rsidR="00265784" w:rsidRPr="00190F49" w:rsidRDefault="00265784" w:rsidP="00B075AD">
            <w:pPr>
              <w:keepNext/>
              <w:widowControl w:val="0"/>
              <w:numPr>
                <w:ilvl w:val="0"/>
                <w:numId w:val="6"/>
              </w:numPr>
              <w:tabs>
                <w:tab w:val="clear" w:pos="792"/>
                <w:tab w:val="num" w:pos="875"/>
              </w:tabs>
              <w:ind w:left="875" w:hanging="360"/>
              <w:rPr>
                <w:szCs w:val="22"/>
              </w:rPr>
            </w:pPr>
            <w:r w:rsidRPr="00190F49">
              <w:rPr>
                <w:szCs w:val="22"/>
              </w:rPr>
              <w:t>If the value of the Average Error (disregarding the sign) (Box 18) is larger than the Sample Error Limit (Box 23), the inspection lot fails.  However, if the product is subject to moisture loss, the lot does not necessarily fail.  Follow the procedures under “Moisture Allowances” in this chapter.</w:t>
            </w:r>
          </w:p>
        </w:tc>
      </w:tr>
    </w:tbl>
    <w:p w:rsidR="00265784" w:rsidRPr="00FB3E93" w:rsidRDefault="00265784" w:rsidP="00AC27EC">
      <w:pPr>
        <w:pStyle w:val="HB133H2"/>
      </w:pPr>
      <w:bookmarkStart w:id="272" w:name="_Toc487504874"/>
      <w:bookmarkStart w:id="273" w:name="_Toc237353863"/>
      <w:bookmarkStart w:id="274" w:name="_Toc237415649"/>
      <w:bookmarkStart w:id="275" w:name="_Toc237416623"/>
      <w:bookmarkStart w:id="276" w:name="_Toc237428919"/>
      <w:bookmarkStart w:id="277" w:name="_Toc325575164"/>
      <w:bookmarkStart w:id="278" w:name="_Toc291667226"/>
      <w:bookmarkStart w:id="279" w:name="_Toc400370227"/>
      <w:bookmarkStart w:id="280" w:name="_Toc446212226"/>
      <w:bookmarkStart w:id="281" w:name="_Toc486756338"/>
      <w:bookmarkStart w:id="282" w:name="moisture_allow_238"/>
      <w:r w:rsidRPr="00FB3E93">
        <w:t>2.3.8.</w:t>
      </w:r>
      <w:r w:rsidRPr="00FB3E93">
        <w:tab/>
        <w:t xml:space="preserve">Moisture </w:t>
      </w:r>
      <w:r>
        <w:t>A</w:t>
      </w:r>
      <w:r w:rsidRPr="00FB3E93">
        <w:t>llowances</w:t>
      </w:r>
      <w:bookmarkEnd w:id="272"/>
      <w:bookmarkEnd w:id="273"/>
      <w:bookmarkEnd w:id="274"/>
      <w:bookmarkEnd w:id="275"/>
      <w:bookmarkEnd w:id="276"/>
      <w:bookmarkEnd w:id="277"/>
      <w:bookmarkEnd w:id="278"/>
      <w:bookmarkEnd w:id="279"/>
      <w:bookmarkEnd w:id="282"/>
      <w:r w:rsidRPr="00960D41">
        <w:fldChar w:fldCharType="begin"/>
      </w:r>
      <w:r w:rsidRPr="00960D41">
        <w:instrText xml:space="preserve"> XE "Moisture Allowances" </w:instrText>
      </w:r>
      <w:r w:rsidRPr="00960D41">
        <w:fldChar w:fldCharType="end"/>
      </w:r>
    </w:p>
    <w:p w:rsidR="00265784" w:rsidRPr="000C4A4C" w:rsidRDefault="00265784"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When no predetermined allowance is found in NIST HB 133, the potential for moisture loss must be considered.  Inspectors should follow their jurisdiction’s guidance for making their determination on an acceptable moisture allowance.</w:t>
      </w:r>
    </w:p>
    <w:p w:rsidR="00265784" w:rsidRDefault="00265784" w:rsidP="00B2287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240"/>
        <w:ind w:left="360"/>
        <w:rPr>
          <w:rFonts w:ascii="Times New Roman" w:hAnsi="Times New Roman" w:cs="Times New Roman"/>
          <w:szCs w:val="22"/>
        </w:rPr>
      </w:pPr>
      <w:r w:rsidRPr="000C4A4C">
        <w:rPr>
          <w:rFonts w:ascii="Times New Roman" w:hAnsi="Times New Roman" w:cs="Times New Roman"/>
          <w:szCs w:val="22"/>
        </w:rPr>
        <w:t>(Added 2010)</w:t>
      </w:r>
    </w:p>
    <w:p w:rsidR="00265784" w:rsidRPr="00713FFF" w:rsidRDefault="00265784"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280"/>
      <w:bookmarkEnd w:id="281"/>
    </w:p>
    <w:p w:rsidR="00265784" w:rsidRDefault="00265784" w:rsidP="00265784">
      <w:pPr>
        <w:pStyle w:val="HB133H3"/>
      </w:pPr>
      <w:bookmarkStart w:id="283" w:name="_Toc325575165"/>
      <w:bookmarkStart w:id="284" w:name="_Toc400370228"/>
      <w:bookmarkStart w:id="285" w:name="apply_moisture_loss_deter_pkg_errors2381"/>
      <w:r w:rsidRPr="00B5131A">
        <w:t>2.3.8.1</w:t>
      </w:r>
      <w:r>
        <w:t>.</w:t>
      </w:r>
      <w:r w:rsidRPr="00B5131A">
        <w:t xml:space="preserve"> </w:t>
      </w:r>
      <w:r>
        <w:tab/>
      </w:r>
      <w:r w:rsidRPr="00B5131A">
        <w:t xml:space="preserve">Applying </w:t>
      </w:r>
      <w:r>
        <w:t>M</w:t>
      </w:r>
      <w:r w:rsidRPr="00B5131A">
        <w:t xml:space="preserve">oisture </w:t>
      </w:r>
      <w:r>
        <w:t>L</w:t>
      </w:r>
      <w:r w:rsidRPr="00B5131A">
        <w:t xml:space="preserve">oss before </w:t>
      </w:r>
      <w:r>
        <w:t>D</w:t>
      </w:r>
      <w:r w:rsidRPr="00B5131A">
        <w:t xml:space="preserve">etermining </w:t>
      </w:r>
      <w:r>
        <w:t>P</w:t>
      </w:r>
      <w:r w:rsidRPr="00B5131A">
        <w:t xml:space="preserve">ackage </w:t>
      </w:r>
      <w:r>
        <w:t>E</w:t>
      </w:r>
      <w:r w:rsidRPr="00B5131A">
        <w:t>rrors</w:t>
      </w:r>
      <w:bookmarkEnd w:id="283"/>
      <w:bookmarkEnd w:id="284"/>
    </w:p>
    <w:bookmarkEnd w:id="285"/>
    <w:p w:rsidR="00265784" w:rsidRPr="00B075AD" w:rsidRDefault="00265784" w:rsidP="00B22870">
      <w:pPr>
        <w:spacing w:after="360"/>
        <w:ind w:left="1526" w:hanging="360"/>
        <w:rPr>
          <w:b/>
        </w:rPr>
      </w:pPr>
      <w:r>
        <w:t xml:space="preserve">1. </w:t>
      </w:r>
      <w:r>
        <w:tab/>
        <w:t>Determine the percent value of the moisture allowance if the product is listed below</w:t>
      </w:r>
      <w:r>
        <w:fldChar w:fldCharType="begin"/>
      </w:r>
      <w:r>
        <w:instrText xml:space="preserve"> XE "</w:instrText>
      </w:r>
      <w:r w:rsidRPr="000D533F">
        <w:instrText>Packages:Errors</w:instrText>
      </w:r>
      <w:r>
        <w:instrText xml:space="preserve">" </w:instrText>
      </w:r>
      <w:r>
        <w:fldChar w:fldCharType="end"/>
      </w:r>
      <w:r>
        <w:t xml:space="preserve">.  </w:t>
      </w:r>
      <w:r w:rsidRPr="00B075AD">
        <w:t>(See Table 2</w:t>
      </w:r>
      <w:r>
        <w:t>-</w:t>
      </w:r>
      <w:r w:rsidRPr="00B075AD">
        <w:t>3</w:t>
      </w:r>
      <w:proofErr w:type="gramStart"/>
      <w:r w:rsidRPr="00B075AD">
        <w:t>. “Moisture Allowances</w:t>
      </w:r>
      <w:r>
        <w:t>.</w:t>
      </w:r>
      <w:r w:rsidRPr="0051148C">
        <w:t>”)</w:t>
      </w:r>
      <w:proofErr w:type="gramEnd"/>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265784" w:rsidRPr="004A3F8E" w:rsidTr="00736C1F">
        <w:trPr>
          <w:trHeight w:val="542"/>
          <w:tblHeader/>
        </w:trPr>
        <w:tc>
          <w:tcPr>
            <w:tcW w:w="9522" w:type="dxa"/>
            <w:gridSpan w:val="4"/>
            <w:tcBorders>
              <w:top w:val="double" w:sz="6" w:space="0" w:color="auto"/>
              <w:bottom w:val="double" w:sz="6" w:space="0" w:color="auto"/>
            </w:tcBorders>
            <w:shd w:val="clear" w:color="auto" w:fill="auto"/>
            <w:vAlign w:val="center"/>
          </w:tcPr>
          <w:p w:rsidR="00265784" w:rsidRPr="004A3F8E" w:rsidRDefault="00265784" w:rsidP="009711AC">
            <w:pPr>
              <w:pStyle w:val="Normal10pt"/>
              <w:keepNext/>
              <w:autoSpaceDE w:val="0"/>
              <w:jc w:val="center"/>
              <w:rPr>
                <w:b/>
                <w:bCs/>
                <w:szCs w:val="22"/>
              </w:rPr>
            </w:pPr>
            <w:r w:rsidRPr="004A3F8E">
              <w:rPr>
                <w:b/>
                <w:bCs/>
                <w:szCs w:val="22"/>
              </w:rPr>
              <w:lastRenderedPageBreak/>
              <w:t>Table 2-3.</w:t>
            </w:r>
          </w:p>
          <w:p w:rsidR="00265784" w:rsidRPr="004A3F8E" w:rsidRDefault="00265784" w:rsidP="009711AC">
            <w:pPr>
              <w:pStyle w:val="Normal10pt"/>
              <w:keepNext/>
              <w:autoSpaceDE w:val="0"/>
              <w:jc w:val="center"/>
              <w:rPr>
                <w:b/>
                <w:bCs/>
                <w:sz w:val="24"/>
              </w:rPr>
            </w:pPr>
            <w:r w:rsidRPr="004A3F8E">
              <w:rPr>
                <w:b/>
                <w:bCs/>
                <w:szCs w:val="22"/>
              </w:rPr>
              <w:t xml:space="preserve">Moisture Allowances </w:t>
            </w:r>
            <w:r w:rsidRPr="004A3F8E">
              <w:rPr>
                <w:szCs w:val="22"/>
              </w:rPr>
              <w:fldChar w:fldCharType="begin"/>
            </w:r>
            <w:r w:rsidRPr="004A3F8E">
              <w:rPr>
                <w:szCs w:val="22"/>
              </w:rPr>
              <w:instrText xml:space="preserve"> XE "Moisture Allowances" </w:instrText>
            </w:r>
            <w:r w:rsidRPr="004A3F8E">
              <w:rPr>
                <w:szCs w:val="22"/>
              </w:rPr>
              <w:fldChar w:fldCharType="end"/>
            </w:r>
          </w:p>
        </w:tc>
      </w:tr>
      <w:tr w:rsidR="00265784" w:rsidRPr="004A3F8E" w:rsidTr="00736C1F">
        <w:trPr>
          <w:trHeight w:val="675"/>
        </w:trPr>
        <w:tc>
          <w:tcPr>
            <w:tcW w:w="2543" w:type="dxa"/>
            <w:gridSpan w:val="2"/>
            <w:tcBorders>
              <w:top w:val="double" w:sz="6" w:space="0" w:color="auto"/>
              <w:bottom w:val="double" w:sz="6" w:space="0" w:color="auto"/>
            </w:tcBorders>
            <w:shd w:val="clear" w:color="auto" w:fill="auto"/>
            <w:vAlign w:val="center"/>
          </w:tcPr>
          <w:p w:rsidR="00265784" w:rsidRPr="004A3F8E" w:rsidRDefault="00265784" w:rsidP="009711AC">
            <w:pPr>
              <w:pStyle w:val="Normal10pt"/>
              <w:keepNext/>
              <w:jc w:val="center"/>
              <w:rPr>
                <w:b/>
                <w:bCs/>
                <w:szCs w:val="22"/>
                <w:u w:val="single"/>
              </w:rPr>
            </w:pPr>
            <w:r w:rsidRPr="004A3F8E">
              <w:rPr>
                <w:b/>
                <w:bCs/>
                <w:szCs w:val="22"/>
              </w:rPr>
              <w:t>Verifying the labeled net weight of packages of:</w:t>
            </w:r>
          </w:p>
        </w:tc>
        <w:tc>
          <w:tcPr>
            <w:tcW w:w="1489" w:type="dxa"/>
            <w:tcBorders>
              <w:top w:val="double" w:sz="6" w:space="0" w:color="auto"/>
              <w:bottom w:val="double" w:sz="6" w:space="0" w:color="auto"/>
            </w:tcBorders>
            <w:shd w:val="clear" w:color="auto" w:fill="auto"/>
            <w:vAlign w:val="center"/>
          </w:tcPr>
          <w:p w:rsidR="00265784" w:rsidRPr="004A3F8E" w:rsidRDefault="00265784" w:rsidP="009711AC">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rsidR="00265784" w:rsidRPr="004A3F8E" w:rsidRDefault="00265784" w:rsidP="009711AC">
            <w:pPr>
              <w:pStyle w:val="Normal10pt"/>
              <w:keepNext/>
              <w:spacing w:before="60" w:after="60"/>
              <w:jc w:val="center"/>
              <w:rPr>
                <w:b/>
                <w:bCs/>
                <w:szCs w:val="22"/>
              </w:rPr>
            </w:pPr>
            <w:r w:rsidRPr="004A3F8E">
              <w:rPr>
                <w:b/>
                <w:bCs/>
                <w:szCs w:val="22"/>
              </w:rPr>
              <w:t>Notes</w:t>
            </w:r>
          </w:p>
        </w:tc>
      </w:tr>
      <w:tr w:rsidR="00265784" w:rsidRPr="004A3F8E" w:rsidTr="00736C1F">
        <w:tc>
          <w:tcPr>
            <w:tcW w:w="2543" w:type="dxa"/>
            <w:gridSpan w:val="2"/>
            <w:tcBorders>
              <w:top w:val="double" w:sz="6" w:space="0" w:color="auto"/>
            </w:tcBorders>
            <w:shd w:val="clear" w:color="auto" w:fill="auto"/>
            <w:vAlign w:val="center"/>
          </w:tcPr>
          <w:p w:rsidR="00265784" w:rsidRPr="004A3F8E" w:rsidRDefault="00265784" w:rsidP="009711AC">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rsidR="00265784" w:rsidRPr="004A3F8E" w:rsidRDefault="00265784" w:rsidP="009711AC">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rsidR="00265784" w:rsidRPr="004A3F8E" w:rsidRDefault="00265784" w:rsidP="009711AC">
            <w:pPr>
              <w:pStyle w:val="Normal10pt"/>
              <w:keepNext/>
              <w:jc w:val="center"/>
              <w:rPr>
                <w:b/>
                <w:bCs/>
                <w:szCs w:val="22"/>
                <w:u w:val="single"/>
              </w:rPr>
            </w:pPr>
          </w:p>
        </w:tc>
      </w:tr>
      <w:tr w:rsidR="00265784" w:rsidRPr="004A3F8E" w:rsidTr="00736C1F">
        <w:tc>
          <w:tcPr>
            <w:tcW w:w="2543" w:type="dxa"/>
            <w:gridSpan w:val="2"/>
            <w:shd w:val="clear" w:color="auto" w:fill="auto"/>
            <w:vAlign w:val="center"/>
          </w:tcPr>
          <w:p w:rsidR="00265784" w:rsidRPr="004A3F8E" w:rsidRDefault="00265784" w:rsidP="009711AC">
            <w:pPr>
              <w:pStyle w:val="Normal10pt"/>
              <w:keepNext/>
              <w:jc w:val="center"/>
              <w:rPr>
                <w:bCs/>
                <w:szCs w:val="22"/>
              </w:rPr>
            </w:pPr>
            <w:r w:rsidRPr="004A3F8E">
              <w:rPr>
                <w:bCs/>
                <w:szCs w:val="22"/>
              </w:rPr>
              <w:t>Dry pet food</w:t>
            </w:r>
            <w:r>
              <w:rPr>
                <w:bCs/>
                <w:szCs w:val="22"/>
              </w:rPr>
              <w:fldChar w:fldCharType="begin"/>
            </w:r>
            <w:r>
              <w:instrText xml:space="preserve"> XE "</w:instrText>
            </w:r>
            <w:r w:rsidRPr="002E501B">
              <w:rPr>
                <w:bCs/>
                <w:szCs w:val="22"/>
              </w:rPr>
              <w:instrText>P</w:instrText>
            </w:r>
            <w:r w:rsidRPr="00134587">
              <w:rPr>
                <w:bCs/>
                <w:szCs w:val="22"/>
              </w:rPr>
              <w:instrText>et Food</w:instrText>
            </w:r>
            <w:r>
              <w:instrText xml:space="preserve">" </w:instrText>
            </w:r>
            <w:r>
              <w:rPr>
                <w:bCs/>
                <w:szCs w:val="22"/>
              </w:rPr>
              <w:fldChar w:fldCharType="end"/>
            </w:r>
          </w:p>
        </w:tc>
        <w:tc>
          <w:tcPr>
            <w:tcW w:w="1489" w:type="dxa"/>
            <w:shd w:val="clear" w:color="auto" w:fill="auto"/>
            <w:vAlign w:val="center"/>
          </w:tcPr>
          <w:p w:rsidR="00265784" w:rsidRPr="004A3F8E" w:rsidRDefault="00265784" w:rsidP="009711AC">
            <w:pPr>
              <w:pStyle w:val="Normal10pt"/>
              <w:keepNext/>
              <w:jc w:val="center"/>
              <w:rPr>
                <w:bCs/>
                <w:szCs w:val="22"/>
              </w:rPr>
            </w:pPr>
            <w:r w:rsidRPr="004A3F8E">
              <w:rPr>
                <w:bCs/>
                <w:szCs w:val="22"/>
              </w:rPr>
              <w:t>3 %</w:t>
            </w:r>
          </w:p>
        </w:tc>
        <w:tc>
          <w:tcPr>
            <w:tcW w:w="5490" w:type="dxa"/>
            <w:shd w:val="clear" w:color="auto" w:fill="auto"/>
            <w:vAlign w:val="center"/>
          </w:tcPr>
          <w:p w:rsidR="00265784" w:rsidRPr="004A3F8E" w:rsidRDefault="00265784" w:rsidP="009711AC">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265784" w:rsidRPr="004A3F8E" w:rsidTr="00736C1F">
        <w:tc>
          <w:tcPr>
            <w:tcW w:w="2543" w:type="dxa"/>
            <w:gridSpan w:val="2"/>
            <w:shd w:val="clear" w:color="auto" w:fill="auto"/>
            <w:vAlign w:val="center"/>
          </w:tcPr>
          <w:p w:rsidR="00265784" w:rsidRPr="004A3F8E" w:rsidRDefault="00265784" w:rsidP="00F82FF3">
            <w:pPr>
              <w:pStyle w:val="Normal10pt"/>
              <w:keepNext/>
              <w:jc w:val="center"/>
              <w:rPr>
                <w:bCs/>
                <w:szCs w:val="22"/>
              </w:rPr>
            </w:pPr>
            <w:r>
              <w:rPr>
                <w:bCs/>
                <w:szCs w:val="22"/>
              </w:rPr>
              <w:t>Pasta products</w:t>
            </w:r>
            <w:r>
              <w:rPr>
                <w:bCs/>
                <w:szCs w:val="22"/>
              </w:rPr>
              <w:fldChar w:fldCharType="begin"/>
            </w:r>
            <w:r>
              <w:instrText xml:space="preserve"> XE "</w:instrText>
            </w:r>
            <w:r w:rsidRPr="00F80312">
              <w:rPr>
                <w:bCs/>
                <w:szCs w:val="22"/>
              </w:rPr>
              <w:instrText>Pasta Products</w:instrText>
            </w:r>
            <w:r>
              <w:instrText xml:space="preserve">" </w:instrText>
            </w:r>
            <w:r>
              <w:rPr>
                <w:bCs/>
                <w:szCs w:val="22"/>
              </w:rPr>
              <w:fldChar w:fldCharType="end"/>
            </w:r>
          </w:p>
        </w:tc>
        <w:tc>
          <w:tcPr>
            <w:tcW w:w="1489" w:type="dxa"/>
            <w:shd w:val="clear" w:color="auto" w:fill="auto"/>
            <w:vAlign w:val="center"/>
          </w:tcPr>
          <w:p w:rsidR="00265784" w:rsidRPr="004A3F8E" w:rsidRDefault="00265784" w:rsidP="009711AC">
            <w:pPr>
              <w:pStyle w:val="Normal10pt"/>
              <w:keepNext/>
              <w:jc w:val="center"/>
              <w:rPr>
                <w:bCs/>
                <w:szCs w:val="22"/>
              </w:rPr>
            </w:pPr>
            <w:r>
              <w:rPr>
                <w:bCs/>
                <w:szCs w:val="22"/>
              </w:rPr>
              <w:t>3 %</w:t>
            </w:r>
          </w:p>
        </w:tc>
        <w:tc>
          <w:tcPr>
            <w:tcW w:w="5490" w:type="dxa"/>
            <w:shd w:val="clear" w:color="auto" w:fill="auto"/>
            <w:vAlign w:val="center"/>
          </w:tcPr>
          <w:p w:rsidR="00265784" w:rsidRPr="004A3F8E" w:rsidRDefault="00265784" w:rsidP="009711AC">
            <w:pPr>
              <w:pStyle w:val="Normal10pt"/>
              <w:keepNext/>
              <w:rPr>
                <w:bCs/>
                <w:szCs w:val="22"/>
              </w:rPr>
            </w:pPr>
            <w:r>
              <w:rPr>
                <w:bCs/>
                <w:szCs w:val="22"/>
              </w:rPr>
              <w:t xml:space="preserve">Pasta products means all macaroni, noodle, and like products packaged in </w:t>
            </w:r>
            <w:proofErr w:type="spellStart"/>
            <w:r>
              <w:rPr>
                <w:bCs/>
                <w:szCs w:val="22"/>
              </w:rPr>
              <w:t>kraft</w:t>
            </w:r>
            <w:proofErr w:type="spellEnd"/>
            <w:r>
              <w:rPr>
                <w:bCs/>
                <w:szCs w:val="22"/>
              </w:rPr>
              <w:t xml:space="preserve"> paper bags, paperboard cartons, and/or flexible plastic bags with a moisture content of 13 % or less at the time of pack.</w:t>
            </w:r>
          </w:p>
        </w:tc>
      </w:tr>
      <w:tr w:rsidR="00265784" w:rsidRPr="004A3F8E" w:rsidTr="00736C1F">
        <w:tc>
          <w:tcPr>
            <w:tcW w:w="2543" w:type="dxa"/>
            <w:gridSpan w:val="2"/>
            <w:tcBorders>
              <w:bottom w:val="double" w:sz="6" w:space="0" w:color="auto"/>
            </w:tcBorders>
            <w:shd w:val="clear" w:color="auto" w:fill="auto"/>
            <w:vAlign w:val="center"/>
          </w:tcPr>
          <w:p w:rsidR="00265784" w:rsidRPr="004A3F8E" w:rsidRDefault="00265784" w:rsidP="009711AC">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rsidR="00265784" w:rsidRPr="004A3F8E" w:rsidRDefault="00265784" w:rsidP="009711AC">
            <w:pPr>
              <w:pStyle w:val="Normal10pt"/>
              <w:keepNext/>
              <w:jc w:val="center"/>
              <w:rPr>
                <w:bCs/>
                <w:szCs w:val="22"/>
              </w:rPr>
            </w:pPr>
            <w:r w:rsidRPr="004A3F8E">
              <w:rPr>
                <w:bCs/>
                <w:szCs w:val="22"/>
              </w:rPr>
              <w:t>See Section 2.4.</w:t>
            </w:r>
          </w:p>
        </w:tc>
        <w:tc>
          <w:tcPr>
            <w:tcW w:w="5490" w:type="dxa"/>
            <w:tcBorders>
              <w:bottom w:val="double" w:sz="6" w:space="0" w:color="auto"/>
            </w:tcBorders>
            <w:shd w:val="clear" w:color="auto" w:fill="auto"/>
            <w:vAlign w:val="center"/>
          </w:tcPr>
          <w:p w:rsidR="00265784" w:rsidRPr="004A3F8E" w:rsidRDefault="00265784" w:rsidP="009711AC">
            <w:pPr>
              <w:pStyle w:val="Normal10pt"/>
              <w:keepNext/>
              <w:jc w:val="center"/>
              <w:rPr>
                <w:b/>
                <w:bCs/>
                <w:szCs w:val="22"/>
                <w:u w:val="single"/>
              </w:rPr>
            </w:pPr>
          </w:p>
        </w:tc>
      </w:tr>
      <w:tr w:rsidR="00265784" w:rsidRPr="004A3F8E" w:rsidTr="00736C1F">
        <w:trPr>
          <w:trHeight w:val="299"/>
        </w:trPr>
        <w:tc>
          <w:tcPr>
            <w:tcW w:w="9522" w:type="dxa"/>
            <w:gridSpan w:val="4"/>
            <w:tcBorders>
              <w:top w:val="double" w:sz="6" w:space="0" w:color="auto"/>
              <w:bottom w:val="double" w:sz="6" w:space="0" w:color="auto"/>
            </w:tcBorders>
            <w:shd w:val="clear" w:color="auto" w:fill="auto"/>
            <w:vAlign w:val="center"/>
          </w:tcPr>
          <w:p w:rsidR="00265784" w:rsidRPr="004A3F8E" w:rsidRDefault="00265784" w:rsidP="009711AC">
            <w:pPr>
              <w:pStyle w:val="Normal10pt"/>
              <w:keepNext/>
              <w:jc w:val="center"/>
              <w:rPr>
                <w:b/>
                <w:bCs/>
                <w:szCs w:val="22"/>
              </w:rPr>
            </w:pPr>
            <w:r w:rsidRPr="004A3F8E">
              <w:rPr>
                <w:b/>
                <w:bCs/>
                <w:szCs w:val="22"/>
              </w:rPr>
              <w:t>Wet Tare Only</w:t>
            </w:r>
            <w:r w:rsidRPr="004A3F8E">
              <w:rPr>
                <w:b/>
                <w:bCs/>
                <w:szCs w:val="22"/>
                <w:vertAlign w:val="superscript"/>
              </w:rPr>
              <w:t>1</w:t>
            </w:r>
            <w:r>
              <w:rPr>
                <w:b/>
                <w:bCs/>
                <w:szCs w:val="22"/>
                <w:vertAlign w:val="superscript"/>
              </w:rPr>
              <w:fldChar w:fldCharType="begin"/>
            </w:r>
            <w:r>
              <w:instrText xml:space="preserve"> XE "</w:instrText>
            </w:r>
            <w:r w:rsidRPr="00496A16">
              <w:instrText>Moisture Allowance:Wet Tare</w:instrText>
            </w:r>
            <w:r>
              <w:instrText xml:space="preserve">" </w:instrText>
            </w:r>
            <w:r>
              <w:rPr>
                <w:b/>
                <w:bCs/>
                <w:szCs w:val="22"/>
                <w:vertAlign w:val="superscript"/>
              </w:rPr>
              <w:fldChar w:fldCharType="end"/>
            </w:r>
          </w:p>
        </w:tc>
      </w:tr>
      <w:tr w:rsidR="00265784" w:rsidRPr="004A3F8E" w:rsidTr="00736C1F">
        <w:trPr>
          <w:trHeight w:val="887"/>
        </w:trPr>
        <w:tc>
          <w:tcPr>
            <w:tcW w:w="2412" w:type="dxa"/>
            <w:shd w:val="clear" w:color="auto" w:fill="auto"/>
            <w:vAlign w:val="center"/>
          </w:tcPr>
          <w:p w:rsidR="00265784" w:rsidRPr="004A3F8E" w:rsidRDefault="00265784" w:rsidP="009711AC">
            <w:pPr>
              <w:pStyle w:val="Normal10pt"/>
              <w:jc w:val="center"/>
              <w:rPr>
                <w:bCs/>
                <w:szCs w:val="22"/>
              </w:rPr>
            </w:pPr>
            <w:r w:rsidRPr="004A3F8E">
              <w:rPr>
                <w:bCs/>
                <w:szCs w:val="22"/>
              </w:rPr>
              <w:t>Fresh poultry</w:t>
            </w:r>
          </w:p>
        </w:tc>
        <w:tc>
          <w:tcPr>
            <w:tcW w:w="1620" w:type="dxa"/>
            <w:gridSpan w:val="2"/>
            <w:shd w:val="clear" w:color="auto" w:fill="auto"/>
            <w:vAlign w:val="center"/>
          </w:tcPr>
          <w:p w:rsidR="00265784" w:rsidRPr="004A3F8E" w:rsidRDefault="00265784" w:rsidP="009711AC">
            <w:pPr>
              <w:pStyle w:val="Normal10pt"/>
              <w:keepNext/>
              <w:jc w:val="center"/>
              <w:rPr>
                <w:bCs/>
                <w:szCs w:val="22"/>
              </w:rPr>
            </w:pPr>
            <w:r w:rsidRPr="004A3F8E">
              <w:rPr>
                <w:bCs/>
                <w:szCs w:val="22"/>
              </w:rPr>
              <w:t>3 %</w:t>
            </w:r>
          </w:p>
        </w:tc>
        <w:tc>
          <w:tcPr>
            <w:tcW w:w="5490" w:type="dxa"/>
            <w:shd w:val="clear" w:color="auto" w:fill="auto"/>
            <w:vAlign w:val="center"/>
          </w:tcPr>
          <w:p w:rsidR="00265784" w:rsidRPr="004A3F8E" w:rsidRDefault="00265784" w:rsidP="009711AC">
            <w:pPr>
              <w:pStyle w:val="Normal10pt"/>
              <w:keepNext/>
              <w:rPr>
                <w:bCs/>
                <w:szCs w:val="22"/>
              </w:rPr>
            </w:pPr>
            <w:r w:rsidRPr="004A3F8E">
              <w:rPr>
                <w:bCs/>
                <w:szCs w:val="22"/>
              </w:rPr>
              <w:t>Fresh poultry is defined as poultry above a temperature of − 3 °C (26 °F) that yields or gives when pushed with the thumb.</w:t>
            </w:r>
          </w:p>
        </w:tc>
      </w:tr>
      <w:tr w:rsidR="00265784" w:rsidRPr="004A3F8E" w:rsidTr="00736C1F">
        <w:trPr>
          <w:trHeight w:val="275"/>
        </w:trPr>
        <w:tc>
          <w:tcPr>
            <w:tcW w:w="2412" w:type="dxa"/>
            <w:shd w:val="clear" w:color="auto" w:fill="auto"/>
            <w:vAlign w:val="center"/>
          </w:tcPr>
          <w:p w:rsidR="00265784" w:rsidRPr="004A3F8E" w:rsidRDefault="00265784" w:rsidP="009711AC">
            <w:pPr>
              <w:pStyle w:val="Normal10pt"/>
              <w:jc w:val="center"/>
              <w:rPr>
                <w:bCs/>
                <w:szCs w:val="22"/>
              </w:rPr>
            </w:pPr>
            <w:r w:rsidRPr="004A3F8E">
              <w:rPr>
                <w:bCs/>
                <w:szCs w:val="22"/>
              </w:rPr>
              <w:t>Franks or hot dogs</w:t>
            </w:r>
          </w:p>
        </w:tc>
        <w:tc>
          <w:tcPr>
            <w:tcW w:w="1620" w:type="dxa"/>
            <w:gridSpan w:val="2"/>
            <w:shd w:val="clear" w:color="auto" w:fill="auto"/>
            <w:vAlign w:val="center"/>
          </w:tcPr>
          <w:p w:rsidR="00265784" w:rsidRPr="004A3F8E" w:rsidRDefault="00265784" w:rsidP="009711AC">
            <w:pPr>
              <w:pStyle w:val="Normal10pt"/>
              <w:keepNext/>
              <w:jc w:val="center"/>
              <w:rPr>
                <w:bCs/>
                <w:szCs w:val="22"/>
              </w:rPr>
            </w:pPr>
            <w:r w:rsidRPr="004A3F8E">
              <w:rPr>
                <w:bCs/>
                <w:szCs w:val="22"/>
              </w:rPr>
              <w:t>2.5 %</w:t>
            </w:r>
          </w:p>
        </w:tc>
        <w:tc>
          <w:tcPr>
            <w:tcW w:w="5490" w:type="dxa"/>
            <w:shd w:val="clear" w:color="auto" w:fill="auto"/>
            <w:vAlign w:val="center"/>
          </w:tcPr>
          <w:p w:rsidR="00265784" w:rsidRPr="004A3F8E" w:rsidRDefault="00265784" w:rsidP="009711AC">
            <w:pPr>
              <w:pStyle w:val="Normal10pt"/>
              <w:keepNext/>
              <w:rPr>
                <w:b/>
                <w:bCs/>
                <w:szCs w:val="22"/>
                <w:u w:val="single"/>
              </w:rPr>
            </w:pPr>
          </w:p>
        </w:tc>
      </w:tr>
      <w:tr w:rsidR="00265784" w:rsidRPr="004A3F8E" w:rsidTr="00736C1F">
        <w:trPr>
          <w:trHeight w:val="2939"/>
        </w:trPr>
        <w:tc>
          <w:tcPr>
            <w:tcW w:w="2412" w:type="dxa"/>
            <w:shd w:val="clear" w:color="auto" w:fill="auto"/>
            <w:vAlign w:val="center"/>
          </w:tcPr>
          <w:p w:rsidR="00265784" w:rsidRPr="004A3F8E" w:rsidRDefault="00265784" w:rsidP="009711AC">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rsidR="00265784" w:rsidRPr="004A3F8E" w:rsidRDefault="00265784" w:rsidP="009711AC">
            <w:pPr>
              <w:pStyle w:val="Normal10pt"/>
              <w:jc w:val="center"/>
              <w:rPr>
                <w:bCs/>
                <w:szCs w:val="22"/>
              </w:rPr>
            </w:pPr>
            <w:r w:rsidRPr="004A3F8E">
              <w:rPr>
                <w:bCs/>
                <w:szCs w:val="22"/>
              </w:rPr>
              <w:t>0 %</w:t>
            </w:r>
          </w:p>
        </w:tc>
        <w:tc>
          <w:tcPr>
            <w:tcW w:w="5490" w:type="dxa"/>
            <w:shd w:val="clear" w:color="auto" w:fill="auto"/>
            <w:vAlign w:val="center"/>
          </w:tcPr>
          <w:p w:rsidR="00265784" w:rsidRPr="004A3F8E" w:rsidRDefault="00265784" w:rsidP="009711AC">
            <w:pPr>
              <w:pStyle w:val="Normal10pt"/>
              <w:rPr>
                <w:bCs/>
                <w:szCs w:val="22"/>
              </w:rPr>
            </w:pPr>
            <w:r w:rsidRPr="004A3F8E">
              <w:rPr>
                <w:bCs/>
                <w:szCs w:val="22"/>
              </w:rPr>
              <w:t>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265784" w:rsidTr="00736C1F">
        <w:trPr>
          <w:trHeight w:val="1911"/>
        </w:trPr>
        <w:tc>
          <w:tcPr>
            <w:tcW w:w="9522" w:type="dxa"/>
            <w:gridSpan w:val="4"/>
            <w:tcBorders>
              <w:bottom w:val="double" w:sz="6" w:space="0" w:color="auto"/>
            </w:tcBorders>
            <w:shd w:val="clear" w:color="auto" w:fill="auto"/>
            <w:vAlign w:val="center"/>
          </w:tcPr>
          <w:p w:rsidR="00265784" w:rsidRPr="004A3F8E" w:rsidRDefault="00265784" w:rsidP="00B43F29">
            <w:pPr>
              <w:pStyle w:val="Normal10pt"/>
              <w:rPr>
                <w:bCs/>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Pr>
                <w:szCs w:val="22"/>
              </w:rPr>
              <w:t>e</w:t>
            </w:r>
            <w:r w:rsidRPr="004A3F8E">
              <w:rPr>
                <w:szCs w:val="22"/>
              </w:rPr>
              <w:t>dition of NIST HB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rsidR="00265784" w:rsidRDefault="00265784" w:rsidP="00046C26">
      <w:pPr>
        <w:widowControl w:val="0"/>
        <w:tabs>
          <w:tab w:val="left" w:pos="5368"/>
        </w:tabs>
        <w:spacing w:before="60" w:after="240"/>
        <w:rPr>
          <w:szCs w:val="22"/>
        </w:rPr>
      </w:pPr>
      <w:r w:rsidRPr="004A3F8E">
        <w:rPr>
          <w:szCs w:val="22"/>
        </w:rPr>
        <w:t>(Amended 2010</w:t>
      </w:r>
      <w:r>
        <w:rPr>
          <w:szCs w:val="22"/>
        </w:rPr>
        <w:t xml:space="preserve"> and 2013</w:t>
      </w:r>
      <w:r w:rsidRPr="004A3F8E">
        <w:rPr>
          <w:szCs w:val="22"/>
        </w:rPr>
        <w:t>)</w:t>
      </w:r>
      <w:r>
        <w:rPr>
          <w:szCs w:val="22"/>
        </w:rPr>
        <w:tab/>
      </w:r>
    </w:p>
    <w:p w:rsidR="00265784" w:rsidRDefault="00265784" w:rsidP="00046C26">
      <w:pPr>
        <w:widowControl w:val="0"/>
        <w:spacing w:after="240"/>
        <w:rPr>
          <w:szCs w:val="22"/>
        </w:rPr>
      </w:pPr>
      <w:r w:rsidRPr="0071500A">
        <w:rPr>
          <w:b/>
          <w:szCs w:val="22"/>
        </w:rPr>
        <w:t>Note</w:t>
      </w:r>
      <w:r w:rsidRPr="00360790">
        <w:rPr>
          <w:b/>
          <w:szCs w:val="22"/>
        </w:rPr>
        <w:t>:</w:t>
      </w:r>
      <w:r>
        <w:rPr>
          <w:szCs w:val="22"/>
        </w:rPr>
        <w:t xml:space="preserve"> There is no moisture allowance when </w:t>
      </w:r>
      <w:r w:rsidRPr="004A3F8E">
        <w:rPr>
          <w:szCs w:val="22"/>
        </w:rPr>
        <w:t>inspecting meat and poultry from a USDA inspected plant when Used Dry Tare and “Category A” sampling plans</w:t>
      </w:r>
      <w:r>
        <w:rPr>
          <w:szCs w:val="22"/>
        </w:rPr>
        <w:t xml:space="preserve"> are used.</w:t>
      </w:r>
    </w:p>
    <w:p w:rsidR="00265784" w:rsidRPr="004A3F8E" w:rsidRDefault="00265784" w:rsidP="00E50F71">
      <w:pPr>
        <w:widowControl w:val="0"/>
        <w:tabs>
          <w:tab w:val="left" w:pos="360"/>
        </w:tabs>
        <w:autoSpaceDE w:val="0"/>
        <w:rPr>
          <w:szCs w:val="22"/>
        </w:rPr>
      </w:pPr>
      <w:bookmarkStart w:id="286" w:name="_Toc446212228"/>
      <w:bookmarkStart w:id="287" w:name="_Toc237428925"/>
      <w:r>
        <w:rPr>
          <w:b/>
          <w:szCs w:val="22"/>
        </w:rPr>
        <w:lastRenderedPageBreak/>
        <w:t xml:space="preserve">Note: </w:t>
      </w:r>
      <w:r>
        <w:rPr>
          <w:szCs w:val="22"/>
        </w:rPr>
        <w:t xml:space="preserve">For the Wet Tare Only section of Table 2-3, </w:t>
      </w:r>
      <w:r w:rsidRPr="004A3F8E">
        <w:rPr>
          <w:szCs w:val="22"/>
        </w:rPr>
        <w:t>free-flowing liquid and liquid absorbed by packaging materials in contact with the product</w:t>
      </w:r>
      <w:r>
        <w:rPr>
          <w:szCs w:val="22"/>
        </w:rPr>
        <w:t xml:space="preserve"> are</w:t>
      </w:r>
      <w:r w:rsidRPr="004A3F8E">
        <w:rPr>
          <w:szCs w:val="22"/>
        </w:rPr>
        <w:t xml:space="preserve"> part of the wet tare.</w:t>
      </w:r>
    </w:p>
    <w:p w:rsidR="00265784" w:rsidRDefault="00265784" w:rsidP="00046C26">
      <w:pPr>
        <w:widowControl w:val="0"/>
        <w:spacing w:before="60" w:after="240"/>
        <w:rPr>
          <w:szCs w:val="22"/>
        </w:rPr>
      </w:pPr>
      <w:r w:rsidRPr="004A3F8E">
        <w:rPr>
          <w:szCs w:val="22"/>
        </w:rPr>
        <w:t>(Added 2010)</w:t>
      </w:r>
    </w:p>
    <w:bookmarkEnd w:id="286"/>
    <w:bookmarkEnd w:id="287"/>
    <w:p w:rsidR="00265784" w:rsidRPr="0050585D" w:rsidRDefault="00265784" w:rsidP="00046C26">
      <w:pPr>
        <w:pStyle w:val="BodyTextIndent"/>
        <w:keepNext/>
        <w:spacing w:after="240"/>
        <w:ind w:left="1530" w:hanging="360"/>
      </w:pPr>
      <w:r>
        <w:t>2.</w:t>
      </w:r>
      <w:r>
        <w:tab/>
      </w:r>
      <w:r w:rsidRPr="0050585D">
        <w:t>To compute moisture allowance, multiply the labeled quantity by the decimal percent value of the</w:t>
      </w:r>
      <w:r>
        <w:rPr>
          <w:szCs w:val="22"/>
        </w:rPr>
        <w:t xml:space="preserve"> </w:t>
      </w:r>
      <w:r w:rsidRPr="0050585D">
        <w:t xml:space="preserve">allowance. </w:t>
      </w:r>
      <w:r>
        <w:t xml:space="preserve"> </w:t>
      </w:r>
      <w:r w:rsidRPr="0050585D">
        <w:t>Record this value in Box 13a.</w:t>
      </w:r>
    </w:p>
    <w:p w:rsidR="00265784" w:rsidRDefault="00265784" w:rsidP="006719BD">
      <w:pPr>
        <w:keepNext/>
        <w:ind w:left="1980" w:right="360"/>
      </w:pPr>
      <w:bookmarkStart w:id="288" w:name="_Toc226190684"/>
      <w:bookmarkStart w:id="289" w:name="_Toc237415654"/>
      <w:bookmarkStart w:id="290" w:name="_Toc237416628"/>
      <w:bookmarkStart w:id="291" w:name="_Toc237428930"/>
      <w:r>
        <w:rPr>
          <w:b/>
        </w:rPr>
        <w:t>Example:</w:t>
      </w:r>
      <w:r>
        <w:t xml:space="preserve">  </w:t>
      </w:r>
    </w:p>
    <w:p w:rsidR="00265784" w:rsidRPr="002040B5" w:rsidRDefault="00265784" w:rsidP="006719BD">
      <w:pPr>
        <w:keepNext/>
        <w:spacing w:line="276" w:lineRule="auto"/>
        <w:ind w:left="1980" w:right="360"/>
        <w:rPr>
          <w:i/>
        </w:rPr>
      </w:pPr>
      <w:r w:rsidRPr="002040B5">
        <w:rPr>
          <w:i/>
        </w:rPr>
        <w:t>Labeled net quantity of flour is 907 g (2 </w:t>
      </w:r>
      <w:proofErr w:type="spellStart"/>
      <w:r w:rsidRPr="002040B5">
        <w:rPr>
          <w:i/>
        </w:rPr>
        <w:t>lb</w:t>
      </w:r>
      <w:proofErr w:type="spellEnd"/>
      <w:r w:rsidRPr="002040B5">
        <w:rPr>
          <w:i/>
        </w:rPr>
        <w:t>)</w:t>
      </w:r>
      <w:bookmarkEnd w:id="288"/>
      <w:bookmarkEnd w:id="289"/>
      <w:bookmarkEnd w:id="290"/>
      <w:bookmarkEnd w:id="291"/>
    </w:p>
    <w:p w:rsidR="00265784" w:rsidRPr="002040B5" w:rsidRDefault="00265784" w:rsidP="006719BD">
      <w:pPr>
        <w:keepNext/>
        <w:spacing w:line="276" w:lineRule="auto"/>
        <w:ind w:left="1980" w:right="360"/>
        <w:rPr>
          <w:i/>
        </w:rPr>
      </w:pPr>
      <w:bookmarkStart w:id="292" w:name="_Toc226190685"/>
      <w:bookmarkStart w:id="293" w:name="_Toc237415655"/>
      <w:bookmarkStart w:id="294" w:name="_Toc237416629"/>
      <w:bookmarkStart w:id="295" w:name="_Toc237428931"/>
      <w:r w:rsidRPr="002040B5">
        <w:rPr>
          <w:i/>
        </w:rPr>
        <w:t>Moisture Allowance is 3 % (0.03)</w:t>
      </w:r>
      <w:bookmarkEnd w:id="292"/>
      <w:bookmarkEnd w:id="293"/>
      <w:bookmarkEnd w:id="294"/>
      <w:bookmarkEnd w:id="295"/>
    </w:p>
    <w:p w:rsidR="00265784" w:rsidRPr="002040B5" w:rsidRDefault="00265784" w:rsidP="00046C26">
      <w:pPr>
        <w:spacing w:after="240" w:line="276" w:lineRule="auto"/>
        <w:ind w:left="1980" w:right="360"/>
        <w:rPr>
          <w:i/>
        </w:rPr>
      </w:pPr>
      <w:bookmarkStart w:id="296" w:name="_Toc226190686"/>
      <w:bookmarkStart w:id="297" w:name="_Toc237415656"/>
      <w:bookmarkStart w:id="298" w:name="_Toc237416630"/>
      <w:bookmarkStart w:id="299" w:name="_Toc237428932"/>
      <w:r w:rsidRPr="002040B5">
        <w:rPr>
          <w:i/>
        </w:rPr>
        <w:t>Moisture Allowance = 907 g (2 </w:t>
      </w:r>
      <w:proofErr w:type="spellStart"/>
      <w:r w:rsidRPr="002040B5">
        <w:rPr>
          <w:i/>
        </w:rPr>
        <w:t>lb</w:t>
      </w:r>
      <w:proofErr w:type="spellEnd"/>
      <w:r w:rsidRPr="002040B5">
        <w:rPr>
          <w:i/>
        </w:rPr>
        <w:t>) x 0.03 = 27 g (0.06 </w:t>
      </w:r>
      <w:proofErr w:type="spellStart"/>
      <w:r w:rsidRPr="002040B5">
        <w:rPr>
          <w:i/>
        </w:rPr>
        <w:t>lb</w:t>
      </w:r>
      <w:proofErr w:type="spellEnd"/>
      <w:r w:rsidRPr="002040B5">
        <w:rPr>
          <w:i/>
        </w:rPr>
        <w:t>)</w:t>
      </w:r>
    </w:p>
    <w:bookmarkEnd w:id="296"/>
    <w:bookmarkEnd w:id="297"/>
    <w:bookmarkEnd w:id="298"/>
    <w:bookmarkEnd w:id="299"/>
    <w:p w:rsidR="00265784" w:rsidRPr="004A3F8E" w:rsidRDefault="00265784" w:rsidP="00046C26">
      <w:pPr>
        <w:numPr>
          <w:ilvl w:val="1"/>
          <w:numId w:val="143"/>
        </w:numPr>
        <w:tabs>
          <w:tab w:val="clear" w:pos="990"/>
          <w:tab w:val="num" w:pos="720"/>
          <w:tab w:val="left" w:pos="1530"/>
        </w:tabs>
        <w:spacing w:after="240"/>
        <w:ind w:left="1530"/>
        <w:rPr>
          <w:szCs w:val="22"/>
        </w:rPr>
      </w:pPr>
      <w:r w:rsidRPr="004A3F8E">
        <w:rPr>
          <w:szCs w:val="22"/>
        </w:rPr>
        <w:t>If the Moisture Allowance is known in advance (e.g., flour</w:t>
      </w:r>
      <w:r>
        <w:rPr>
          <w:szCs w:val="22"/>
        </w:rPr>
        <w:t>, pasta products</w:t>
      </w:r>
      <w:r>
        <w:rPr>
          <w:szCs w:val="22"/>
        </w:rPr>
        <w:fldChar w:fldCharType="begin"/>
      </w:r>
      <w:r>
        <w:instrText xml:space="preserve"> XE "</w:instrText>
      </w:r>
      <w:r w:rsidRPr="002E08A3">
        <w:rPr>
          <w:szCs w:val="22"/>
        </w:rPr>
        <w:instrText>Pasta Products</w:instrText>
      </w:r>
      <w:r>
        <w:instrText xml:space="preserve">" </w:instrText>
      </w:r>
      <w:r>
        <w:rPr>
          <w:szCs w:val="22"/>
        </w:rPr>
        <w:fldChar w:fldCharType="end"/>
      </w:r>
      <w:r>
        <w:rPr>
          <w:szCs w:val="22"/>
        </w:rPr>
        <w:t>,</w:t>
      </w:r>
      <w:r w:rsidRPr="004A3F8E">
        <w:rPr>
          <w:szCs w:val="22"/>
        </w:rPr>
        <w:t xml:space="preserve"> and dry pet food), it can be applied by adjusting the Nominal Gross Weight used to determine the sample package errors.  </w:t>
      </w:r>
      <w:r>
        <w:rPr>
          <w:szCs w:val="22"/>
        </w:rPr>
        <w:t xml:space="preserve">The Moisture Allowance </w:t>
      </w:r>
      <w:r w:rsidRPr="004A3F8E">
        <w:rPr>
          <w:szCs w:val="22"/>
        </w:rPr>
        <w:t>in Box 13a is subtracted from the</w:t>
      </w:r>
      <w:r>
        <w:rPr>
          <w:szCs w:val="22"/>
        </w:rPr>
        <w:t xml:space="preserve"> Nominal Gross Weight</w:t>
      </w:r>
      <w:r w:rsidRPr="004A3F8E">
        <w:rPr>
          <w:szCs w:val="22"/>
        </w:rPr>
        <w:t xml:space="preserve"> to obtain an Adjusted Nominal Gross Weight which is entered in Box 14.</w:t>
      </w:r>
      <w:r>
        <w:rPr>
          <w:szCs w:val="22"/>
        </w:rPr>
        <w:t xml:space="preserve">  </w:t>
      </w:r>
      <w:r w:rsidRPr="004A3F8E">
        <w:rPr>
          <w:szCs w:val="22"/>
        </w:rPr>
        <w:t xml:space="preserve">The </w:t>
      </w:r>
      <w:r>
        <w:rPr>
          <w:szCs w:val="22"/>
        </w:rPr>
        <w:t xml:space="preserve">Nominal Gross Weight </w:t>
      </w:r>
      <w:r w:rsidRPr="004A3F8E">
        <w:rPr>
          <w:szCs w:val="22"/>
        </w:rPr>
        <w:t xml:space="preserve">is </w:t>
      </w:r>
      <w:r>
        <w:rPr>
          <w:szCs w:val="22"/>
        </w:rPr>
        <w:t xml:space="preserve">defined in Section </w:t>
      </w:r>
      <w:r w:rsidRPr="00B75933">
        <w:rPr>
          <w:szCs w:val="22"/>
        </w:rPr>
        <w:t>2.3.6.</w:t>
      </w:r>
      <w:r>
        <w:rPr>
          <w:szCs w:val="22"/>
        </w:rPr>
        <w:t>1</w:t>
      </w:r>
      <w:proofErr w:type="gramStart"/>
      <w:r>
        <w:rPr>
          <w:szCs w:val="22"/>
        </w:rPr>
        <w:t>. as</w:t>
      </w:r>
      <w:proofErr w:type="gramEnd"/>
      <w:r>
        <w:rPr>
          <w:szCs w:val="22"/>
        </w:rPr>
        <w:t xml:space="preserve"> </w:t>
      </w:r>
      <w:r w:rsidRPr="004A3F8E">
        <w:rPr>
          <w:szCs w:val="22"/>
        </w:rPr>
        <w:t xml:space="preserve">the sum of the Labeled </w:t>
      </w:r>
      <w:r>
        <w:rPr>
          <w:szCs w:val="22"/>
        </w:rPr>
        <w:t>Weight</w:t>
      </w:r>
      <w:r w:rsidRPr="004A3F8E">
        <w:rPr>
          <w:szCs w:val="22"/>
        </w:rPr>
        <w:t xml:space="preserve"> and the Average Tare Weight from Box 13.  </w:t>
      </w:r>
    </w:p>
    <w:p w:rsidR="00265784" w:rsidRDefault="00265784" w:rsidP="00046C26">
      <w:pPr>
        <w:keepNext/>
        <w:ind w:left="1980" w:right="360"/>
        <w:jc w:val="left"/>
        <w:rPr>
          <w:szCs w:val="22"/>
        </w:rPr>
      </w:pPr>
      <w:r w:rsidRPr="004A3F8E">
        <w:rPr>
          <w:b/>
          <w:szCs w:val="22"/>
        </w:rPr>
        <w:t>Example</w:t>
      </w:r>
      <w:r w:rsidRPr="00744F29">
        <w:rPr>
          <w:b/>
          <w:szCs w:val="22"/>
        </w:rPr>
        <w:t xml:space="preserve">: </w:t>
      </w:r>
      <w:r w:rsidRPr="004A3F8E">
        <w:rPr>
          <w:szCs w:val="22"/>
        </w:rPr>
        <w:t xml:space="preserve"> </w:t>
      </w:r>
    </w:p>
    <w:p w:rsidR="00265784" w:rsidRPr="004A3F8E" w:rsidRDefault="00265784" w:rsidP="00046C26">
      <w:pPr>
        <w:spacing w:after="240"/>
        <w:ind w:left="1980" w:right="360"/>
        <w:jc w:val="left"/>
        <w:rPr>
          <w:szCs w:val="22"/>
        </w:rPr>
      </w:pPr>
      <w:r w:rsidRPr="004A3F8E">
        <w:rPr>
          <w:i/>
          <w:szCs w:val="22"/>
        </w:rPr>
        <w:t xml:space="preserve">Use </w:t>
      </w:r>
      <w:r>
        <w:rPr>
          <w:i/>
          <w:szCs w:val="22"/>
        </w:rPr>
        <w:t>a Labeled Weight of 907 g (2 </w:t>
      </w:r>
      <w:proofErr w:type="spellStart"/>
      <w:r>
        <w:rPr>
          <w:i/>
          <w:szCs w:val="22"/>
        </w:rPr>
        <w:t>lb</w:t>
      </w:r>
      <w:proofErr w:type="spellEnd"/>
      <w:r>
        <w:rPr>
          <w:i/>
          <w:szCs w:val="22"/>
        </w:rPr>
        <w:t xml:space="preserve">) and </w:t>
      </w:r>
      <w:r w:rsidRPr="004A3F8E">
        <w:rPr>
          <w:i/>
          <w:szCs w:val="22"/>
        </w:rPr>
        <w:t>an Average Tare Weight of 14 g (0.03 </w:t>
      </w:r>
      <w:proofErr w:type="spellStart"/>
      <w:r w:rsidRPr="004A3F8E">
        <w:rPr>
          <w:i/>
          <w:szCs w:val="22"/>
        </w:rPr>
        <w:t>lb</w:t>
      </w:r>
      <w:proofErr w:type="spellEnd"/>
      <w:r w:rsidRPr="004A3F8E">
        <w:rPr>
          <w:i/>
          <w:szCs w:val="22"/>
        </w:rPr>
        <w:t>)</w:t>
      </w:r>
      <w:r w:rsidRPr="004A3F8E">
        <w:rPr>
          <w:szCs w:val="22"/>
        </w:rPr>
        <w:t xml:space="preserve"> </w:t>
      </w:r>
    </w:p>
    <w:p w:rsidR="00265784" w:rsidRPr="004A3F8E" w:rsidRDefault="00265784" w:rsidP="00046C26">
      <w:pPr>
        <w:keepNext/>
        <w:spacing w:after="240"/>
        <w:ind w:left="1980" w:right="360"/>
        <w:rPr>
          <w:i/>
          <w:szCs w:val="22"/>
        </w:rPr>
      </w:pPr>
      <w:r w:rsidRPr="004A3F8E">
        <w:rPr>
          <w:i/>
          <w:szCs w:val="22"/>
        </w:rPr>
        <w:t>The calculation is:</w:t>
      </w:r>
    </w:p>
    <w:p w:rsidR="00265784" w:rsidRPr="004A3F8E" w:rsidRDefault="00265784" w:rsidP="00046C26">
      <w:pPr>
        <w:keepNext/>
        <w:spacing w:after="240"/>
        <w:ind w:left="1980" w:right="360"/>
        <w:jc w:val="left"/>
        <w:rPr>
          <w:i/>
          <w:szCs w:val="22"/>
        </w:rPr>
      </w:pPr>
      <w:r w:rsidRPr="004A3F8E">
        <w:rPr>
          <w:i/>
          <w:szCs w:val="22"/>
        </w:rPr>
        <w:t>Labeled Net Quantity of Contents 907 g (2 </w:t>
      </w:r>
      <w:proofErr w:type="spellStart"/>
      <w:r w:rsidRPr="004A3F8E">
        <w:rPr>
          <w:i/>
          <w:szCs w:val="22"/>
        </w:rPr>
        <w:t>lb</w:t>
      </w:r>
      <w:proofErr w:type="spellEnd"/>
      <w:r w:rsidRPr="004A3F8E">
        <w:rPr>
          <w:i/>
          <w:szCs w:val="22"/>
        </w:rPr>
        <w:t>) + Average Tare Weight 14 g (0.03 </w:t>
      </w:r>
      <w:proofErr w:type="spellStart"/>
      <w:r w:rsidRPr="004A3F8E">
        <w:rPr>
          <w:i/>
          <w:szCs w:val="22"/>
        </w:rPr>
        <w:t>lb</w:t>
      </w:r>
      <w:proofErr w:type="spellEnd"/>
      <w:r w:rsidRPr="004A3F8E">
        <w:rPr>
          <w:i/>
          <w:szCs w:val="22"/>
        </w:rPr>
        <w:t>) = 921 g (2.03 </w:t>
      </w:r>
      <w:proofErr w:type="spellStart"/>
      <w:r w:rsidRPr="004A3F8E">
        <w:rPr>
          <w:i/>
          <w:szCs w:val="22"/>
        </w:rPr>
        <w:t>lb</w:t>
      </w:r>
      <w:proofErr w:type="spellEnd"/>
      <w:r w:rsidRPr="004A3F8E">
        <w:rPr>
          <w:i/>
          <w:szCs w:val="22"/>
        </w:rPr>
        <w:t>) – Moisture Allowance 27 g (0.06 </w:t>
      </w:r>
      <w:proofErr w:type="spellStart"/>
      <w:r w:rsidRPr="004A3F8E">
        <w:rPr>
          <w:i/>
          <w:szCs w:val="22"/>
        </w:rPr>
        <w:t>lb</w:t>
      </w:r>
      <w:proofErr w:type="spellEnd"/>
      <w:r w:rsidRPr="004A3F8E">
        <w:rPr>
          <w:i/>
          <w:szCs w:val="22"/>
        </w:rPr>
        <w:t>) = Adjusted Nominal Gross Weight of 894 g (1.97 </w:t>
      </w:r>
      <w:proofErr w:type="spellStart"/>
      <w:r w:rsidRPr="004A3F8E">
        <w:rPr>
          <w:i/>
          <w:szCs w:val="22"/>
        </w:rPr>
        <w:t>lb</w:t>
      </w:r>
      <w:proofErr w:type="spellEnd"/>
      <w:r w:rsidRPr="004A3F8E">
        <w:rPr>
          <w:i/>
          <w:szCs w:val="22"/>
        </w:rPr>
        <w:t>)</w:t>
      </w:r>
    </w:p>
    <w:p w:rsidR="00265784" w:rsidRPr="004A3F8E" w:rsidRDefault="00265784" w:rsidP="00046C26">
      <w:pPr>
        <w:keepNext/>
        <w:spacing w:after="240"/>
        <w:ind w:left="1530"/>
        <w:jc w:val="left"/>
        <w:rPr>
          <w:szCs w:val="22"/>
        </w:rPr>
      </w:pPr>
      <w:r w:rsidRPr="004A3F8E">
        <w:rPr>
          <w:szCs w:val="22"/>
        </w:rPr>
        <w:t>This result is entered in Box 14.</w:t>
      </w:r>
    </w:p>
    <w:p w:rsidR="00265784" w:rsidRPr="004A3F8E" w:rsidRDefault="00265784" w:rsidP="00046C26">
      <w:pPr>
        <w:keepNext/>
        <w:numPr>
          <w:ilvl w:val="1"/>
          <w:numId w:val="143"/>
        </w:numPr>
        <w:tabs>
          <w:tab w:val="clear" w:pos="990"/>
          <w:tab w:val="num" w:pos="720"/>
          <w:tab w:val="left" w:pos="1530"/>
        </w:tabs>
        <w:spacing w:after="240"/>
        <w:ind w:left="1530"/>
        <w:rPr>
          <w:szCs w:val="22"/>
        </w:rPr>
      </w:pPr>
      <w:r>
        <w:rPr>
          <w:szCs w:val="22"/>
        </w:rPr>
        <w:t>Determine package errors</w:t>
      </w:r>
      <w:r w:rsidRPr="004A3F8E">
        <w:rPr>
          <w:szCs w:val="22"/>
        </w:rPr>
        <w:t xml:space="preserve"> by subtracting the Adjusted Nominal Gross Weight from the Gross Weights of the Sample Packages.</w:t>
      </w:r>
    </w:p>
    <w:p w:rsidR="00265784" w:rsidRDefault="00265784" w:rsidP="00046C2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jc w:val="left"/>
        <w:rPr>
          <w:szCs w:val="22"/>
        </w:rPr>
      </w:pPr>
      <w:r w:rsidRPr="004A3F8E">
        <w:rPr>
          <w:b/>
          <w:szCs w:val="22"/>
        </w:rPr>
        <w:t>Example:</w:t>
      </w:r>
      <w:r w:rsidRPr="004A3F8E">
        <w:rPr>
          <w:szCs w:val="22"/>
        </w:rPr>
        <w:t xml:space="preserve">  </w:t>
      </w:r>
    </w:p>
    <w:p w:rsidR="00265784" w:rsidRPr="003348E1" w:rsidRDefault="00265784" w:rsidP="00046C2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jc w:val="left"/>
        <w:rPr>
          <w:i/>
          <w:szCs w:val="22"/>
        </w:rPr>
      </w:pPr>
      <w:r w:rsidRPr="003348E1">
        <w:rPr>
          <w:i/>
          <w:szCs w:val="22"/>
        </w:rPr>
        <w:t>The calculation is:</w:t>
      </w:r>
    </w:p>
    <w:p w:rsidR="00265784" w:rsidRPr="004A3F8E" w:rsidRDefault="00265784" w:rsidP="00046C26">
      <w:pPr>
        <w:spacing w:after="240"/>
        <w:ind w:left="1980" w:right="360"/>
        <w:rPr>
          <w:i/>
          <w:szCs w:val="22"/>
        </w:rPr>
      </w:pPr>
      <w:r w:rsidRPr="004A3F8E">
        <w:rPr>
          <w:i/>
          <w:szCs w:val="22"/>
        </w:rPr>
        <w:t>Gross Weight of the Sample Packages – Adjusted Nominal Gross Weight = Package Error</w:t>
      </w:r>
    </w:p>
    <w:p w:rsidR="00265784" w:rsidRPr="004A3F8E" w:rsidRDefault="00265784" w:rsidP="00373E4D">
      <w:pPr>
        <w:ind w:left="1260"/>
        <w:rPr>
          <w:szCs w:val="22"/>
        </w:rPr>
      </w:pPr>
      <w:r w:rsidRPr="004A3F8E">
        <w:rPr>
          <w:b/>
          <w:szCs w:val="22"/>
        </w:rPr>
        <w:t>Note:</w:t>
      </w:r>
      <w:r w:rsidRPr="004A3F8E">
        <w:rPr>
          <w:szCs w:val="22"/>
        </w:rPr>
        <w:t xml:space="preserve">  When the Nominal Gross Weight is adjusted by subtracting the Moisture Allowance value(s) the Maximum Allowable Variation</w:t>
      </w:r>
      <w:r>
        <w:rPr>
          <w:szCs w:val="22"/>
        </w:rPr>
        <w:fldChar w:fldCharType="begin"/>
      </w:r>
      <w:r>
        <w:instrText xml:space="preserve"> XE "</w:instrText>
      </w:r>
      <w:r w:rsidRPr="007B648B">
        <w:rPr>
          <w:szCs w:val="22"/>
        </w:rPr>
        <w:instrText>Maximum Allowable Variation (MAV)</w:instrText>
      </w:r>
      <w:r>
        <w:instrText xml:space="preserve">" </w:instrText>
      </w:r>
      <w:r>
        <w:rPr>
          <w:szCs w:val="22"/>
        </w:rPr>
        <w:fldChar w:fldCharType="end"/>
      </w:r>
      <w:r w:rsidRPr="004A3F8E">
        <w:rPr>
          <w:szCs w:val="22"/>
        </w:rPr>
        <w:t>(s) is not changed.  This is because the errors that will be found in the sample packages have been adjusted by subtracting the Moisture Allowance (e.g., 3 %) from the Nominal Gross Weight.  That increases the individual package errors by the amount of the moisture allowance (e.g., 3 %).  If the value(s) of the MAV(s) were also adjusted it would result in doubling the allowance.  MAV is always based on the labeled net quantity.</w:t>
      </w:r>
    </w:p>
    <w:p w:rsidR="00265784" w:rsidRPr="00A54102" w:rsidRDefault="00265784" w:rsidP="00373E4D">
      <w:pPr>
        <w:ind w:left="1260"/>
      </w:pPr>
      <w:r w:rsidRPr="004A3F8E">
        <w:t>(Added 2010)</w:t>
      </w:r>
    </w:p>
    <w:p w:rsidR="00265784" w:rsidRDefault="00265784" w:rsidP="00265784">
      <w:pPr>
        <w:pStyle w:val="HB133H3"/>
      </w:pPr>
      <w:bookmarkStart w:id="300" w:name="_Toc325575166"/>
      <w:bookmarkStart w:id="301" w:name="_Toc400370229"/>
      <w:bookmarkStart w:id="302" w:name="_Toc226190687"/>
      <w:bookmarkStart w:id="303" w:name="_Toc237353872"/>
      <w:bookmarkStart w:id="304" w:name="_Toc237428934"/>
      <w:bookmarkStart w:id="305" w:name="_Toc291667234"/>
      <w:bookmarkStart w:id="306" w:name="apply_moisture_loss_deter_pkg_errors2382"/>
      <w:r>
        <w:lastRenderedPageBreak/>
        <w:t xml:space="preserve">2.3.8.2. </w:t>
      </w:r>
      <w:r>
        <w:tab/>
        <w:t>Applying Moisture Allowance after Determining Package Errors</w:t>
      </w:r>
      <w:bookmarkEnd w:id="300"/>
      <w:bookmarkEnd w:id="301"/>
    </w:p>
    <w:p w:rsidR="00265784" w:rsidRPr="004A3F8E" w:rsidRDefault="00265784" w:rsidP="00046C26">
      <w:pPr>
        <w:spacing w:after="240"/>
        <w:ind w:left="720"/>
      </w:pPr>
      <w:bookmarkStart w:id="307" w:name="_Toc226190688"/>
      <w:bookmarkStart w:id="308" w:name="_Toc237415657"/>
      <w:bookmarkStart w:id="309" w:name="_Toc237416631"/>
      <w:bookmarkStart w:id="310" w:name="_Toc237428935"/>
      <w:bookmarkEnd w:id="306"/>
      <w:r>
        <w:rPr>
          <w:bCs/>
        </w:rPr>
        <w:t>Adjustments can be made</w:t>
      </w:r>
      <w:bookmarkEnd w:id="302"/>
      <w:bookmarkEnd w:id="303"/>
      <w:bookmarkEnd w:id="304"/>
      <w:bookmarkEnd w:id="305"/>
      <w:r w:rsidRPr="004A3F8E">
        <w:rPr>
          <w:bCs/>
        </w:rPr>
        <w:t xml:space="preserve"> when the value of the Moisture Allowance is determined following the test (e.g., after the sample fails or if a packer provides reasonable moisture allowance based on data obtained using a scientific method) using the following approach:</w:t>
      </w:r>
      <w:bookmarkEnd w:id="307"/>
      <w:bookmarkEnd w:id="308"/>
      <w:bookmarkEnd w:id="309"/>
      <w:bookmarkEnd w:id="310"/>
    </w:p>
    <w:p w:rsidR="00265784" w:rsidRPr="004A3F8E" w:rsidRDefault="00265784" w:rsidP="00046C26">
      <w:pPr>
        <w:spacing w:after="240"/>
        <w:ind w:left="720"/>
      </w:pPr>
      <w:bookmarkStart w:id="311" w:name="_Toc226190690"/>
      <w:bookmarkStart w:id="312" w:name="_Toc237415659"/>
      <w:bookmarkStart w:id="313" w:name="_Toc237416633"/>
      <w:bookmarkStart w:id="314" w:name="_Toc237428937"/>
      <w:r w:rsidRPr="004A3F8E">
        <w:t xml:space="preserve">If the sample fails the Average Requirement but has no unreasonable package errors, only </w:t>
      </w:r>
      <w:r>
        <w:t>Step</w:t>
      </w:r>
      <w:r w:rsidRPr="004A3F8E">
        <w:t xml:space="preserve"> 1 is used.  If the sample passes the Average Requirement but fails because the sample included one or more Unreasonable </w:t>
      </w:r>
      <w:proofErr w:type="gramStart"/>
      <w:r w:rsidRPr="004A3F8E">
        <w:t>Minus</w:t>
      </w:r>
      <w:proofErr w:type="gramEnd"/>
      <w:r w:rsidRPr="004A3F8E">
        <w:t xml:space="preserve"> Errors, only </w:t>
      </w:r>
      <w:r>
        <w:t>Step</w:t>
      </w:r>
      <w:r w:rsidRPr="004A3F8E">
        <w:t> 2 is used.</w:t>
      </w:r>
      <w:bookmarkEnd w:id="311"/>
      <w:bookmarkEnd w:id="312"/>
      <w:bookmarkEnd w:id="313"/>
      <w:bookmarkEnd w:id="314"/>
    </w:p>
    <w:p w:rsidR="00265784" w:rsidRPr="00C86D60" w:rsidRDefault="00265784" w:rsidP="00046C26">
      <w:pPr>
        <w:spacing w:after="240"/>
        <w:ind w:left="720"/>
      </w:pPr>
      <w:bookmarkStart w:id="315" w:name="_Toc226190689"/>
      <w:bookmarkStart w:id="316" w:name="_Toc237415658"/>
      <w:bookmarkStart w:id="317" w:name="_Toc237416632"/>
      <w:bookmarkStart w:id="318" w:name="_Toc237428936"/>
      <w:r w:rsidRPr="004A3F8E">
        <w:t>If the sample fails the Average and</w:t>
      </w:r>
      <w:r>
        <w:t xml:space="preserve"> MAV</w:t>
      </w:r>
      <w:r w:rsidRPr="004A3F8E">
        <w:t xml:space="preserve"> Requirements, both of the following steps are applied.</w:t>
      </w:r>
      <w:bookmarkEnd w:id="315"/>
      <w:bookmarkEnd w:id="316"/>
      <w:bookmarkEnd w:id="317"/>
      <w:bookmarkEnd w:id="318"/>
    </w:p>
    <w:tbl>
      <w:tblPr>
        <w:tblW w:w="0" w:type="auto"/>
        <w:tblInd w:w="1098" w:type="dxa"/>
        <w:tblLayout w:type="fixed"/>
        <w:tblLook w:val="01E0" w:firstRow="1" w:lastRow="1" w:firstColumn="1" w:lastColumn="1" w:noHBand="0" w:noVBand="0"/>
      </w:tblPr>
      <w:tblGrid>
        <w:gridCol w:w="8377"/>
      </w:tblGrid>
      <w:tr w:rsidR="00265784" w:rsidRPr="004A3F8E" w:rsidTr="00B43F29">
        <w:tc>
          <w:tcPr>
            <w:tcW w:w="8377" w:type="dxa"/>
          </w:tcPr>
          <w:p w:rsidR="00265784" w:rsidRPr="004A3F8E" w:rsidRDefault="00265784" w:rsidP="0038146E">
            <w:pPr>
              <w:numPr>
                <w:ilvl w:val="0"/>
                <w:numId w:val="93"/>
              </w:numPr>
              <w:ind w:left="360"/>
              <w:rPr>
                <w:szCs w:val="22"/>
              </w:rPr>
            </w:pPr>
            <w:bookmarkStart w:id="319" w:name="_Toc226190691"/>
            <w:bookmarkStart w:id="320" w:name="_Toc237415661"/>
            <w:bookmarkStart w:id="321" w:name="_Toc237416635"/>
            <w:bookmarkStart w:id="322" w:name="_Toc237428939"/>
            <w:r w:rsidRPr="004A3F8E">
              <w:rPr>
                <w:szCs w:val="22"/>
              </w:rPr>
              <w:t xml:space="preserve">Use the following approach to apply a Moisture Allowance to the </w:t>
            </w:r>
            <w:r>
              <w:rPr>
                <w:szCs w:val="22"/>
              </w:rPr>
              <w:t>Average Requirement</w:t>
            </w:r>
            <w:r w:rsidRPr="004A3F8E">
              <w:rPr>
                <w:szCs w:val="22"/>
              </w:rPr>
              <w:t xml:space="preserve"> after the test is completed:  </w:t>
            </w:r>
            <w:bookmarkEnd w:id="319"/>
            <w:bookmarkEnd w:id="320"/>
            <w:bookmarkEnd w:id="321"/>
            <w:bookmarkEnd w:id="322"/>
          </w:p>
        </w:tc>
      </w:tr>
      <w:tr w:rsidR="00265784" w:rsidRPr="004A3F8E" w:rsidTr="00B43F29">
        <w:tc>
          <w:tcPr>
            <w:tcW w:w="8377" w:type="dxa"/>
          </w:tcPr>
          <w:p w:rsidR="00265784" w:rsidRPr="004A3F8E" w:rsidRDefault="00265784" w:rsidP="00B276F1">
            <w:pPr>
              <w:ind w:left="342" w:hanging="360"/>
              <w:rPr>
                <w:b/>
                <w:szCs w:val="22"/>
                <w:u w:val="single"/>
              </w:rPr>
            </w:pPr>
          </w:p>
        </w:tc>
      </w:tr>
      <w:tr w:rsidR="00265784" w:rsidRPr="00242069"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t</w:t>
            </w:r>
            <w:r>
              <w:rPr>
                <w:szCs w:val="22"/>
              </w:rPr>
              <w:t xml:space="preserve">he Moisture Allowance </w:t>
            </w:r>
            <w:r w:rsidRPr="004A3F8E">
              <w:rPr>
                <w:szCs w:val="22"/>
              </w:rPr>
              <w:t xml:space="preserve">is computed; </w:t>
            </w:r>
          </w:p>
        </w:tc>
      </w:tr>
      <w:tr w:rsidR="00265784" w:rsidRPr="004A3F8E" w:rsidTr="00B43F29">
        <w:tc>
          <w:tcPr>
            <w:tcW w:w="8377" w:type="dxa"/>
          </w:tcPr>
          <w:p w:rsidR="00265784" w:rsidRPr="004A3F8E" w:rsidRDefault="00265784" w:rsidP="00B276F1">
            <w:pPr>
              <w:ind w:left="1080"/>
              <w:rPr>
                <w:szCs w:val="22"/>
              </w:rPr>
            </w:pPr>
          </w:p>
        </w:tc>
      </w:tr>
      <w:tr w:rsidR="00265784" w:rsidRPr="004A3F8E" w:rsidTr="00B43F29">
        <w:tc>
          <w:tcPr>
            <w:tcW w:w="8377" w:type="dxa"/>
          </w:tcPr>
          <w:p w:rsidR="00265784" w:rsidRDefault="00265784" w:rsidP="003348E1">
            <w:pPr>
              <w:ind w:left="1062" w:right="349"/>
              <w:rPr>
                <w:szCs w:val="22"/>
              </w:rPr>
            </w:pPr>
            <w:r w:rsidRPr="004A3F8E">
              <w:rPr>
                <w:b/>
                <w:szCs w:val="22"/>
              </w:rPr>
              <w:t>Example:</w:t>
            </w:r>
            <w:r w:rsidRPr="004A3F8E">
              <w:rPr>
                <w:szCs w:val="22"/>
              </w:rPr>
              <w:t xml:space="preserve">  </w:t>
            </w:r>
          </w:p>
          <w:p w:rsidR="00265784" w:rsidRPr="004A3F8E" w:rsidRDefault="00265784" w:rsidP="00B43F29">
            <w:pPr>
              <w:ind w:left="1062" w:right="349"/>
              <w:jc w:val="left"/>
              <w:rPr>
                <w:szCs w:val="22"/>
              </w:rPr>
            </w:pPr>
            <w:r w:rsidRPr="004A3F8E">
              <w:rPr>
                <w:i/>
                <w:szCs w:val="22"/>
              </w:rPr>
              <w:t>3 % x 907 g (2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 xml:space="preserve">) </w:t>
            </w:r>
          </w:p>
        </w:tc>
      </w:tr>
      <w:tr w:rsidR="00265784" w:rsidRPr="004A3F8E" w:rsidTr="00B43F29">
        <w:tc>
          <w:tcPr>
            <w:tcW w:w="8377" w:type="dxa"/>
          </w:tcPr>
          <w:p w:rsidR="00265784" w:rsidRPr="004A3F8E" w:rsidRDefault="00265784" w:rsidP="00B276F1">
            <w:pPr>
              <w:ind w:left="1080"/>
              <w:rPr>
                <w:b/>
                <w:szCs w:val="22"/>
              </w:rPr>
            </w:pPr>
          </w:p>
        </w:tc>
      </w:tr>
      <w:tr w:rsidR="00265784" w:rsidRPr="00242069"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added to the Sample Error Limit;</w:t>
            </w:r>
          </w:p>
        </w:tc>
      </w:tr>
      <w:tr w:rsidR="00265784" w:rsidRPr="004A3F8E" w:rsidTr="00B43F29">
        <w:tc>
          <w:tcPr>
            <w:tcW w:w="8377" w:type="dxa"/>
          </w:tcPr>
          <w:p w:rsidR="00265784" w:rsidRPr="004A3F8E" w:rsidRDefault="00265784" w:rsidP="00B276F1">
            <w:pPr>
              <w:ind w:left="1080"/>
              <w:rPr>
                <w:szCs w:val="22"/>
              </w:rPr>
            </w:pPr>
          </w:p>
        </w:tc>
      </w:tr>
      <w:tr w:rsidR="00265784" w:rsidRPr="004A3F8E" w:rsidTr="00B43F29">
        <w:tc>
          <w:tcPr>
            <w:tcW w:w="8377" w:type="dxa"/>
          </w:tcPr>
          <w:p w:rsidR="00265784" w:rsidRDefault="00265784" w:rsidP="003348E1">
            <w:pPr>
              <w:ind w:left="1080" w:right="349"/>
              <w:rPr>
                <w:b/>
                <w:szCs w:val="22"/>
              </w:rPr>
            </w:pPr>
            <w:r w:rsidRPr="004A3F8E">
              <w:rPr>
                <w:b/>
                <w:szCs w:val="22"/>
              </w:rPr>
              <w:t xml:space="preserve">Example:  </w:t>
            </w:r>
          </w:p>
          <w:p w:rsidR="00265784" w:rsidRPr="004A3F8E" w:rsidRDefault="00265784" w:rsidP="003348E1">
            <w:pPr>
              <w:ind w:left="1080" w:right="349"/>
              <w:rPr>
                <w:szCs w:val="22"/>
              </w:rPr>
            </w:pPr>
            <w:r>
              <w:rPr>
                <w:i/>
                <w:szCs w:val="22"/>
              </w:rPr>
              <w:t>I</w:t>
            </w:r>
            <w:r w:rsidRPr="004A3F8E">
              <w:rPr>
                <w:i/>
                <w:szCs w:val="22"/>
              </w:rPr>
              <w:t>f the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is 0.023</w:t>
            </w:r>
            <w:r>
              <w:rPr>
                <w:i/>
                <w:szCs w:val="22"/>
              </w:rPr>
              <w:t>,</w:t>
            </w:r>
            <w:r w:rsidRPr="004A3F8E">
              <w:rPr>
                <w:i/>
                <w:szCs w:val="22"/>
              </w:rPr>
              <w:t xml:space="preserve"> add 0.06 to obtain an Adjusted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of 0.083)</w:t>
            </w:r>
          </w:p>
        </w:tc>
      </w:tr>
      <w:tr w:rsidR="00265784" w:rsidRPr="004A3F8E" w:rsidTr="00B43F29">
        <w:tc>
          <w:tcPr>
            <w:tcW w:w="8377" w:type="dxa"/>
          </w:tcPr>
          <w:p w:rsidR="00265784" w:rsidRPr="004A3F8E" w:rsidRDefault="00265784" w:rsidP="00B276F1">
            <w:pPr>
              <w:ind w:left="1080"/>
              <w:rPr>
                <w:b/>
                <w:szCs w:val="22"/>
              </w:rPr>
            </w:pPr>
          </w:p>
        </w:tc>
      </w:tr>
      <w:tr w:rsidR="00265784" w:rsidRPr="00E10B9C"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t</w:t>
            </w:r>
            <w:r>
              <w:rPr>
                <w:szCs w:val="22"/>
              </w:rPr>
              <w:t>he Adjusted Sample Error Limit</w:t>
            </w:r>
            <w:r w:rsidRPr="004A3F8E">
              <w:rPr>
                <w:szCs w:val="22"/>
              </w:rPr>
              <w:t xml:space="preserve"> is then compared to the Average Error of the Sample</w:t>
            </w:r>
            <w:r>
              <w:rPr>
                <w:szCs w:val="22"/>
              </w:rPr>
              <w:t>;</w:t>
            </w:r>
            <w:r w:rsidRPr="004A3F8E">
              <w:rPr>
                <w:szCs w:val="22"/>
              </w:rPr>
              <w:t xml:space="preserve"> and</w:t>
            </w:r>
          </w:p>
        </w:tc>
      </w:tr>
      <w:tr w:rsidR="00265784" w:rsidRPr="00E10B9C" w:rsidTr="00B43F29">
        <w:tc>
          <w:tcPr>
            <w:tcW w:w="8377" w:type="dxa"/>
          </w:tcPr>
          <w:p w:rsidR="00265784" w:rsidRPr="004A3F8E" w:rsidRDefault="00265784" w:rsidP="00E10B9C">
            <w:pPr>
              <w:ind w:left="702"/>
              <w:rPr>
                <w:szCs w:val="22"/>
              </w:rPr>
            </w:pPr>
          </w:p>
        </w:tc>
      </w:tr>
      <w:tr w:rsidR="00265784" w:rsidRPr="00E10B9C" w:rsidTr="00B43F29">
        <w:tc>
          <w:tcPr>
            <w:tcW w:w="8377" w:type="dxa"/>
          </w:tcPr>
          <w:p w:rsidR="00265784" w:rsidRPr="004A3F8E" w:rsidRDefault="00265784" w:rsidP="00046C26">
            <w:pPr>
              <w:numPr>
                <w:ilvl w:val="0"/>
                <w:numId w:val="7"/>
              </w:numPr>
              <w:tabs>
                <w:tab w:val="clear" w:pos="792"/>
                <w:tab w:val="num" w:pos="702"/>
              </w:tabs>
              <w:spacing w:after="240"/>
              <w:ind w:left="702" w:hanging="360"/>
              <w:rPr>
                <w:szCs w:val="22"/>
              </w:rPr>
            </w:pPr>
            <w:bookmarkStart w:id="323" w:name="_Toc226190692"/>
            <w:bookmarkStart w:id="324" w:name="_Toc237415662"/>
            <w:bookmarkStart w:id="325" w:name="_Toc237416636"/>
            <w:bookmarkStart w:id="326" w:name="_Toc237428940"/>
            <w:proofErr w:type="gramStart"/>
            <w:r>
              <w:rPr>
                <w:szCs w:val="22"/>
              </w:rPr>
              <w:t>i</w:t>
            </w:r>
            <w:r w:rsidRPr="004A3F8E">
              <w:rPr>
                <w:szCs w:val="22"/>
              </w:rPr>
              <w:t>f</w:t>
            </w:r>
            <w:proofErr w:type="gramEnd"/>
            <w:r w:rsidRPr="004A3F8E">
              <w:rPr>
                <w:szCs w:val="22"/>
              </w:rPr>
              <w:t xml:space="preserve"> the average error (disregarding sign) in Box 18 is smaller than the Adjusted Sample Error Limit, the sample passes.</w:t>
            </w:r>
            <w:bookmarkEnd w:id="323"/>
            <w:bookmarkEnd w:id="324"/>
            <w:bookmarkEnd w:id="325"/>
            <w:bookmarkEnd w:id="326"/>
          </w:p>
          <w:p w:rsidR="00265784" w:rsidRPr="004A3F8E" w:rsidRDefault="00265784" w:rsidP="00046C26">
            <w:pPr>
              <w:spacing w:after="240"/>
              <w:ind w:left="702"/>
              <w:rPr>
                <w:szCs w:val="22"/>
              </w:rPr>
            </w:pPr>
            <w:bookmarkStart w:id="327" w:name="_Toc237415663"/>
            <w:bookmarkStart w:id="328" w:name="_Toc237416637"/>
            <w:bookmarkStart w:id="329" w:name="_Toc237428941"/>
            <w:r w:rsidRPr="004A3F8E">
              <w:rPr>
                <w:szCs w:val="22"/>
              </w:rPr>
              <w:t>HOWEVER,</w:t>
            </w:r>
            <w:bookmarkEnd w:id="327"/>
            <w:bookmarkEnd w:id="328"/>
            <w:bookmarkEnd w:id="329"/>
          </w:p>
          <w:p w:rsidR="00265784" w:rsidRPr="00E10B9C" w:rsidRDefault="00265784" w:rsidP="00046C26">
            <w:pPr>
              <w:numPr>
                <w:ilvl w:val="0"/>
                <w:numId w:val="7"/>
              </w:numPr>
              <w:tabs>
                <w:tab w:val="clear" w:pos="792"/>
                <w:tab w:val="num" w:pos="702"/>
              </w:tabs>
              <w:spacing w:after="240"/>
              <w:ind w:left="702" w:hanging="360"/>
              <w:rPr>
                <w:szCs w:val="22"/>
              </w:rPr>
            </w:pPr>
            <w:bookmarkStart w:id="330" w:name="_Toc226190693"/>
            <w:bookmarkStart w:id="331" w:name="_Toc237415664"/>
            <w:bookmarkStart w:id="332" w:name="_Toc237416638"/>
            <w:bookmarkStart w:id="333" w:name="_Toc237428942"/>
            <w:proofErr w:type="gramStart"/>
            <w:r>
              <w:rPr>
                <w:szCs w:val="22"/>
              </w:rPr>
              <w:t>i</w:t>
            </w:r>
            <w:r w:rsidRPr="004A3F8E">
              <w:rPr>
                <w:szCs w:val="22"/>
              </w:rPr>
              <w:t>f</w:t>
            </w:r>
            <w:proofErr w:type="gramEnd"/>
            <w:r w:rsidRPr="004A3F8E">
              <w:rPr>
                <w:szCs w:val="22"/>
              </w:rPr>
              <w:t xml:space="preserve"> the average error (disregarding sign) in Box 18 is larger than the Adjusted Sample Error Limit, the sample fails.</w:t>
            </w:r>
            <w:bookmarkEnd w:id="330"/>
            <w:bookmarkEnd w:id="331"/>
            <w:bookmarkEnd w:id="332"/>
            <w:bookmarkEnd w:id="333"/>
          </w:p>
        </w:tc>
      </w:tr>
      <w:tr w:rsidR="00265784" w:rsidRPr="004A3F8E" w:rsidTr="00B43F29">
        <w:tc>
          <w:tcPr>
            <w:tcW w:w="8377" w:type="dxa"/>
          </w:tcPr>
          <w:p w:rsidR="00265784" w:rsidRPr="004A3F8E" w:rsidRDefault="00265784" w:rsidP="00C14EA8">
            <w:pPr>
              <w:ind w:left="346" w:hanging="360"/>
              <w:rPr>
                <w:b/>
                <w:szCs w:val="22"/>
                <w:u w:val="single"/>
              </w:rPr>
            </w:pPr>
          </w:p>
        </w:tc>
      </w:tr>
      <w:tr w:rsidR="00265784" w:rsidRPr="004A3F8E" w:rsidTr="00B43F29">
        <w:tc>
          <w:tcPr>
            <w:tcW w:w="8377" w:type="dxa"/>
          </w:tcPr>
          <w:p w:rsidR="00265784" w:rsidRPr="004A3F8E" w:rsidRDefault="00265784" w:rsidP="0038146E">
            <w:pPr>
              <w:numPr>
                <w:ilvl w:val="0"/>
                <w:numId w:val="93"/>
              </w:numPr>
              <w:ind w:left="360"/>
              <w:rPr>
                <w:szCs w:val="22"/>
              </w:rPr>
            </w:pPr>
            <w:r w:rsidRPr="004A3F8E">
              <w:rPr>
                <w:szCs w:val="22"/>
              </w:rPr>
              <w:t xml:space="preserve">To apply Moisture Allowance to the </w:t>
            </w:r>
            <w:r>
              <w:rPr>
                <w:szCs w:val="22"/>
              </w:rPr>
              <w:t>MAV</w:t>
            </w:r>
            <w:r w:rsidRPr="004A3F8E">
              <w:rPr>
                <w:szCs w:val="22"/>
              </w:rPr>
              <w:t>(s)</w:t>
            </w:r>
            <w:r>
              <w:rPr>
                <w:szCs w:val="22"/>
              </w:rPr>
              <w:t xml:space="preserve"> after the test</w:t>
            </w:r>
            <w:r w:rsidRPr="004A3F8E">
              <w:rPr>
                <w:szCs w:val="22"/>
              </w:rPr>
              <w:t>, the following method is recommended:</w:t>
            </w:r>
          </w:p>
        </w:tc>
      </w:tr>
      <w:tr w:rsidR="00265784" w:rsidRPr="00A417B8" w:rsidTr="00B43F29">
        <w:tc>
          <w:tcPr>
            <w:tcW w:w="8377" w:type="dxa"/>
          </w:tcPr>
          <w:p w:rsidR="00265784" w:rsidRPr="004A3F8E" w:rsidRDefault="00265784" w:rsidP="00A417B8">
            <w:pPr>
              <w:ind w:left="702"/>
              <w:rPr>
                <w:szCs w:val="22"/>
              </w:rPr>
            </w:pPr>
          </w:p>
        </w:tc>
      </w:tr>
      <w:tr w:rsidR="00265784" w:rsidRPr="00A417B8"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 xml:space="preserve">compute Moisture Allowance; </w:t>
            </w:r>
          </w:p>
        </w:tc>
      </w:tr>
      <w:tr w:rsidR="00265784" w:rsidRPr="004A3F8E" w:rsidTr="00B43F29">
        <w:tc>
          <w:tcPr>
            <w:tcW w:w="8377" w:type="dxa"/>
          </w:tcPr>
          <w:p w:rsidR="00265784" w:rsidRPr="004A3F8E" w:rsidRDefault="00265784" w:rsidP="00C14EA8">
            <w:pPr>
              <w:ind w:left="1080"/>
              <w:rPr>
                <w:szCs w:val="22"/>
              </w:rPr>
            </w:pPr>
          </w:p>
        </w:tc>
      </w:tr>
      <w:tr w:rsidR="00265784" w:rsidRPr="004A3F8E" w:rsidTr="00B43F29">
        <w:tc>
          <w:tcPr>
            <w:tcW w:w="8377" w:type="dxa"/>
          </w:tcPr>
          <w:p w:rsidR="00265784" w:rsidRDefault="00265784" w:rsidP="003348E1">
            <w:pPr>
              <w:ind w:left="1080" w:right="349"/>
              <w:rPr>
                <w:b/>
                <w:szCs w:val="22"/>
              </w:rPr>
            </w:pPr>
            <w:r w:rsidRPr="004A3F8E">
              <w:rPr>
                <w:b/>
                <w:szCs w:val="22"/>
              </w:rPr>
              <w:t xml:space="preserve">Example:  </w:t>
            </w:r>
          </w:p>
          <w:p w:rsidR="00265784" w:rsidRPr="004A3F8E" w:rsidRDefault="00265784" w:rsidP="003348E1">
            <w:pPr>
              <w:ind w:left="1080" w:right="349"/>
              <w:rPr>
                <w:b/>
                <w:szCs w:val="22"/>
              </w:rPr>
            </w:pPr>
            <w:r w:rsidRPr="004A3F8E">
              <w:rPr>
                <w:i/>
                <w:szCs w:val="22"/>
              </w:rPr>
              <w:t>3 % x 907 g (2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w:t>
            </w:r>
          </w:p>
        </w:tc>
      </w:tr>
      <w:tr w:rsidR="00265784" w:rsidRPr="004A3F8E" w:rsidTr="00B43F29">
        <w:tc>
          <w:tcPr>
            <w:tcW w:w="8377" w:type="dxa"/>
          </w:tcPr>
          <w:p w:rsidR="00265784" w:rsidRPr="004A3F8E" w:rsidRDefault="00265784" w:rsidP="00C14EA8">
            <w:pPr>
              <w:ind w:left="1080"/>
              <w:rPr>
                <w:szCs w:val="22"/>
              </w:rPr>
            </w:pPr>
          </w:p>
        </w:tc>
      </w:tr>
      <w:tr w:rsidR="00265784" w:rsidRPr="00E10B9C"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add to MAV for labeled net quantity of the package to get Adjusted Maximum Allowable Variations ;</w:t>
            </w:r>
          </w:p>
        </w:tc>
      </w:tr>
      <w:tr w:rsidR="00265784" w:rsidRPr="004A3F8E" w:rsidTr="00B43F29">
        <w:tc>
          <w:tcPr>
            <w:tcW w:w="8377" w:type="dxa"/>
          </w:tcPr>
          <w:p w:rsidR="00265784" w:rsidRPr="004A3F8E" w:rsidRDefault="00265784" w:rsidP="00C14EA8">
            <w:pPr>
              <w:ind w:left="1080"/>
              <w:rPr>
                <w:szCs w:val="22"/>
              </w:rPr>
            </w:pPr>
          </w:p>
        </w:tc>
      </w:tr>
      <w:tr w:rsidR="00265784" w:rsidRPr="004A3F8E" w:rsidTr="00B43F29">
        <w:tc>
          <w:tcPr>
            <w:tcW w:w="8377" w:type="dxa"/>
          </w:tcPr>
          <w:p w:rsidR="00265784" w:rsidRDefault="00265784" w:rsidP="004A3F8E">
            <w:pPr>
              <w:keepNext/>
              <w:ind w:left="1080"/>
              <w:rPr>
                <w:b/>
                <w:i/>
                <w:szCs w:val="22"/>
              </w:rPr>
            </w:pPr>
            <w:r w:rsidRPr="004A3F8E">
              <w:rPr>
                <w:b/>
                <w:szCs w:val="22"/>
              </w:rPr>
              <w:lastRenderedPageBreak/>
              <w:t>Example</w:t>
            </w:r>
            <w:r w:rsidRPr="008544D9">
              <w:rPr>
                <w:b/>
                <w:szCs w:val="22"/>
              </w:rPr>
              <w:t>:</w:t>
            </w:r>
            <w:r w:rsidRPr="004A3F8E">
              <w:rPr>
                <w:b/>
                <w:i/>
                <w:szCs w:val="22"/>
              </w:rPr>
              <w:t xml:space="preserve"> </w:t>
            </w:r>
          </w:p>
          <w:p w:rsidR="00265784" w:rsidRDefault="00265784" w:rsidP="003348E1">
            <w:pPr>
              <w:keepNext/>
              <w:ind w:left="1080" w:right="349"/>
              <w:rPr>
                <w:i/>
                <w:szCs w:val="22"/>
              </w:rPr>
            </w:pPr>
            <w:r w:rsidRPr="004A3F8E">
              <w:rPr>
                <w:i/>
                <w:szCs w:val="22"/>
              </w:rPr>
              <w:t>MAV for 907 g (2 </w:t>
            </w:r>
            <w:proofErr w:type="spellStart"/>
            <w:r w:rsidRPr="004A3F8E">
              <w:rPr>
                <w:i/>
                <w:szCs w:val="22"/>
              </w:rPr>
              <w:t>lb</w:t>
            </w:r>
            <w:proofErr w:type="spellEnd"/>
            <w:r w:rsidRPr="004A3F8E">
              <w:rPr>
                <w:i/>
                <w:szCs w:val="22"/>
              </w:rPr>
              <w:t>) is 31.7 g (0.07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 = </w:t>
            </w:r>
          </w:p>
          <w:p w:rsidR="00265784" w:rsidRPr="004A3F8E" w:rsidRDefault="00265784" w:rsidP="002E72E2">
            <w:pPr>
              <w:keepNext/>
              <w:ind w:left="1080" w:right="349"/>
              <w:rPr>
                <w:szCs w:val="22"/>
              </w:rPr>
            </w:pPr>
            <w:r w:rsidRPr="004A3F8E">
              <w:rPr>
                <w:i/>
                <w:szCs w:val="22"/>
              </w:rPr>
              <w:t>Adjusted Maximum Allowable Variation(s) of 58.7 g</w:t>
            </w:r>
            <w:r>
              <w:rPr>
                <w:i/>
                <w:szCs w:val="22"/>
              </w:rPr>
              <w:t xml:space="preserve"> (0.13 </w:t>
            </w:r>
            <w:proofErr w:type="spellStart"/>
            <w:r>
              <w:rPr>
                <w:i/>
                <w:szCs w:val="22"/>
              </w:rPr>
              <w:t>lb</w:t>
            </w:r>
            <w:proofErr w:type="spellEnd"/>
            <w:r>
              <w:rPr>
                <w:i/>
                <w:szCs w:val="22"/>
              </w:rPr>
              <w:t>)</w:t>
            </w:r>
          </w:p>
        </w:tc>
      </w:tr>
      <w:tr w:rsidR="00265784" w:rsidRPr="004A3F8E" w:rsidTr="00B43F29">
        <w:tc>
          <w:tcPr>
            <w:tcW w:w="8377" w:type="dxa"/>
          </w:tcPr>
          <w:p w:rsidR="00265784" w:rsidRPr="004A3F8E" w:rsidRDefault="00265784" w:rsidP="004A3F8E">
            <w:pPr>
              <w:keepNext/>
              <w:ind w:left="1080"/>
              <w:rPr>
                <w:szCs w:val="22"/>
              </w:rPr>
            </w:pPr>
          </w:p>
        </w:tc>
      </w:tr>
      <w:tr w:rsidR="00265784" w:rsidRPr="00A417B8"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compare each minus package error to the A</w:t>
            </w:r>
            <w:r>
              <w:rPr>
                <w:szCs w:val="22"/>
              </w:rPr>
              <w:t xml:space="preserve">djusted </w:t>
            </w:r>
            <w:r w:rsidRPr="004A3F8E">
              <w:rPr>
                <w:szCs w:val="22"/>
              </w:rPr>
              <w:t>MAV;</w:t>
            </w:r>
          </w:p>
        </w:tc>
      </w:tr>
      <w:tr w:rsidR="00265784" w:rsidRPr="004A3F8E" w:rsidTr="00B43F29">
        <w:tc>
          <w:tcPr>
            <w:tcW w:w="8377" w:type="dxa"/>
          </w:tcPr>
          <w:p w:rsidR="00265784" w:rsidRPr="004A3F8E" w:rsidRDefault="00265784" w:rsidP="004A3F8E">
            <w:pPr>
              <w:keepNext/>
              <w:ind w:left="1080"/>
              <w:rPr>
                <w:szCs w:val="22"/>
              </w:rPr>
            </w:pPr>
          </w:p>
        </w:tc>
      </w:tr>
      <w:tr w:rsidR="00265784" w:rsidRPr="00E10B9C"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r w:rsidRPr="004A3F8E">
              <w:rPr>
                <w:szCs w:val="22"/>
              </w:rPr>
              <w:t>mark package errors that exceed the A</w:t>
            </w:r>
            <w:r>
              <w:rPr>
                <w:szCs w:val="22"/>
              </w:rPr>
              <w:t xml:space="preserve">djusted </w:t>
            </w:r>
            <w:r w:rsidRPr="004A3F8E">
              <w:rPr>
                <w:szCs w:val="22"/>
              </w:rPr>
              <w:t>MAV and record the number of unreasonable minus errors found in the sample; and</w:t>
            </w:r>
          </w:p>
        </w:tc>
      </w:tr>
      <w:tr w:rsidR="00265784" w:rsidRPr="004A3F8E" w:rsidTr="00B43F29">
        <w:tc>
          <w:tcPr>
            <w:tcW w:w="8377" w:type="dxa"/>
          </w:tcPr>
          <w:p w:rsidR="00265784" w:rsidRPr="004A3F8E" w:rsidRDefault="00265784" w:rsidP="004A3F8E">
            <w:pPr>
              <w:keepNext/>
              <w:ind w:left="1080"/>
              <w:rPr>
                <w:szCs w:val="22"/>
              </w:rPr>
            </w:pPr>
          </w:p>
        </w:tc>
      </w:tr>
      <w:tr w:rsidR="00265784" w:rsidRPr="00A417B8" w:rsidTr="00B43F29">
        <w:tc>
          <w:tcPr>
            <w:tcW w:w="8377" w:type="dxa"/>
          </w:tcPr>
          <w:p w:rsidR="00265784" w:rsidRPr="004A3F8E" w:rsidRDefault="00265784" w:rsidP="00E10B9C">
            <w:pPr>
              <w:numPr>
                <w:ilvl w:val="0"/>
                <w:numId w:val="7"/>
              </w:numPr>
              <w:tabs>
                <w:tab w:val="clear" w:pos="792"/>
                <w:tab w:val="num" w:pos="702"/>
              </w:tabs>
              <w:ind w:left="702" w:hanging="360"/>
              <w:rPr>
                <w:szCs w:val="22"/>
              </w:rPr>
            </w:pPr>
            <w:proofErr w:type="gramStart"/>
            <w:r w:rsidRPr="004A3F8E">
              <w:rPr>
                <w:szCs w:val="22"/>
              </w:rPr>
              <w:t>if</w:t>
            </w:r>
            <w:proofErr w:type="gramEnd"/>
            <w:r w:rsidRPr="004A3F8E">
              <w:rPr>
                <w:szCs w:val="22"/>
              </w:rPr>
              <w:t xml:space="preserve"> this number exceeds the number of unreasonable errors allowed, the sample fails.</w:t>
            </w:r>
          </w:p>
        </w:tc>
      </w:tr>
    </w:tbl>
    <w:p w:rsidR="00265784" w:rsidRDefault="00265784" w:rsidP="00A66164">
      <w:pPr>
        <w:pStyle w:val="BlockText"/>
        <w:keepNext/>
        <w:keepLines w:val="0"/>
        <w:widowControl/>
        <w:spacing w:before="60"/>
        <w:ind w:left="0"/>
        <w:rPr>
          <w:sz w:val="22"/>
          <w:szCs w:val="22"/>
        </w:rPr>
      </w:pPr>
      <w:r>
        <w:rPr>
          <w:sz w:val="22"/>
          <w:szCs w:val="22"/>
        </w:rPr>
        <w:tab/>
        <w:t>(Added 2010)</w:t>
      </w:r>
    </w:p>
    <w:p w:rsidR="00265784" w:rsidRDefault="00265784" w:rsidP="00265784">
      <w:pPr>
        <w:pStyle w:val="HB133H3"/>
      </w:pPr>
      <w:bookmarkStart w:id="334" w:name="_Toc325575167"/>
      <w:bookmarkStart w:id="335" w:name="_Toc400370230"/>
      <w:bookmarkStart w:id="336" w:name="moist_allow_gray_area_2383"/>
      <w:r>
        <w:t xml:space="preserve">2.3.8.3. </w:t>
      </w:r>
      <w:r>
        <w:tab/>
        <w:t>Moisture Allowance Gray Area</w:t>
      </w:r>
      <w:bookmarkEnd w:id="334"/>
      <w:bookmarkEnd w:id="335"/>
    </w:p>
    <w:bookmarkEnd w:id="336"/>
    <w:p w:rsidR="00265784" w:rsidRPr="00F77864" w:rsidRDefault="00265784" w:rsidP="00046C26">
      <w:pPr>
        <w:pStyle w:val="BlockText"/>
        <w:keepLines w:val="0"/>
        <w:autoSpaceDE w:val="0"/>
        <w:spacing w:after="240"/>
        <w:ind w:right="0"/>
        <w:rPr>
          <w:sz w:val="22"/>
          <w:szCs w:val="22"/>
        </w:rPr>
      </w:pPr>
      <w:r>
        <w:rPr>
          <w:sz w:val="22"/>
          <w:szCs w:val="22"/>
        </w:rPr>
        <w:t>When the average error of a lot of fresh poultry, franks/hot dogs, or pasta products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determine what information is available on the lot in question.  Questions to the plant management representative</w:t>
      </w:r>
      <w:r w:rsidRPr="004A3F8E">
        <w:rPr>
          <w:rFonts w:ascii="Times New Roman Bold" w:hAnsi="Times New Roman Bold"/>
          <w:sz w:val="22"/>
          <w:szCs w:val="22"/>
        </w:rPr>
        <w:t xml:space="preserve"> </w:t>
      </w:r>
      <w:r w:rsidRPr="004A3F8E">
        <w:rPr>
          <w:sz w:val="22"/>
          <w:szCs w:val="22"/>
        </w:rPr>
        <w:t>may include:</w:t>
      </w:r>
    </w:p>
    <w:p w:rsidR="00265784" w:rsidRDefault="00265784" w:rsidP="00046C26">
      <w:pPr>
        <w:numPr>
          <w:ilvl w:val="0"/>
          <w:numId w:val="55"/>
        </w:numPr>
        <w:tabs>
          <w:tab w:val="clear" w:pos="720"/>
          <w:tab w:val="num" w:pos="1440"/>
        </w:tabs>
        <w:spacing w:after="240"/>
        <w:ind w:left="1440"/>
        <w:rPr>
          <w:szCs w:val="22"/>
        </w:rPr>
      </w:pPr>
      <w:r>
        <w:rPr>
          <w:szCs w:val="22"/>
        </w:rPr>
        <w:t xml:space="preserve">Is a quality </w:t>
      </w:r>
      <w:r w:rsidRPr="00BE59AA">
        <w:t>control</w:t>
      </w:r>
      <w:r>
        <w:rPr>
          <w:szCs w:val="22"/>
        </w:rPr>
        <w:t xml:space="preserve"> program in place?</w:t>
      </w:r>
    </w:p>
    <w:p w:rsidR="00265784" w:rsidRDefault="00265784" w:rsidP="00046C26">
      <w:pPr>
        <w:numPr>
          <w:ilvl w:val="0"/>
          <w:numId w:val="55"/>
        </w:numPr>
        <w:spacing w:after="240"/>
        <w:ind w:left="1440"/>
        <w:rPr>
          <w:szCs w:val="22"/>
        </w:rPr>
      </w:pPr>
      <w:r>
        <w:rPr>
          <w:szCs w:val="22"/>
        </w:rPr>
        <w:t xml:space="preserve">What </w:t>
      </w:r>
      <w:r w:rsidRPr="00E55970">
        <w:rPr>
          <w:szCs w:val="22"/>
        </w:rPr>
        <w:t>information</w:t>
      </w:r>
      <w:r>
        <w:rPr>
          <w:szCs w:val="22"/>
        </w:rPr>
        <w:t xml:space="preserve"> is available concerning the lot in question?</w:t>
      </w:r>
    </w:p>
    <w:p w:rsidR="00265784" w:rsidRDefault="00265784" w:rsidP="00046C26">
      <w:pPr>
        <w:numPr>
          <w:ilvl w:val="0"/>
          <w:numId w:val="55"/>
        </w:numPr>
        <w:spacing w:after="240"/>
        <w:ind w:left="1440"/>
        <w:rPr>
          <w:szCs w:val="22"/>
        </w:rPr>
      </w:pPr>
      <w:r>
        <w:rPr>
          <w:szCs w:val="22"/>
        </w:rPr>
        <w:t xml:space="preserve">If net </w:t>
      </w:r>
      <w:r w:rsidRPr="00E55970">
        <w:rPr>
          <w:szCs w:val="22"/>
        </w:rPr>
        <w:t>weight</w:t>
      </w:r>
      <w:r>
        <w:rPr>
          <w:szCs w:val="22"/>
        </w:rPr>
        <w:t xml:space="preserve"> checks were completed, what were the results of those checks?</w:t>
      </w:r>
    </w:p>
    <w:p w:rsidR="00265784" w:rsidRDefault="00265784" w:rsidP="00046C26">
      <w:pPr>
        <w:numPr>
          <w:ilvl w:val="0"/>
          <w:numId w:val="55"/>
        </w:numPr>
        <w:spacing w:after="240"/>
        <w:ind w:left="1440"/>
        <w:rPr>
          <w:szCs w:val="22"/>
        </w:rPr>
      </w:pPr>
      <w:r>
        <w:rPr>
          <w:szCs w:val="22"/>
        </w:rPr>
        <w:t xml:space="preserve">What </w:t>
      </w:r>
      <w:r w:rsidRPr="00E55970">
        <w:rPr>
          <w:szCs w:val="22"/>
        </w:rPr>
        <w:t>adjustments</w:t>
      </w:r>
      <w:r>
        <w:rPr>
          <w:szCs w:val="22"/>
        </w:rPr>
        <w:t>, if any, were made to the target weight?</w:t>
      </w:r>
    </w:p>
    <w:p w:rsidR="00265784" w:rsidRPr="004A3F8E" w:rsidRDefault="00265784" w:rsidP="00046C26">
      <w:pPr>
        <w:pStyle w:val="BlockText"/>
        <w:keepLines w:val="0"/>
        <w:autoSpaceDE w:val="0"/>
        <w:spacing w:after="24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rsidR="00265784" w:rsidRPr="004A3F8E" w:rsidRDefault="00265784" w:rsidP="00046C26">
      <w:pPr>
        <w:pStyle w:val="BlockText"/>
        <w:keepLines w:val="0"/>
        <w:spacing w:after="240"/>
        <w:ind w:right="0"/>
        <w:rPr>
          <w:sz w:val="22"/>
          <w:szCs w:val="22"/>
        </w:rPr>
      </w:pPr>
      <w:r w:rsidRPr="004A3F8E">
        <w:rPr>
          <w:sz w:val="22"/>
          <w:szCs w:val="22"/>
        </w:rPr>
        <w:t xml:space="preserve">This handbook provides “moisture allowances” for some meat and poultry products, flour, </w:t>
      </w:r>
      <w:r>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265784" w:rsidRPr="004A3F8E" w:rsidRDefault="00265784" w:rsidP="00B075AD">
      <w:pPr>
        <w:pStyle w:val="BlockText"/>
        <w:keepNext/>
        <w:keepLines w:val="0"/>
        <w:widowControl/>
        <w:ind w:right="0"/>
        <w:rPr>
          <w:sz w:val="22"/>
          <w:szCs w:val="22"/>
        </w:rPr>
      </w:pPr>
      <w:r w:rsidRPr="004A3F8E">
        <w:rPr>
          <w:sz w:val="22"/>
          <w:szCs w:val="22"/>
        </w:rPr>
        <w:t>Reasonable variations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rsidR="00265784" w:rsidRPr="00A54102" w:rsidRDefault="00265784" w:rsidP="00B075AD">
      <w:pPr>
        <w:pStyle w:val="BlockText"/>
        <w:keepLines w:val="0"/>
        <w:widowControl/>
        <w:spacing w:before="60"/>
        <w:ind w:right="0"/>
        <w:rPr>
          <w:sz w:val="22"/>
          <w:szCs w:val="22"/>
        </w:rPr>
      </w:pPr>
      <w:r w:rsidRPr="004A3F8E">
        <w:rPr>
          <w:sz w:val="22"/>
          <w:szCs w:val="22"/>
        </w:rPr>
        <w:t>(Amended 2010</w:t>
      </w:r>
      <w:r>
        <w:rPr>
          <w:sz w:val="22"/>
          <w:szCs w:val="22"/>
        </w:rPr>
        <w:t xml:space="preserve"> and 2013</w:t>
      </w:r>
      <w:r w:rsidRPr="004A3F8E">
        <w:rPr>
          <w:sz w:val="22"/>
          <w:szCs w:val="22"/>
        </w:rPr>
        <w:t>)</w:t>
      </w:r>
      <w:bookmarkStart w:id="337" w:name="_Toc446212233"/>
      <w:bookmarkStart w:id="338" w:name="_Toc486756346"/>
      <w:bookmarkStart w:id="339" w:name="_Toc487504875"/>
      <w:bookmarkStart w:id="340" w:name="_Toc237353874"/>
      <w:bookmarkStart w:id="341" w:name="_Toc237415666"/>
      <w:bookmarkStart w:id="342" w:name="_Toc237416640"/>
      <w:bookmarkStart w:id="343" w:name="_Toc237428945"/>
    </w:p>
    <w:p w:rsidR="00265784" w:rsidRPr="002A2D5C" w:rsidRDefault="00265784" w:rsidP="00B075AD">
      <w:pPr>
        <w:pStyle w:val="HB133H1"/>
      </w:pPr>
      <w:bookmarkStart w:id="344" w:name="_Toc325575168"/>
      <w:bookmarkStart w:id="345" w:name="_Toc291667236"/>
      <w:bookmarkStart w:id="346" w:name="_Toc400370231"/>
      <w:bookmarkStart w:id="347" w:name="borax"/>
      <w:r w:rsidRPr="002A2D5C">
        <w:t>2.4.</w:t>
      </w:r>
      <w:r w:rsidRPr="002A2D5C">
        <w:tab/>
        <w:t>Borax</w:t>
      </w:r>
      <w:bookmarkStart w:id="348" w:name="_Toc446212234"/>
      <w:bookmarkEnd w:id="337"/>
      <w:bookmarkEnd w:id="338"/>
      <w:bookmarkEnd w:id="339"/>
      <w:bookmarkEnd w:id="340"/>
      <w:bookmarkEnd w:id="341"/>
      <w:bookmarkEnd w:id="342"/>
      <w:bookmarkEnd w:id="343"/>
      <w:bookmarkEnd w:id="344"/>
      <w:bookmarkEnd w:id="345"/>
      <w:bookmarkEnd w:id="346"/>
    </w:p>
    <w:bookmarkEnd w:id="348"/>
    <w:bookmarkEnd w:id="347"/>
    <w:p w:rsidR="00265784" w:rsidRDefault="00265784" w:rsidP="00320FC4">
      <w:pPr>
        <w:widowControl w:val="0"/>
        <w:rPr>
          <w:szCs w:val="22"/>
        </w:rPr>
      </w:pPr>
      <w:r>
        <w:rPr>
          <w:szCs w:val="22"/>
        </w:rPr>
        <w:t>Use the following procedure to determine if packages of borax are labeled correctly.  This procedure applies to packages of powdered or granular products consisting predominantly (more than 50 %) of borax.  Such commodities are labeled by weight.  Borax</w:t>
      </w:r>
      <w:r w:rsidRPr="00A05757">
        <w:fldChar w:fldCharType="begin"/>
      </w:r>
      <w:r w:rsidRPr="00A05757">
        <w:instrText xml:space="preserve"> XE "Borax" </w:instrText>
      </w:r>
      <w:r w:rsidRPr="00A05757">
        <w:fldChar w:fldCharType="end"/>
      </w:r>
      <w:r>
        <w:rPr>
          <w:szCs w:val="22"/>
        </w:rPr>
        <w:t xml:space="preserve"> can lose more than 23 % of its weight due to moisture loss.  However, it does not lose volume upon moisture loss, and this property makes possible a method of volume testing based on a density determination in the event that the net weight of the product </w:t>
      </w:r>
      <w:r>
        <w:rPr>
          <w:szCs w:val="22"/>
        </w:rPr>
        <w:lastRenderedPageBreak/>
        <w:t>does not meet the average or individual package requirements.  This method may be used for audit testing to identify possible short-filling by weight at point-of-pack.  Since the density of these commodities can vary at point-of-pack, further investigation is required to determine whether such short-filling has occurred.</w:t>
      </w:r>
    </w:p>
    <w:p w:rsidR="00265784" w:rsidRPr="00FB3E93" w:rsidRDefault="00265784" w:rsidP="00AC27EC">
      <w:pPr>
        <w:pStyle w:val="HB133H2"/>
      </w:pPr>
      <w:bookmarkStart w:id="349" w:name="_Toc325575169"/>
      <w:bookmarkStart w:id="350" w:name="_Toc400370232"/>
      <w:r w:rsidRPr="00FB3E93">
        <w:t>2.4.1</w:t>
      </w:r>
      <w:r>
        <w:t>.</w:t>
      </w:r>
      <w:r w:rsidRPr="00FB3E93">
        <w:tab/>
      </w:r>
      <w:bookmarkStart w:id="351" w:name="test_equip_241"/>
      <w:r w:rsidRPr="00FB3E93">
        <w:t xml:space="preserve">Test </w:t>
      </w:r>
      <w:r>
        <w:t>E</w:t>
      </w:r>
      <w:r w:rsidRPr="00FB3E93">
        <w:t>quipment</w:t>
      </w:r>
      <w:bookmarkEnd w:id="349"/>
      <w:bookmarkEnd w:id="350"/>
      <w:bookmarkEnd w:id="351"/>
    </w:p>
    <w:p w:rsidR="00265784" w:rsidRDefault="00265784" w:rsidP="00046C26">
      <w:pPr>
        <w:numPr>
          <w:ilvl w:val="0"/>
          <w:numId w:val="138"/>
        </w:numPr>
        <w:spacing w:after="240"/>
        <w:rPr>
          <w:szCs w:val="22"/>
        </w:rPr>
      </w:pPr>
      <w:r>
        <w:rPr>
          <w:szCs w:val="22"/>
        </w:rPr>
        <w:t>Metal density cup with a capacity of 550.6 mL or (1 dry </w:t>
      </w:r>
      <w:proofErr w:type="spellStart"/>
      <w:r>
        <w:rPr>
          <w:szCs w:val="22"/>
        </w:rPr>
        <w:t>pt</w:t>
      </w:r>
      <w:proofErr w:type="spellEnd"/>
      <w:r>
        <w:rPr>
          <w:szCs w:val="22"/>
        </w:rPr>
        <w:t>)</w:t>
      </w:r>
    </w:p>
    <w:p w:rsidR="00265784" w:rsidRDefault="00265784" w:rsidP="00046C26">
      <w:pPr>
        <w:numPr>
          <w:ilvl w:val="0"/>
          <w:numId w:val="138"/>
        </w:numPr>
        <w:tabs>
          <w:tab w:val="num" w:pos="720"/>
        </w:tabs>
        <w:spacing w:after="240"/>
        <w:rPr>
          <w:szCs w:val="22"/>
        </w:rPr>
      </w:pPr>
      <w:r>
        <w:rPr>
          <w:szCs w:val="22"/>
        </w:rPr>
        <w:t>Metal density funnel with slide-gate and stand</w:t>
      </w:r>
    </w:p>
    <w:p w:rsidR="00265784" w:rsidRDefault="00265784" w:rsidP="00046C26">
      <w:pPr>
        <w:numPr>
          <w:ilvl w:val="0"/>
          <w:numId w:val="138"/>
        </w:numPr>
        <w:tabs>
          <w:tab w:val="num" w:pos="720"/>
        </w:tabs>
        <w:spacing w:after="240"/>
        <w:rPr>
          <w:szCs w:val="22"/>
        </w:rPr>
      </w:pPr>
      <w:r>
        <w:rPr>
          <w:szCs w:val="22"/>
        </w:rPr>
        <w:t>Scale or balance having a scale division not larger than 1 g or (0.002 </w:t>
      </w:r>
      <w:proofErr w:type="spellStart"/>
      <w:r>
        <w:rPr>
          <w:szCs w:val="22"/>
        </w:rPr>
        <w:t>lb</w:t>
      </w:r>
      <w:proofErr w:type="spellEnd"/>
      <w:r>
        <w:rPr>
          <w:szCs w:val="22"/>
        </w:rPr>
        <w:t>)</w:t>
      </w:r>
    </w:p>
    <w:p w:rsidR="00265784" w:rsidRDefault="00265784" w:rsidP="00046C26">
      <w:pPr>
        <w:numPr>
          <w:ilvl w:val="0"/>
          <w:numId w:val="138"/>
        </w:numPr>
        <w:tabs>
          <w:tab w:val="num" w:pos="720"/>
        </w:tabs>
        <w:spacing w:after="240"/>
        <w:rPr>
          <w:szCs w:val="22"/>
        </w:rPr>
      </w:pPr>
      <w:r>
        <w:rPr>
          <w:szCs w:val="22"/>
        </w:rPr>
        <w:t>Rigid straightedge or ruler</w:t>
      </w:r>
    </w:p>
    <w:p w:rsidR="00265784" w:rsidRPr="00A54102" w:rsidRDefault="00265784" w:rsidP="0038146E">
      <w:pPr>
        <w:numPr>
          <w:ilvl w:val="0"/>
          <w:numId w:val="138"/>
        </w:numPr>
        <w:tabs>
          <w:tab w:val="num" w:pos="720"/>
        </w:tabs>
        <w:rPr>
          <w:szCs w:val="22"/>
        </w:rPr>
      </w:pPr>
      <w:r>
        <w:rPr>
          <w:szCs w:val="22"/>
        </w:rPr>
        <w:t>Pan suitable for holding overflow of density cup</w:t>
      </w:r>
    </w:p>
    <w:p w:rsidR="00265784" w:rsidRPr="00FB3E93" w:rsidRDefault="00265784" w:rsidP="00AC27EC">
      <w:pPr>
        <w:pStyle w:val="HB133H2"/>
      </w:pPr>
      <w:bookmarkStart w:id="352" w:name="_Toc325575170"/>
      <w:bookmarkStart w:id="353" w:name="_Toc400370233"/>
      <w:bookmarkStart w:id="354" w:name="test_proced_242"/>
      <w:r w:rsidRPr="00FB3E93">
        <w:t xml:space="preserve">2.4.2. </w:t>
      </w:r>
      <w:r w:rsidRPr="00FB3E93">
        <w:tab/>
        <w:t xml:space="preserve">Test </w:t>
      </w:r>
      <w:r>
        <w:t>P</w:t>
      </w:r>
      <w:r w:rsidRPr="00FB3E93">
        <w:t>rocedure</w:t>
      </w:r>
      <w:bookmarkEnd w:id="352"/>
      <w:bookmarkEnd w:id="353"/>
      <w:r>
        <w:t xml:space="preserve"> </w:t>
      </w:r>
    </w:p>
    <w:tbl>
      <w:tblPr>
        <w:tblW w:w="0" w:type="auto"/>
        <w:tblInd w:w="738" w:type="dxa"/>
        <w:tblLayout w:type="fixed"/>
        <w:tblLook w:val="01E0" w:firstRow="1" w:lastRow="1" w:firstColumn="1" w:lastColumn="1" w:noHBand="0" w:noVBand="0"/>
      </w:tblPr>
      <w:tblGrid>
        <w:gridCol w:w="8730"/>
        <w:gridCol w:w="7"/>
      </w:tblGrid>
      <w:tr w:rsidR="00265784" w:rsidRPr="00B90649" w:rsidTr="00A37DA0">
        <w:tc>
          <w:tcPr>
            <w:tcW w:w="8730" w:type="dxa"/>
            <w:gridSpan w:val="2"/>
          </w:tcPr>
          <w:bookmarkEnd w:id="354"/>
          <w:p w:rsidR="00265784" w:rsidRPr="00B075AD" w:rsidRDefault="00265784" w:rsidP="001B552B">
            <w:pPr>
              <w:pStyle w:val="FootnoteText"/>
              <w:numPr>
                <w:ilvl w:val="0"/>
                <w:numId w:val="33"/>
              </w:numPr>
              <w:rPr>
                <w:lang w:val="en-US"/>
              </w:rPr>
            </w:pPr>
            <w:r w:rsidRPr="00B075AD">
              <w:rPr>
                <w:lang w:val="en-US"/>
              </w:rPr>
              <w:t>Follow Section 2.3.1</w:t>
            </w:r>
            <w:proofErr w:type="gramStart"/>
            <w:r w:rsidRPr="00B075AD">
              <w:rPr>
                <w:lang w:val="en-US"/>
              </w:rPr>
              <w:t xml:space="preserve">. </w:t>
            </w:r>
            <w:proofErr w:type="gramEnd"/>
            <w:r w:rsidRPr="00D97E66">
              <w:rPr>
                <w:szCs w:val="22"/>
                <w:lang w:val="en-US" w:eastAsia="en-US"/>
              </w:rPr>
              <w:t>through 2.3.7 to define the inspection lot,</w:t>
            </w:r>
            <w:r>
              <w:rPr>
                <w:szCs w:val="22"/>
                <w:lang w:val="en-US" w:eastAsia="en-US"/>
              </w:rPr>
              <w:t xml:space="preserve"> </w:t>
            </w:r>
            <w:r w:rsidRPr="00D97E66">
              <w:rPr>
                <w:szCs w:val="22"/>
                <w:lang w:val="en-US" w:eastAsia="en-US"/>
              </w:rPr>
              <w:t>use</w:t>
            </w:r>
            <w:r w:rsidRPr="00B075AD">
              <w:rPr>
                <w:lang w:val="en-US"/>
              </w:rPr>
              <w:t xml:space="preserve"> a</w:t>
            </w:r>
            <w:r>
              <w:rPr>
                <w:lang w:val="en-US"/>
              </w:rPr>
              <w:t xml:space="preserve"> </w:t>
            </w:r>
            <w:r w:rsidRPr="00B075AD">
              <w:rPr>
                <w:lang w:val="en-US"/>
              </w:rPr>
              <w:t>“Category A” sampling plan in the inspection; select a random sample</w:t>
            </w:r>
            <w:r w:rsidRPr="00D97E66">
              <w:rPr>
                <w:szCs w:val="22"/>
                <w:lang w:val="en-US" w:eastAsia="en-US"/>
              </w:rPr>
              <w:t xml:space="preserve">, </w:t>
            </w:r>
            <w:r w:rsidRPr="00B075AD">
              <w:rPr>
                <w:lang w:val="en-US"/>
              </w:rPr>
              <w:t xml:space="preserve">determine </w:t>
            </w:r>
            <w:r w:rsidRPr="00D97E66">
              <w:rPr>
                <w:szCs w:val="22"/>
                <w:lang w:val="en-US" w:eastAsia="en-US"/>
              </w:rPr>
              <w:t>tare and package errors and evaluate results</w:t>
            </w:r>
            <w:proofErr w:type="gramStart"/>
            <w:r>
              <w:rPr>
                <w:szCs w:val="22"/>
                <w:lang w:val="en-US" w:eastAsia="en-US"/>
              </w:rPr>
              <w:t>.</w:t>
            </w:r>
            <w:r w:rsidRPr="00D97E66">
              <w:rPr>
                <w:szCs w:val="22"/>
                <w:lang w:val="en-US" w:eastAsia="en-US"/>
              </w:rPr>
              <w:t xml:space="preserve"> </w:t>
            </w:r>
            <w:proofErr w:type="gramEnd"/>
            <w:r w:rsidRPr="003E0E13">
              <w:fldChar w:fldCharType="begin"/>
            </w:r>
            <w:r w:rsidRPr="003E0E13">
              <w:instrText xml:space="preserve"> XE "Test Procedure:Borax" </w:instrText>
            </w:r>
            <w:r w:rsidRPr="003E0E13">
              <w:fldChar w:fldCharType="end"/>
            </w:r>
            <w:r w:rsidRPr="003E0E13">
              <w:fldChar w:fldCharType="begin"/>
            </w:r>
            <w:r w:rsidRPr="003E0E13">
              <w:instrText xml:space="preserve"> XE "Borax:Test Procedure" </w:instrText>
            </w:r>
            <w:r w:rsidRPr="003E0E13">
              <w:fldChar w:fldCharType="end"/>
            </w:r>
          </w:p>
        </w:tc>
      </w:tr>
      <w:tr w:rsidR="00265784" w:rsidRPr="00B90649" w:rsidTr="00A37DA0">
        <w:tc>
          <w:tcPr>
            <w:tcW w:w="8730" w:type="dxa"/>
            <w:gridSpan w:val="2"/>
          </w:tcPr>
          <w:p w:rsidR="00265784" w:rsidRPr="00B075AD" w:rsidRDefault="00265784" w:rsidP="00B276F1">
            <w:pPr>
              <w:pStyle w:val="FootnoteText"/>
              <w:ind w:left="360"/>
              <w:rPr>
                <w:lang w:val="en-US"/>
              </w:rPr>
            </w:pPr>
          </w:p>
        </w:tc>
      </w:tr>
      <w:tr w:rsidR="00265784" w:rsidRPr="00B90649" w:rsidTr="00A37DA0">
        <w:tc>
          <w:tcPr>
            <w:tcW w:w="8730" w:type="dxa"/>
            <w:gridSpan w:val="2"/>
          </w:tcPr>
          <w:p w:rsidR="00265784" w:rsidRPr="00B075AD" w:rsidRDefault="00265784" w:rsidP="0038146E">
            <w:pPr>
              <w:pStyle w:val="FootnoteText"/>
              <w:keepNext/>
              <w:numPr>
                <w:ilvl w:val="0"/>
                <w:numId w:val="33"/>
              </w:numPr>
              <w:rPr>
                <w:lang w:val="en-US"/>
              </w:rPr>
            </w:pPr>
            <w:r w:rsidRPr="00B075AD">
              <w:rPr>
                <w:lang w:val="en-US"/>
              </w:rPr>
              <w:t>If the lot does not comply by weight with the sampling plan requirements (either the average or individual package requirements), select the lightest package, and record the net weight of this package.</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B075AD" w:rsidRDefault="00265784" w:rsidP="0038146E">
            <w:pPr>
              <w:pStyle w:val="FootnoteText"/>
              <w:numPr>
                <w:ilvl w:val="0"/>
                <w:numId w:val="33"/>
              </w:numPr>
              <w:rPr>
                <w:lang w:val="en-US"/>
              </w:rPr>
            </w:pPr>
            <w:r w:rsidRPr="00B075AD">
              <w:rPr>
                <w:lang w:val="en-US"/>
              </w:rPr>
              <w:t>Determine the empty weight of the density cup.</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B075AD" w:rsidRDefault="00265784" w:rsidP="0038146E">
            <w:pPr>
              <w:pStyle w:val="FootnoteText"/>
              <w:numPr>
                <w:ilvl w:val="0"/>
                <w:numId w:val="33"/>
              </w:numPr>
              <w:rPr>
                <w:lang w:val="en-US"/>
              </w:rPr>
            </w:pPr>
            <w:r w:rsidRPr="00B075AD">
              <w:rPr>
                <w:lang w:val="en-US"/>
              </w:rPr>
              <w:t>Place the density cup in the pan and put the funnel on top of the density cup.  Close the funnel slide-gate.</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B075AD" w:rsidRDefault="00265784" w:rsidP="0038146E">
            <w:pPr>
              <w:pStyle w:val="FootnoteText"/>
              <w:numPr>
                <w:ilvl w:val="0"/>
                <w:numId w:val="33"/>
              </w:numPr>
              <w:rPr>
                <w:lang w:val="en-US"/>
              </w:rPr>
            </w:pPr>
            <w:r w:rsidRPr="00B075AD">
              <w:rPr>
                <w:lang w:val="en-US"/>
              </w:rPr>
              <w:t>Pour sufficient commodity into the funnel so that the density cup can be filled to overflowing.</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B075AD" w:rsidRDefault="00265784" w:rsidP="0038146E">
            <w:pPr>
              <w:pStyle w:val="FootnoteText"/>
              <w:numPr>
                <w:ilvl w:val="0"/>
                <w:numId w:val="33"/>
              </w:numPr>
              <w:rPr>
                <w:lang w:val="en-US"/>
              </w:rPr>
            </w:pPr>
            <w:r w:rsidRPr="00B075AD">
              <w:rPr>
                <w:lang w:val="en-US"/>
              </w:rPr>
              <w:t>Quickly remove the slide-gate from the funnel, allowing the commodity to flow into the density cup.</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B075AD" w:rsidRDefault="00265784" w:rsidP="0038146E">
            <w:pPr>
              <w:pStyle w:val="FootnoteText"/>
              <w:numPr>
                <w:ilvl w:val="0"/>
                <w:numId w:val="33"/>
              </w:numPr>
              <w:rPr>
                <w:lang w:val="en-US"/>
              </w:rPr>
            </w:pPr>
            <w:r w:rsidRPr="00B075AD">
              <w:rPr>
                <w:lang w:val="en-US"/>
              </w:rPr>
              <w:t>Carefully, without agitating the density cup, remove the funnel and level off the commodity with the ruler or straightedge.  Hold the ruler or straightedge at a right angle to the rim of the cup, and carefully draw it back across the top of the density cup to leave an even surface.</w:t>
            </w:r>
          </w:p>
        </w:tc>
      </w:tr>
      <w:tr w:rsidR="00265784" w:rsidRPr="00B90649" w:rsidTr="00A37DA0">
        <w:tc>
          <w:tcPr>
            <w:tcW w:w="8730" w:type="dxa"/>
            <w:gridSpan w:val="2"/>
          </w:tcPr>
          <w:p w:rsidR="00265784" w:rsidRPr="00B075AD" w:rsidRDefault="00265784" w:rsidP="00EE3D5F">
            <w:pPr>
              <w:pStyle w:val="FootnoteText"/>
              <w:rPr>
                <w:lang w:val="en-US"/>
              </w:rPr>
            </w:pPr>
          </w:p>
        </w:tc>
      </w:tr>
      <w:tr w:rsidR="00265784" w:rsidRPr="00B90649" w:rsidTr="00A37DA0">
        <w:tc>
          <w:tcPr>
            <w:tcW w:w="8730" w:type="dxa"/>
            <w:gridSpan w:val="2"/>
          </w:tcPr>
          <w:p w:rsidR="00265784" w:rsidRPr="00DF4ACD" w:rsidRDefault="00265784" w:rsidP="0038146E">
            <w:pPr>
              <w:numPr>
                <w:ilvl w:val="0"/>
                <w:numId w:val="33"/>
              </w:numPr>
              <w:rPr>
                <w:szCs w:val="22"/>
              </w:rPr>
            </w:pPr>
            <w:r w:rsidRPr="00DF4ACD">
              <w:rPr>
                <w:szCs w:val="22"/>
              </w:rPr>
              <w:t>Weigh (in pounds)</w:t>
            </w:r>
            <w:r w:rsidRPr="00DF4ACD">
              <w:rPr>
                <w:b/>
                <w:szCs w:val="22"/>
              </w:rPr>
              <w:t xml:space="preserve"> </w:t>
            </w:r>
            <w:r w:rsidRPr="00DF4ACD">
              <w:rPr>
                <w:szCs w:val="22"/>
              </w:rPr>
              <w:t>the filled density cup to determine gross weight.  Subtract the empty density cup weight from the gross weight.  This will give the net weight of the commodity.</w:t>
            </w:r>
          </w:p>
        </w:tc>
      </w:tr>
      <w:tr w:rsidR="00265784" w:rsidRPr="00B90649" w:rsidTr="00A37DA0">
        <w:tc>
          <w:tcPr>
            <w:tcW w:w="8730" w:type="dxa"/>
            <w:gridSpan w:val="2"/>
          </w:tcPr>
          <w:p w:rsidR="00265784" w:rsidRPr="00B075AD" w:rsidRDefault="00265784" w:rsidP="00B075AD">
            <w:pPr>
              <w:ind w:left="360"/>
            </w:pPr>
          </w:p>
        </w:tc>
      </w:tr>
      <w:tr w:rsidR="00265784" w:rsidRPr="00B90649" w:rsidTr="00A37DA0">
        <w:tc>
          <w:tcPr>
            <w:tcW w:w="8730" w:type="dxa"/>
            <w:gridSpan w:val="2"/>
          </w:tcPr>
          <w:p w:rsidR="00265784" w:rsidRPr="00DF4ACD" w:rsidRDefault="00265784" w:rsidP="0038146E">
            <w:pPr>
              <w:numPr>
                <w:ilvl w:val="0"/>
                <w:numId w:val="33"/>
              </w:numPr>
              <w:rPr>
                <w:szCs w:val="22"/>
              </w:rPr>
            </w:pPr>
            <w:bookmarkStart w:id="355" w:name="_Toc226190696"/>
            <w:bookmarkStart w:id="356" w:name="_Toc237415667"/>
            <w:bookmarkStart w:id="357" w:name="_Toc237416641"/>
            <w:bookmarkStart w:id="358" w:name="_Toc237428948"/>
            <w:r w:rsidRPr="00D97E66">
              <w:rPr>
                <w:szCs w:val="22"/>
              </w:rPr>
              <w:t>Multiply</w:t>
            </w:r>
            <w:r w:rsidRPr="00D97E66">
              <w:t xml:space="preserve"> the package </w:t>
            </w:r>
            <w:r w:rsidRPr="00D97E66">
              <w:rPr>
                <w:szCs w:val="22"/>
              </w:rPr>
              <w:t>net</w:t>
            </w:r>
            <w:r w:rsidRPr="00D97E66">
              <w:t xml:space="preserve"> weight (in pounds) found for the package under test by 550.6</w:t>
            </w:r>
            <w:bookmarkEnd w:id="355"/>
            <w:bookmarkEnd w:id="356"/>
            <w:bookmarkEnd w:id="357"/>
            <w:bookmarkEnd w:id="358"/>
            <w:r>
              <w:t>.</w:t>
            </w:r>
          </w:p>
        </w:tc>
      </w:tr>
      <w:tr w:rsidR="00265784" w:rsidRPr="00B90649" w:rsidTr="00A37DA0">
        <w:tc>
          <w:tcPr>
            <w:tcW w:w="8730" w:type="dxa"/>
            <w:gridSpan w:val="2"/>
          </w:tcPr>
          <w:p w:rsidR="00265784" w:rsidRPr="00DF4ACD" w:rsidRDefault="00265784" w:rsidP="00B075AD">
            <w:pPr>
              <w:ind w:left="360"/>
              <w:rPr>
                <w:szCs w:val="22"/>
              </w:rPr>
            </w:pPr>
          </w:p>
        </w:tc>
      </w:tr>
      <w:tr w:rsidR="00265784" w:rsidRPr="00B90649" w:rsidTr="00A37DA0">
        <w:tc>
          <w:tcPr>
            <w:tcW w:w="8730" w:type="dxa"/>
            <w:gridSpan w:val="2"/>
          </w:tcPr>
          <w:p w:rsidR="00265784" w:rsidRPr="00B075AD" w:rsidRDefault="00265784" w:rsidP="0038146E">
            <w:pPr>
              <w:numPr>
                <w:ilvl w:val="0"/>
                <w:numId w:val="33"/>
              </w:numPr>
            </w:pPr>
            <w:bookmarkStart w:id="359" w:name="_Toc226190697"/>
            <w:bookmarkStart w:id="360" w:name="_Toc237415668"/>
            <w:bookmarkStart w:id="361" w:name="_Toc237416642"/>
            <w:bookmarkStart w:id="362" w:name="_Toc237428949"/>
            <w:r w:rsidRPr="00D97E66">
              <w:rPr>
                <w:szCs w:val="22"/>
              </w:rPr>
              <w:t>Divide</w:t>
            </w:r>
            <w:r w:rsidRPr="00D97E66">
              <w:t xml:space="preserve"> the answer just obtained (</w:t>
            </w:r>
            <w:r>
              <w:t>Step</w:t>
            </w:r>
            <w:r w:rsidRPr="00D97E66">
              <w:t xml:space="preserve"> 9) by the weight of the commodity in the density cup, determined in </w:t>
            </w:r>
            <w:r>
              <w:t>Step</w:t>
            </w:r>
            <w:r w:rsidRPr="00D97E66">
              <w:t> 8 above.  The result is the net volume of commodity in the package in milliliters.</w:t>
            </w:r>
            <w:bookmarkEnd w:id="359"/>
            <w:bookmarkEnd w:id="360"/>
            <w:bookmarkEnd w:id="361"/>
            <w:bookmarkEnd w:id="362"/>
          </w:p>
        </w:tc>
      </w:tr>
      <w:tr w:rsidR="00265784" w:rsidRPr="00B90649" w:rsidTr="00A37DA0">
        <w:tc>
          <w:tcPr>
            <w:tcW w:w="8730" w:type="dxa"/>
            <w:gridSpan w:val="2"/>
          </w:tcPr>
          <w:p w:rsidR="00265784" w:rsidRPr="00DF4ACD" w:rsidRDefault="00265784" w:rsidP="00B075AD">
            <w:pPr>
              <w:ind w:left="360"/>
              <w:rPr>
                <w:szCs w:val="22"/>
              </w:rPr>
            </w:pPr>
          </w:p>
        </w:tc>
      </w:tr>
      <w:tr w:rsidR="00265784" w:rsidRPr="00B90649" w:rsidTr="00A37DA0">
        <w:tc>
          <w:tcPr>
            <w:tcW w:w="8730" w:type="dxa"/>
            <w:gridSpan w:val="2"/>
          </w:tcPr>
          <w:p w:rsidR="00265784" w:rsidRPr="00B075AD" w:rsidRDefault="00265784" w:rsidP="0038146E">
            <w:pPr>
              <w:numPr>
                <w:ilvl w:val="0"/>
                <w:numId w:val="33"/>
              </w:numPr>
              <w:rPr>
                <w:b/>
              </w:rPr>
            </w:pPr>
            <w:bookmarkStart w:id="363" w:name="_Toc226190698"/>
            <w:bookmarkStart w:id="364" w:name="_Toc237415669"/>
            <w:bookmarkStart w:id="365" w:name="_Toc237416643"/>
            <w:bookmarkStart w:id="366" w:name="_Toc237428950"/>
            <w:r w:rsidRPr="003335EB">
              <w:rPr>
                <w:szCs w:val="22"/>
              </w:rPr>
              <w:t>Compare the net volume of the commodity in the package with the volume declared on the package.  The volume declaration must not</w:t>
            </w:r>
            <w:r w:rsidRPr="00A37DA0">
              <w:rPr>
                <w:szCs w:val="22"/>
              </w:rPr>
              <w:t xml:space="preserve"> </w:t>
            </w:r>
            <w:r w:rsidRPr="003335EB">
              <w:rPr>
                <w:szCs w:val="22"/>
              </w:rPr>
              <w:t>appear on the principal display panel.  Instead, it will appear on</w:t>
            </w:r>
            <w:r w:rsidRPr="00676274">
              <w:rPr>
                <w:szCs w:val="22"/>
              </w:rPr>
              <w:t xml:space="preserve"> the back or side of the package and may appear as</w:t>
            </w:r>
            <w:bookmarkEnd w:id="363"/>
            <w:bookmarkEnd w:id="364"/>
            <w:bookmarkEnd w:id="365"/>
            <w:bookmarkEnd w:id="366"/>
            <w:r w:rsidRPr="00676274">
              <w:rPr>
                <w:szCs w:val="22"/>
              </w:rPr>
              <w:t>:</w:t>
            </w:r>
          </w:p>
        </w:tc>
      </w:tr>
      <w:tr w:rsidR="00265784" w:rsidRPr="00B90649" w:rsidTr="00A37DA0">
        <w:tc>
          <w:tcPr>
            <w:tcW w:w="8730" w:type="dxa"/>
            <w:gridSpan w:val="2"/>
          </w:tcPr>
          <w:p w:rsidR="00265784" w:rsidRPr="00A37DA0" w:rsidRDefault="00265784" w:rsidP="00046C26">
            <w:pPr>
              <w:keepNext/>
              <w:keepLines/>
              <w:autoSpaceDE w:val="0"/>
              <w:spacing w:before="240" w:after="240"/>
              <w:ind w:left="1400"/>
              <w:jc w:val="center"/>
            </w:pPr>
            <w:bookmarkStart w:id="367" w:name="_Toc226190699"/>
            <w:bookmarkStart w:id="368" w:name="_Toc237415670"/>
            <w:bookmarkStart w:id="369" w:name="_Toc237416644"/>
            <w:bookmarkStart w:id="370" w:name="_Toc237428951"/>
            <w:r w:rsidRPr="00A37DA0">
              <w:t xml:space="preserve">Volume </w:t>
            </w:r>
            <w:r w:rsidRPr="00A37DA0">
              <w:rPr>
                <w:u w:val="single"/>
              </w:rPr>
              <w:t>____</w:t>
            </w:r>
            <w:r w:rsidRPr="00A37DA0">
              <w:t xml:space="preserve"> mL per NIST</w:t>
            </w:r>
            <w:bookmarkEnd w:id="367"/>
            <w:bookmarkEnd w:id="368"/>
            <w:bookmarkEnd w:id="369"/>
            <w:bookmarkEnd w:id="370"/>
            <w:r w:rsidRPr="00A37DA0">
              <w:t xml:space="preserve"> </w:t>
            </w:r>
            <w:bookmarkStart w:id="371" w:name="_Toc446212239"/>
            <w:r w:rsidRPr="00A37DA0">
              <w:t>Handbook 133</w:t>
            </w:r>
            <w:bookmarkEnd w:id="371"/>
          </w:p>
          <w:p w:rsidR="00265784" w:rsidRPr="00B075AD" w:rsidRDefault="00265784" w:rsidP="00280D11">
            <w:pPr>
              <w:pStyle w:val="FootnoteText"/>
              <w:keepNext/>
              <w:keepLines/>
              <w:autoSpaceDE w:val="0"/>
              <w:ind w:left="360"/>
              <w:rPr>
                <w:lang w:val="en-US"/>
              </w:rPr>
            </w:pPr>
            <w:r w:rsidRPr="00B075AD">
              <w:rPr>
                <w:b/>
                <w:lang w:val="en-US"/>
              </w:rPr>
              <w:t xml:space="preserve">Note:  </w:t>
            </w:r>
            <w:r w:rsidRPr="00B075AD">
              <w:rPr>
                <w:lang w:val="en-US"/>
              </w:rPr>
              <w:t>1 mL = 1 cm</w:t>
            </w:r>
            <w:r w:rsidRPr="00B075AD">
              <w:rPr>
                <w:vertAlign w:val="superscript"/>
                <w:lang w:val="en-US"/>
              </w:rPr>
              <w:t>3</w:t>
            </w:r>
          </w:p>
        </w:tc>
      </w:tr>
      <w:tr w:rsidR="00265784" w:rsidRPr="00B90649" w:rsidTr="00A37DA0">
        <w:tblPrEx>
          <w:tblCellMar>
            <w:left w:w="115" w:type="dxa"/>
            <w:right w:w="115" w:type="dxa"/>
          </w:tblCellMar>
        </w:tblPrEx>
        <w:trPr>
          <w:gridAfter w:val="1"/>
          <w:wAfter w:w="7" w:type="dxa"/>
        </w:trPr>
        <w:tc>
          <w:tcPr>
            <w:tcW w:w="8730" w:type="dxa"/>
          </w:tcPr>
          <w:p w:rsidR="00265784" w:rsidRPr="00B90649" w:rsidRDefault="00265784" w:rsidP="00280D11">
            <w:pPr>
              <w:keepNext/>
              <w:keepLines/>
              <w:autoSpaceDE w:val="0"/>
              <w:jc w:val="center"/>
              <w:rPr>
                <w:b/>
              </w:rPr>
            </w:pPr>
          </w:p>
        </w:tc>
      </w:tr>
      <w:tr w:rsidR="00265784" w:rsidRPr="00AF3AD3" w:rsidTr="00A37DA0">
        <w:tblPrEx>
          <w:tblCellMar>
            <w:left w:w="115" w:type="dxa"/>
            <w:right w:w="115" w:type="dxa"/>
          </w:tblCellMar>
        </w:tblPrEx>
        <w:trPr>
          <w:gridAfter w:val="1"/>
          <w:wAfter w:w="7" w:type="dxa"/>
        </w:trPr>
        <w:tc>
          <w:tcPr>
            <w:tcW w:w="8730" w:type="dxa"/>
          </w:tcPr>
          <w:p w:rsidR="00265784" w:rsidRPr="00AF3AD3" w:rsidRDefault="00265784" w:rsidP="0038146E">
            <w:pPr>
              <w:pStyle w:val="FootnoteText"/>
              <w:keepNext/>
              <w:keepLines/>
              <w:numPr>
                <w:ilvl w:val="0"/>
                <w:numId w:val="33"/>
              </w:numPr>
              <w:autoSpaceDE w:val="0"/>
              <w:rPr>
                <w:lang w:val="en-US" w:eastAsia="en-US"/>
              </w:rPr>
            </w:pPr>
            <w:r w:rsidRPr="00AF3AD3">
              <w:rPr>
                <w:lang w:val="en-US" w:eastAsia="en-US"/>
              </w:rPr>
              <w:t xml:space="preserve">If the net volume of commodity in the lightest package equals or exceeds the declared volume on the package, treat the lot as being in compliance based on volume and take no further action.  If the net volume of borax in the lightest package is less than the declared volume on the package, further compliance testing will be necessary.  </w:t>
            </w:r>
          </w:p>
        </w:tc>
      </w:tr>
      <w:tr w:rsidR="00265784" w:rsidRPr="00B90649" w:rsidTr="00A37DA0">
        <w:tblPrEx>
          <w:tblCellMar>
            <w:left w:w="115" w:type="dxa"/>
            <w:right w:w="115" w:type="dxa"/>
          </w:tblCellMar>
        </w:tblPrEx>
        <w:trPr>
          <w:gridAfter w:val="1"/>
          <w:wAfter w:w="7" w:type="dxa"/>
        </w:trPr>
        <w:tc>
          <w:tcPr>
            <w:tcW w:w="8730" w:type="dxa"/>
          </w:tcPr>
          <w:p w:rsidR="00265784" w:rsidRPr="00B90649" w:rsidRDefault="00265784" w:rsidP="00AF3AD3">
            <w:pPr>
              <w:autoSpaceDE w:val="0"/>
              <w:jc w:val="center"/>
              <w:rPr>
                <w:b/>
              </w:rPr>
            </w:pPr>
          </w:p>
        </w:tc>
      </w:tr>
      <w:tr w:rsidR="00265784" w:rsidRPr="00AF3AD3" w:rsidTr="00A37DA0">
        <w:tblPrEx>
          <w:tblCellMar>
            <w:left w:w="115" w:type="dxa"/>
            <w:right w:w="115" w:type="dxa"/>
          </w:tblCellMar>
        </w:tblPrEx>
        <w:trPr>
          <w:gridAfter w:val="1"/>
          <w:wAfter w:w="7" w:type="dxa"/>
        </w:trPr>
        <w:tc>
          <w:tcPr>
            <w:tcW w:w="8730" w:type="dxa"/>
          </w:tcPr>
          <w:p w:rsidR="00265784" w:rsidRPr="00AF3AD3" w:rsidRDefault="00265784" w:rsidP="0038146E">
            <w:pPr>
              <w:pStyle w:val="FootnoteText"/>
              <w:numPr>
                <w:ilvl w:val="0"/>
                <w:numId w:val="33"/>
              </w:numPr>
              <w:autoSpaceDE w:val="0"/>
              <w:rPr>
                <w:lang w:val="en-US" w:eastAsia="en-US"/>
              </w:rPr>
            </w:pPr>
            <w:r w:rsidRPr="00AF3AD3">
              <w:rPr>
                <w:lang w:val="en-US" w:eastAsia="en-US"/>
              </w:rPr>
              <w:t>Take further steps to determine if the lot was in compliance with net weight requirements at point-of-pack or was short-filled by weight.  To determine this, perform a laboratory moisture loss analysis to ascertain the weight of the original borax product when it was fully hydrated; obtain additional data at the location of the packager; and/or investigate the problem with the packager of the commodity.</w:t>
            </w:r>
          </w:p>
        </w:tc>
      </w:tr>
    </w:tbl>
    <w:p w:rsidR="00265784" w:rsidRPr="00B5131A" w:rsidRDefault="00265784" w:rsidP="00046C26">
      <w:pPr>
        <w:pStyle w:val="HB133H1"/>
        <w:keepNext/>
      </w:pPr>
      <w:bookmarkStart w:id="372" w:name="_Toc237353878"/>
      <w:bookmarkStart w:id="373" w:name="_Toc237415671"/>
      <w:bookmarkStart w:id="374" w:name="_Toc237416645"/>
      <w:bookmarkStart w:id="375" w:name="_Toc237428953"/>
      <w:bookmarkStart w:id="376" w:name="_Toc325575171"/>
      <w:bookmarkStart w:id="377" w:name="_Toc291667240"/>
      <w:bookmarkStart w:id="378" w:name="_Toc400370234"/>
      <w:bookmarkStart w:id="379" w:name="deter_drain_weight_25"/>
      <w:r w:rsidRPr="002A2D5C">
        <w:t>2.5.</w:t>
      </w:r>
      <w:r w:rsidRPr="002A2D5C">
        <w:tab/>
        <w:t xml:space="preserve">Determination of </w:t>
      </w:r>
      <w:r>
        <w:t>D</w:t>
      </w:r>
      <w:r w:rsidRPr="002A2D5C">
        <w:t xml:space="preserve">rained </w:t>
      </w:r>
      <w:r>
        <w:t>W</w:t>
      </w:r>
      <w:r w:rsidRPr="002A2D5C">
        <w:t>eight</w:t>
      </w:r>
      <w:bookmarkEnd w:id="372"/>
      <w:bookmarkEnd w:id="373"/>
      <w:bookmarkEnd w:id="374"/>
      <w:bookmarkEnd w:id="375"/>
      <w:bookmarkEnd w:id="376"/>
      <w:bookmarkEnd w:id="377"/>
      <w:bookmarkEnd w:id="378"/>
      <w:r w:rsidRPr="00B075AD">
        <w:rPr>
          <w:b w:val="0"/>
        </w:rPr>
        <w:fldChar w:fldCharType="begin"/>
      </w:r>
      <w:r w:rsidRPr="00B075AD">
        <w:rPr>
          <w:b w:val="0"/>
        </w:rPr>
        <w:instrText xml:space="preserve"> XE "Drained Weight" </w:instrText>
      </w:r>
      <w:r w:rsidRPr="00B075AD">
        <w:rPr>
          <w:b w:val="0"/>
        </w:rPr>
        <w:fldChar w:fldCharType="end"/>
      </w:r>
      <w:r w:rsidRPr="002A2D5C">
        <w:t xml:space="preserve"> </w:t>
      </w:r>
    </w:p>
    <w:bookmarkEnd w:id="379"/>
    <w:p w:rsidR="00265784" w:rsidRDefault="00265784" w:rsidP="00046C26">
      <w:pPr>
        <w:tabs>
          <w:tab w:val="left" w:pos="4158"/>
        </w:tabs>
        <w:spacing w:after="240"/>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 (FDA).</w:t>
      </w:r>
    </w:p>
    <w:p w:rsidR="00265784" w:rsidRDefault="00265784" w:rsidP="00046C26">
      <w:pPr>
        <w:pStyle w:val="BodyText2"/>
        <w:spacing w:after="240"/>
        <w:rPr>
          <w:szCs w:val="22"/>
        </w:rPr>
      </w:pPr>
      <w:r>
        <w:rPr>
          <w:szCs w:val="22"/>
        </w:rPr>
        <w:t>A tare sample is not needed because all the packages in the sample will be opened and measured.</w:t>
      </w:r>
    </w:p>
    <w:p w:rsidR="00265784" w:rsidRPr="00A54102" w:rsidRDefault="00265784" w:rsidP="00A54102">
      <w:pPr>
        <w:rPr>
          <w:szCs w:val="22"/>
        </w:rPr>
      </w:pPr>
      <w:r>
        <w:rPr>
          <w:szCs w:val="22"/>
        </w:rPr>
        <w:t>The weight of the container plus drained-away liquid is determined.  This weight is then subtracted from the gross weight to determine the package error</w:t>
      </w:r>
      <w:r>
        <w:rPr>
          <w:szCs w:val="22"/>
        </w:rPr>
        <w:fldChar w:fldCharType="begin"/>
      </w:r>
      <w:r>
        <w:instrText xml:space="preserve"> XE “Packages:Errors” </w:instrText>
      </w:r>
      <w:r>
        <w:rPr>
          <w:szCs w:val="22"/>
        </w:rPr>
        <w:fldChar w:fldCharType="end"/>
      </w:r>
      <w:r>
        <w:rPr>
          <w:szCs w:val="22"/>
        </w:rPr>
        <w:t>.</w:t>
      </w:r>
    </w:p>
    <w:p w:rsidR="00265784" w:rsidRPr="00FB3E93" w:rsidRDefault="00265784" w:rsidP="00AC27EC">
      <w:pPr>
        <w:pStyle w:val="HB133H2"/>
      </w:pPr>
      <w:bookmarkStart w:id="380" w:name="_Toc325575172"/>
      <w:bookmarkStart w:id="381" w:name="_Toc400370235"/>
      <w:r w:rsidRPr="00FB3E93">
        <w:t>2.5.1</w:t>
      </w:r>
      <w:r>
        <w:t>.</w:t>
      </w:r>
      <w:r w:rsidRPr="00FB3E93">
        <w:t xml:space="preserve"> </w:t>
      </w:r>
      <w:r w:rsidRPr="00FB3E93">
        <w:tab/>
      </w:r>
      <w:bookmarkStart w:id="382" w:name="test_equip_251"/>
      <w:r w:rsidRPr="00FB3E93">
        <w:t xml:space="preserve">Test </w:t>
      </w:r>
      <w:r>
        <w:t>E</w:t>
      </w:r>
      <w:r w:rsidRPr="00FB3E93">
        <w:t>quipment</w:t>
      </w:r>
      <w:bookmarkEnd w:id="380"/>
      <w:bookmarkEnd w:id="381"/>
      <w:bookmarkEnd w:id="382"/>
      <w:r w:rsidRPr="00FB3E93">
        <w:t xml:space="preserve"> </w:t>
      </w:r>
      <w:r w:rsidRPr="00EF00D0">
        <w:fldChar w:fldCharType="begin"/>
      </w:r>
      <w:r w:rsidRPr="00EF00D0">
        <w:instrText xml:space="preserve"> XE "Drained Weight:Test Equipment" </w:instrText>
      </w:r>
      <w:r w:rsidRPr="00EF00D0">
        <w:fldChar w:fldCharType="end"/>
      </w:r>
    </w:p>
    <w:p w:rsidR="00265784" w:rsidRDefault="00265784" w:rsidP="00046C26">
      <w:pPr>
        <w:numPr>
          <w:ilvl w:val="0"/>
          <w:numId w:val="55"/>
        </w:numPr>
        <w:tabs>
          <w:tab w:val="clear" w:pos="720"/>
          <w:tab w:val="num" w:pos="1080"/>
        </w:tabs>
        <w:spacing w:after="240"/>
        <w:ind w:left="1080"/>
        <w:rPr>
          <w:b/>
          <w:szCs w:val="22"/>
        </w:rPr>
      </w:pPr>
      <w:r>
        <w:rPr>
          <w:szCs w:val="22"/>
        </w:rPr>
        <w:t>Scales and weights recommended in Section 2.2</w:t>
      </w:r>
      <w:proofErr w:type="gramStart"/>
      <w:r>
        <w:rPr>
          <w:szCs w:val="22"/>
        </w:rPr>
        <w:t xml:space="preserve">. </w:t>
      </w:r>
      <w:proofErr w:type="gramEnd"/>
      <w:r>
        <w:rPr>
          <w:szCs w:val="22"/>
        </w:rPr>
        <w:t>“Measurement Standards and Test Equipment</w:t>
      </w:r>
      <w:r>
        <w:rPr>
          <w:szCs w:val="22"/>
        </w:rPr>
        <w:fldChar w:fldCharType="begin"/>
      </w:r>
      <w:r>
        <w:instrText xml:space="preserve"> XE "</w:instrText>
      </w:r>
      <w:r w:rsidRPr="00A047F2">
        <w:instrText>Measurement Standards and Test Equipment</w:instrText>
      </w:r>
      <w:r>
        <w:instrText xml:space="preserve">" </w:instrText>
      </w:r>
      <w:r>
        <w:rPr>
          <w:szCs w:val="22"/>
        </w:rPr>
        <w:fldChar w:fldCharType="end"/>
      </w:r>
      <w:r>
        <w:rPr>
          <w:szCs w:val="22"/>
        </w:rPr>
        <w:t>” are suitable for the determination of drained weight.</w:t>
      </w:r>
    </w:p>
    <w:p w:rsidR="00265784" w:rsidRDefault="00265784" w:rsidP="00046C26">
      <w:pPr>
        <w:numPr>
          <w:ilvl w:val="0"/>
          <w:numId w:val="55"/>
        </w:numPr>
        <w:spacing w:after="240"/>
        <w:ind w:left="1080"/>
        <w:rPr>
          <w:b/>
          <w:szCs w:val="22"/>
        </w:rPr>
      </w:pPr>
      <w:r>
        <w:rPr>
          <w:szCs w:val="22"/>
        </w:rPr>
        <w:t>Sieves</w:t>
      </w:r>
    </w:p>
    <w:p w:rsidR="00265784" w:rsidRPr="00B85565" w:rsidRDefault="00265784" w:rsidP="00046C26">
      <w:pPr>
        <w:numPr>
          <w:ilvl w:val="1"/>
          <w:numId w:val="60"/>
        </w:numPr>
        <w:spacing w:after="240"/>
        <w:rPr>
          <w:b/>
          <w:szCs w:val="22"/>
        </w:rPr>
      </w:pPr>
      <w:r>
        <w:rPr>
          <w:szCs w:val="22"/>
        </w:rPr>
        <w:t>For drained weight of 1.36 kg or (3 </w:t>
      </w:r>
      <w:proofErr w:type="spellStart"/>
      <w:r>
        <w:rPr>
          <w:szCs w:val="22"/>
        </w:rPr>
        <w:t>lb</w:t>
      </w:r>
      <w:proofErr w:type="spellEnd"/>
      <w:r>
        <w:rPr>
          <w:szCs w:val="22"/>
        </w:rPr>
        <w:t>) or less, one 20 cm or (8 in) No. 8 mesh U.S. Standard Series sieve, receiving pan, and cover;</w:t>
      </w:r>
    </w:p>
    <w:p w:rsidR="00265784" w:rsidRPr="00712DA3" w:rsidRDefault="00265784" w:rsidP="00046C26">
      <w:pPr>
        <w:numPr>
          <w:ilvl w:val="1"/>
          <w:numId w:val="60"/>
        </w:numPr>
        <w:tabs>
          <w:tab w:val="clear" w:pos="1440"/>
          <w:tab w:val="num" w:pos="1080"/>
        </w:tabs>
        <w:spacing w:after="240"/>
        <w:rPr>
          <w:b/>
          <w:szCs w:val="22"/>
        </w:rPr>
      </w:pPr>
      <w:r w:rsidRPr="007522D0">
        <w:rPr>
          <w:szCs w:val="22"/>
        </w:rPr>
        <w:t>For drained weight greater than 1.36 kg or (3 </w:t>
      </w:r>
      <w:proofErr w:type="spellStart"/>
      <w:r w:rsidRPr="007522D0">
        <w:rPr>
          <w:szCs w:val="22"/>
        </w:rPr>
        <w:t>lb</w:t>
      </w:r>
      <w:proofErr w:type="spellEnd"/>
      <w:r w:rsidRPr="007522D0">
        <w:rPr>
          <w:szCs w:val="22"/>
        </w:rPr>
        <w:t>), one 30 cm or (12 in) sieve, with same specifications as above</w:t>
      </w:r>
      <w:r>
        <w:rPr>
          <w:szCs w:val="22"/>
        </w:rPr>
        <w:t>;</w:t>
      </w:r>
    </w:p>
    <w:p w:rsidR="00265784" w:rsidRDefault="00265784" w:rsidP="00046C26">
      <w:pPr>
        <w:numPr>
          <w:ilvl w:val="1"/>
          <w:numId w:val="60"/>
        </w:numPr>
        <w:tabs>
          <w:tab w:val="clear" w:pos="1440"/>
          <w:tab w:val="num" w:pos="1080"/>
        </w:tabs>
        <w:autoSpaceDE w:val="0"/>
        <w:spacing w:after="240"/>
        <w:rPr>
          <w:szCs w:val="22"/>
        </w:rPr>
      </w:pPr>
      <w:r w:rsidRPr="00B4470D">
        <w:rPr>
          <w:szCs w:val="22"/>
        </w:rPr>
        <w:t>For canned tomatoes, a U.S. Standard test sieve with 11.2 mm (</w:t>
      </w:r>
      <w:r w:rsidRPr="000D5030">
        <w:rPr>
          <w:position w:val="-2"/>
          <w:szCs w:val="22"/>
          <w:vertAlign w:val="superscript"/>
        </w:rPr>
        <w:t>7</w:t>
      </w:r>
      <w:r w:rsidRPr="00B4470D">
        <w:rPr>
          <w:szCs w:val="22"/>
        </w:rPr>
        <w:t>/</w:t>
      </w:r>
      <w:r w:rsidRPr="000D5030">
        <w:rPr>
          <w:position w:val="2"/>
          <w:szCs w:val="22"/>
          <w:vertAlign w:val="subscript"/>
        </w:rPr>
        <w:t>16</w:t>
      </w:r>
      <w:r w:rsidRPr="00B4470D">
        <w:rPr>
          <w:szCs w:val="22"/>
        </w:rPr>
        <w:t> in) openings must be used.</w:t>
      </w:r>
      <w:r>
        <w:rPr>
          <w:szCs w:val="22"/>
        </w:rPr>
        <w:t xml:space="preserve">  </w:t>
      </w:r>
    </w:p>
    <w:p w:rsidR="00265784" w:rsidRPr="00F83901" w:rsidRDefault="00265784" w:rsidP="00001682">
      <w:pPr>
        <w:autoSpaceDE w:val="0"/>
        <w:spacing w:after="240"/>
        <w:ind w:left="1080"/>
        <w:rPr>
          <w:szCs w:val="22"/>
        </w:rPr>
      </w:pPr>
      <w:r>
        <w:rPr>
          <w:b/>
          <w:szCs w:val="22"/>
        </w:rPr>
        <w:t xml:space="preserve">NOTE:  </w:t>
      </w:r>
      <w:r w:rsidRPr="00F83901">
        <w:rPr>
          <w:szCs w:val="22"/>
        </w:rPr>
        <w:t>The sieve is used, if is necessary, to determine the percentage of solids in the container.</w:t>
      </w:r>
    </w:p>
    <w:p w:rsidR="00265784" w:rsidRPr="00B4470D" w:rsidRDefault="00265784" w:rsidP="0038146E">
      <w:pPr>
        <w:numPr>
          <w:ilvl w:val="0"/>
          <w:numId w:val="55"/>
        </w:numPr>
        <w:ind w:left="1080"/>
        <w:rPr>
          <w:szCs w:val="22"/>
        </w:rPr>
      </w:pPr>
      <w:r w:rsidRPr="00B4470D">
        <w:rPr>
          <w:szCs w:val="22"/>
        </w:rPr>
        <w:lastRenderedPageBreak/>
        <w:t>Stopwatch</w:t>
      </w:r>
    </w:p>
    <w:p w:rsidR="00265784" w:rsidRPr="00A54102" w:rsidRDefault="00265784" w:rsidP="004242DD">
      <w:pPr>
        <w:tabs>
          <w:tab w:val="left" w:pos="360"/>
        </w:tabs>
        <w:spacing w:before="60"/>
        <w:rPr>
          <w:szCs w:val="22"/>
        </w:rPr>
      </w:pPr>
      <w:r>
        <w:rPr>
          <w:szCs w:val="22"/>
        </w:rPr>
        <w:tab/>
      </w:r>
      <w:r w:rsidRPr="00B4470D">
        <w:rPr>
          <w:szCs w:val="22"/>
        </w:rPr>
        <w:t>(Amended 2010)</w:t>
      </w:r>
    </w:p>
    <w:p w:rsidR="00265784" w:rsidRPr="00FB3E93" w:rsidRDefault="00265784" w:rsidP="00AC27EC">
      <w:pPr>
        <w:pStyle w:val="HB133H2"/>
      </w:pPr>
      <w:bookmarkStart w:id="383" w:name="_Toc325575173"/>
      <w:bookmarkStart w:id="384" w:name="_Toc400370236"/>
      <w:bookmarkStart w:id="385" w:name="test_procedure_252"/>
      <w:r w:rsidRPr="00FB3E93">
        <w:t>2.5.2</w:t>
      </w:r>
      <w:r>
        <w:t>.</w:t>
      </w:r>
      <w:r w:rsidRPr="00FB3E93">
        <w:t xml:space="preserve"> </w:t>
      </w:r>
      <w:r w:rsidRPr="00FB3E93">
        <w:tab/>
        <w:t xml:space="preserve">Test </w:t>
      </w:r>
      <w:r>
        <w:t>P</w:t>
      </w:r>
      <w:r w:rsidRPr="00FB3E93">
        <w:t>rocedure</w:t>
      </w:r>
      <w:bookmarkEnd w:id="383"/>
      <w:bookmarkEnd w:id="384"/>
      <w:r w:rsidRPr="00FB3E93">
        <w:t xml:space="preserve"> </w:t>
      </w:r>
      <w:bookmarkEnd w:id="385"/>
      <w:r w:rsidRPr="00E557F3">
        <w:fldChar w:fldCharType="begin"/>
      </w:r>
      <w:r w:rsidRPr="00E557F3">
        <w:instrText xml:space="preserve"> XE "Drained Weight:Test Procedure" </w:instrText>
      </w:r>
      <w:r w:rsidRPr="00E557F3">
        <w:fldChar w:fldCharType="end"/>
      </w:r>
      <w:r w:rsidRPr="00E557F3">
        <w:fldChar w:fldCharType="begin"/>
      </w:r>
      <w:r w:rsidRPr="00E557F3">
        <w:instrText xml:space="preserve"> XE "Test Procedure:Drained Weight" </w:instrText>
      </w:r>
      <w:r w:rsidRPr="00E557F3">
        <w:fldChar w:fldCharType="end"/>
      </w:r>
    </w:p>
    <w:tbl>
      <w:tblPr>
        <w:tblW w:w="0" w:type="auto"/>
        <w:tblInd w:w="738" w:type="dxa"/>
        <w:tblLayout w:type="fixed"/>
        <w:tblLook w:val="01E0" w:firstRow="1" w:lastRow="1" w:firstColumn="1" w:lastColumn="1" w:noHBand="0" w:noVBand="0"/>
      </w:tblPr>
      <w:tblGrid>
        <w:gridCol w:w="8820"/>
      </w:tblGrid>
      <w:tr w:rsidR="00265784" w:rsidRPr="00B90649" w:rsidTr="00A37DA0">
        <w:tc>
          <w:tcPr>
            <w:tcW w:w="8820" w:type="dxa"/>
          </w:tcPr>
          <w:p w:rsidR="00265784" w:rsidRPr="00B276F1" w:rsidRDefault="00265784" w:rsidP="0038146E">
            <w:pPr>
              <w:keepNext/>
              <w:numPr>
                <w:ilvl w:val="0"/>
                <w:numId w:val="34"/>
              </w:numPr>
              <w:tabs>
                <w:tab w:val="left" w:pos="360"/>
              </w:tabs>
              <w:rPr>
                <w:szCs w:val="22"/>
              </w:rPr>
            </w:pPr>
            <w:r w:rsidRPr="00B276F1">
              <w:rPr>
                <w:szCs w:val="22"/>
              </w:rPr>
              <w:t>Follow the Section 2.3.1</w:t>
            </w:r>
            <w:r>
              <w:rPr>
                <w:szCs w:val="22"/>
              </w:rPr>
              <w:t xml:space="preserve"> through Section 2.3.4</w:t>
            </w:r>
            <w:proofErr w:type="gramStart"/>
            <w:r>
              <w:rPr>
                <w:szCs w:val="22"/>
              </w:rPr>
              <w:t>. to</w:t>
            </w:r>
            <w:proofErr w:type="gramEnd"/>
            <w:r w:rsidRPr="00B276F1">
              <w:rPr>
                <w:szCs w:val="22"/>
              </w:rPr>
              <w:t xml:space="preserve"> </w:t>
            </w:r>
            <w:r>
              <w:rPr>
                <w:szCs w:val="22"/>
              </w:rPr>
              <w:t>define an inspection lot, select</w:t>
            </w:r>
            <w:r w:rsidRPr="00B276F1">
              <w:rPr>
                <w:szCs w:val="22"/>
              </w:rPr>
              <w:t xml:space="preserve"> “Category A” or a “Category B” sampling plan in the inspection (depending on the location of test); </w:t>
            </w:r>
            <w:r>
              <w:rPr>
                <w:szCs w:val="22"/>
              </w:rPr>
              <w:t xml:space="preserve">and </w:t>
            </w:r>
            <w:r w:rsidRPr="00B276F1">
              <w:rPr>
                <w:szCs w:val="22"/>
              </w:rPr>
              <w:t>select a random sample.</w:t>
            </w:r>
          </w:p>
        </w:tc>
      </w:tr>
      <w:tr w:rsidR="00265784" w:rsidRPr="00B90649" w:rsidTr="00A37DA0">
        <w:tc>
          <w:tcPr>
            <w:tcW w:w="8820" w:type="dxa"/>
          </w:tcPr>
          <w:p w:rsidR="00265784" w:rsidRPr="00B90649" w:rsidRDefault="00265784" w:rsidP="0046728F">
            <w:pPr>
              <w:ind w:left="342"/>
              <w:rPr>
                <w:szCs w:val="22"/>
              </w:rPr>
            </w:pPr>
          </w:p>
        </w:tc>
      </w:tr>
      <w:tr w:rsidR="00265784" w:rsidRPr="00B90649" w:rsidTr="00A37DA0">
        <w:tc>
          <w:tcPr>
            <w:tcW w:w="8820" w:type="dxa"/>
          </w:tcPr>
          <w:p w:rsidR="00265784" w:rsidRPr="00B90649" w:rsidRDefault="00265784" w:rsidP="0038146E">
            <w:pPr>
              <w:numPr>
                <w:ilvl w:val="0"/>
                <w:numId w:val="34"/>
              </w:numPr>
              <w:tabs>
                <w:tab w:val="clear" w:pos="360"/>
              </w:tabs>
              <w:ind w:left="342"/>
              <w:rPr>
                <w:szCs w:val="22"/>
              </w:rPr>
            </w:pPr>
            <w:r w:rsidRPr="00B90649">
              <w:rPr>
                <w:szCs w:val="22"/>
              </w:rPr>
              <w:t xml:space="preserve">Use </w:t>
            </w:r>
            <w:r>
              <w:rPr>
                <w:szCs w:val="22"/>
              </w:rPr>
              <w:t>Appendix C</w:t>
            </w:r>
            <w:r w:rsidRPr="00B90649">
              <w:rPr>
                <w:szCs w:val="22"/>
              </w:rPr>
              <w:t xml:space="preserve">. “Standard </w:t>
            </w:r>
            <w:r w:rsidRPr="00B276F1">
              <w:rPr>
                <w:szCs w:val="22"/>
              </w:rPr>
              <w:t>Package Report</w:t>
            </w:r>
            <w:r w:rsidRPr="00B90649">
              <w:rPr>
                <w:szCs w:val="22"/>
              </w:rPr>
              <w:t>.”  Fill out Boxes 1 through 8.  Determine and record on a worksheet the weight of the receiving pan.</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ind w:left="342"/>
              <w:rPr>
                <w:szCs w:val="22"/>
              </w:rPr>
            </w:pPr>
            <w:r w:rsidRPr="00B90649">
              <w:rPr>
                <w:szCs w:val="22"/>
              </w:rPr>
              <w:t>Determine and record on a worksheet the gross weight of each individual package comprising the sample.</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144271">
            <w:pPr>
              <w:numPr>
                <w:ilvl w:val="0"/>
                <w:numId w:val="34"/>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 xml:space="preserve">horizontal to facilitate drainage, and allow the liquid from the product to drain into receiving pan for </w:t>
            </w:r>
            <w:r>
              <w:rPr>
                <w:szCs w:val="22"/>
              </w:rPr>
              <w:t>two</w:t>
            </w:r>
            <w:r w:rsidRPr="00B90649">
              <w:rPr>
                <w:szCs w:val="22"/>
              </w:rPr>
              <w:t> minutes.  (Do not shake or shift material on the sieve.)  Remove sieve and product.</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Pr>
                <w:szCs w:val="22"/>
              </w:rPr>
              <w:t xml:space="preserve"> on the worksheet</w:t>
            </w:r>
            <w:r w:rsidRPr="00B90649">
              <w:rPr>
                <w:szCs w:val="22"/>
              </w:rPr>
              <w:t>.</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tabs>
                <w:tab w:val="left" w:pos="720"/>
              </w:tabs>
              <w:ind w:left="342"/>
              <w:rPr>
                <w:szCs w:val="22"/>
              </w:rPr>
            </w:pPr>
            <w:r w:rsidRPr="00B90649">
              <w:rPr>
                <w:szCs w:val="22"/>
              </w:rPr>
              <w:t xml:space="preserve">Subtract the weight of the receiving pan, determined in </w:t>
            </w:r>
            <w:r>
              <w:rPr>
                <w:szCs w:val="22"/>
              </w:rPr>
              <w:t>Step</w:t>
            </w:r>
            <w:r w:rsidRPr="00B90649">
              <w:rPr>
                <w:szCs w:val="22"/>
              </w:rPr>
              <w:t> </w:t>
            </w:r>
            <w:r>
              <w:rPr>
                <w:szCs w:val="22"/>
              </w:rPr>
              <w:t>2</w:t>
            </w:r>
            <w:r w:rsidRPr="00B90649">
              <w:rPr>
                <w:szCs w:val="22"/>
              </w:rPr>
              <w:t xml:space="preserve">, from the weight obtained in </w:t>
            </w:r>
            <w:r>
              <w:rPr>
                <w:szCs w:val="22"/>
              </w:rPr>
              <w:t>Step</w:t>
            </w:r>
            <w:r w:rsidRPr="00B90649">
              <w:rPr>
                <w:szCs w:val="22"/>
              </w:rPr>
              <w:t> </w:t>
            </w:r>
            <w:r>
              <w:rPr>
                <w:szCs w:val="22"/>
              </w:rPr>
              <w:t>5</w:t>
            </w:r>
            <w:r w:rsidRPr="00B90649">
              <w:rPr>
                <w:szCs w:val="22"/>
              </w:rPr>
              <w:t xml:space="preserve"> to obtain the package tare weight (which includes the weight of the liquid).</w:t>
            </w:r>
            <w:r>
              <w:rPr>
                <w:szCs w:val="22"/>
              </w:rPr>
              <w:t xml:space="preserve">  Record package tare weight on the worksheet with the associated gross weight of the package.</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tabs>
                <w:tab w:val="left" w:pos="720"/>
              </w:tabs>
              <w:ind w:left="342"/>
              <w:rPr>
                <w:szCs w:val="22"/>
              </w:rPr>
            </w:pPr>
            <w:r w:rsidRPr="00B90649">
              <w:rPr>
                <w:szCs w:val="22"/>
              </w:rPr>
              <w:t xml:space="preserve">Subtract the tare weight, found in </w:t>
            </w:r>
            <w:r>
              <w:rPr>
                <w:szCs w:val="22"/>
              </w:rPr>
              <w:t>Step</w:t>
            </w:r>
            <w:r w:rsidRPr="00B90649">
              <w:rPr>
                <w:szCs w:val="22"/>
              </w:rPr>
              <w:t> </w:t>
            </w:r>
            <w:r>
              <w:rPr>
                <w:szCs w:val="22"/>
              </w:rPr>
              <w:t>6</w:t>
            </w:r>
            <w:r w:rsidRPr="00B90649">
              <w:rPr>
                <w:szCs w:val="22"/>
              </w:rPr>
              <w:t xml:space="preserve">, from the corresponding package gross weight determined in </w:t>
            </w:r>
            <w:r>
              <w:rPr>
                <w:szCs w:val="22"/>
              </w:rPr>
              <w:t>Step</w:t>
            </w:r>
            <w:r w:rsidRPr="00B90649">
              <w:rPr>
                <w:szCs w:val="22"/>
              </w:rPr>
              <w:t> </w:t>
            </w:r>
            <w:r>
              <w:rPr>
                <w:szCs w:val="22"/>
              </w:rPr>
              <w:t>3</w:t>
            </w:r>
            <w:r w:rsidRPr="00B90649">
              <w:rPr>
                <w:szCs w:val="22"/>
              </w:rPr>
              <w:t xml:space="preserve"> to obtain the drained weight of that package</w:t>
            </w:r>
            <w:proofErr w:type="gramStart"/>
            <w:r w:rsidRPr="00B90649">
              <w:rPr>
                <w:szCs w:val="22"/>
              </w:rPr>
              <w:t>.</w:t>
            </w:r>
            <w:r>
              <w:rPr>
                <w:szCs w:val="22"/>
              </w:rPr>
              <w:t xml:space="preserve"> </w:t>
            </w:r>
            <w:proofErr w:type="gramEnd"/>
            <w:r>
              <w:rPr>
                <w:szCs w:val="22"/>
              </w:rPr>
              <w:t>Record package net weight on the worksheet.</w:t>
            </w:r>
            <w:r w:rsidRPr="00B90649">
              <w:rPr>
                <w:szCs w:val="22"/>
              </w:rPr>
              <w:t xml:space="preserve">  Determine the package error (drained weight </w:t>
            </w:r>
            <w:r>
              <w:rPr>
                <w:szCs w:val="22"/>
              </w:rPr>
              <w:t>–</w:t>
            </w:r>
            <w:r w:rsidRPr="00B90649">
              <w:rPr>
                <w:szCs w:val="22"/>
              </w:rPr>
              <w:t xml:space="preserve"> labeled drained weight)</w:t>
            </w:r>
            <w:r>
              <w:rPr>
                <w:szCs w:val="22"/>
              </w:rPr>
              <w:t xml:space="preserve"> and record on worksheet</w:t>
            </w:r>
            <w:r w:rsidRPr="00B90649">
              <w:rPr>
                <w:szCs w:val="22"/>
              </w:rPr>
              <w:t>.</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tabs>
                <w:tab w:val="left" w:pos="720"/>
              </w:tabs>
              <w:ind w:left="342"/>
              <w:rPr>
                <w:szCs w:val="22"/>
              </w:rPr>
            </w:pPr>
            <w:r w:rsidRPr="00B90649">
              <w:rPr>
                <w:szCs w:val="22"/>
              </w:rPr>
              <w:t xml:space="preserve">Repeat </w:t>
            </w:r>
            <w:r>
              <w:rPr>
                <w:szCs w:val="22"/>
              </w:rPr>
              <w:t>Steps</w:t>
            </w:r>
            <w:r w:rsidRPr="00B90649">
              <w:rPr>
                <w:szCs w:val="22"/>
              </w:rPr>
              <w:t> </w:t>
            </w:r>
            <w:r>
              <w:rPr>
                <w:szCs w:val="22"/>
              </w:rPr>
              <w:t>4</w:t>
            </w:r>
            <w:r w:rsidRPr="00B90649">
              <w:rPr>
                <w:szCs w:val="22"/>
              </w:rPr>
              <w:t xml:space="preserve"> through </w:t>
            </w:r>
            <w:r>
              <w:rPr>
                <w:szCs w:val="22"/>
              </w:rPr>
              <w:t>7</w:t>
            </w:r>
            <w:r w:rsidRPr="00B90649">
              <w:rPr>
                <w:szCs w:val="22"/>
              </w:rPr>
              <w:t xml:space="preserve"> for the remaining packages in the sample, cleaning and drying the sieve and receiving pan between measurements of individual packages.</w:t>
            </w:r>
          </w:p>
        </w:tc>
      </w:tr>
      <w:tr w:rsidR="00265784" w:rsidRPr="00B90649" w:rsidTr="00A37DA0">
        <w:tc>
          <w:tcPr>
            <w:tcW w:w="8820" w:type="dxa"/>
          </w:tcPr>
          <w:p w:rsidR="00265784" w:rsidRPr="00B90649" w:rsidRDefault="00265784" w:rsidP="00B90649">
            <w:pPr>
              <w:ind w:left="-18"/>
              <w:rPr>
                <w:szCs w:val="22"/>
              </w:rPr>
            </w:pPr>
          </w:p>
        </w:tc>
      </w:tr>
      <w:tr w:rsidR="00265784" w:rsidRPr="00B90649" w:rsidTr="00A37DA0">
        <w:tc>
          <w:tcPr>
            <w:tcW w:w="8820" w:type="dxa"/>
          </w:tcPr>
          <w:p w:rsidR="00265784" w:rsidRPr="00B90649" w:rsidRDefault="00265784" w:rsidP="0038146E">
            <w:pPr>
              <w:numPr>
                <w:ilvl w:val="0"/>
                <w:numId w:val="34"/>
              </w:numPr>
              <w:tabs>
                <w:tab w:val="left" w:pos="720"/>
              </w:tabs>
              <w:ind w:left="342"/>
              <w:rPr>
                <w:szCs w:val="22"/>
              </w:rPr>
            </w:pPr>
            <w:r w:rsidRPr="00B90649">
              <w:rPr>
                <w:szCs w:val="22"/>
              </w:rPr>
              <w:t>Transfer the individual package errors to the Standard Pack Report form.</w:t>
            </w:r>
          </w:p>
        </w:tc>
      </w:tr>
      <w:tr w:rsidR="00265784" w:rsidRPr="00B90649" w:rsidTr="00A37DA0">
        <w:tc>
          <w:tcPr>
            <w:tcW w:w="8820" w:type="dxa"/>
          </w:tcPr>
          <w:p w:rsidR="00265784" w:rsidRPr="00B90649" w:rsidRDefault="00265784" w:rsidP="00B90649">
            <w:pPr>
              <w:ind w:left="-18"/>
              <w:rPr>
                <w:szCs w:val="22"/>
              </w:rPr>
            </w:pPr>
          </w:p>
        </w:tc>
      </w:tr>
      <w:tr w:rsidR="00265784" w:rsidRPr="00EC60FF" w:rsidTr="00A37DA0">
        <w:tc>
          <w:tcPr>
            <w:tcW w:w="8820" w:type="dxa"/>
          </w:tcPr>
          <w:p w:rsidR="00265784" w:rsidRPr="00EC60FF" w:rsidRDefault="00265784" w:rsidP="0038146E">
            <w:pPr>
              <w:numPr>
                <w:ilvl w:val="0"/>
                <w:numId w:val="34"/>
              </w:numPr>
              <w:tabs>
                <w:tab w:val="clear" w:pos="360"/>
              </w:tabs>
              <w:ind w:left="342"/>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7</w:t>
            </w:r>
            <w:proofErr w:type="gramStart"/>
            <w:r w:rsidRPr="00EC60FF">
              <w:rPr>
                <w:szCs w:val="22"/>
              </w:rPr>
              <w:t xml:space="preserve">. </w:t>
            </w:r>
            <w:proofErr w:type="gramEnd"/>
            <w:r w:rsidRPr="00EC60FF">
              <w:rPr>
                <w:szCs w:val="22"/>
              </w:rPr>
              <w:t>“Evaluat</w:t>
            </w:r>
            <w:r>
              <w:rPr>
                <w:szCs w:val="22"/>
              </w:rPr>
              <w:t>e for Compliance</w:t>
            </w:r>
            <w:r w:rsidRPr="00EC60FF">
              <w:rPr>
                <w:szCs w:val="22"/>
              </w:rPr>
              <w:t>.”</w:t>
            </w:r>
          </w:p>
        </w:tc>
      </w:tr>
    </w:tbl>
    <w:p w:rsidR="00265784" w:rsidRPr="00B075AD" w:rsidRDefault="00265784" w:rsidP="00B075AD">
      <w:pPr>
        <w:pStyle w:val="HB133H1"/>
      </w:pPr>
      <w:bookmarkStart w:id="386" w:name="_Toc486756352"/>
      <w:bookmarkStart w:id="387" w:name="_Toc487504876"/>
      <w:bookmarkStart w:id="388" w:name="_Toc237353879"/>
      <w:bookmarkStart w:id="389" w:name="_Toc237415672"/>
      <w:bookmarkStart w:id="390" w:name="_Toc237416646"/>
      <w:bookmarkStart w:id="391" w:name="_Toc237428954"/>
      <w:bookmarkStart w:id="392" w:name="_Toc325575174"/>
      <w:bookmarkStart w:id="393" w:name="_Toc291667241"/>
      <w:bookmarkStart w:id="394" w:name="_Toc400370237"/>
      <w:bookmarkStart w:id="395" w:name="net_weight_encased_in_ice_ice_glazed_26"/>
      <w:r w:rsidRPr="008D2D63">
        <w:t>2.6.</w:t>
      </w:r>
      <w:r w:rsidRPr="008D2D63">
        <w:tab/>
      </w:r>
      <w:bookmarkEnd w:id="386"/>
      <w:bookmarkEnd w:id="387"/>
      <w:bookmarkEnd w:id="388"/>
      <w:bookmarkEnd w:id="389"/>
      <w:bookmarkEnd w:id="390"/>
      <w:bookmarkEnd w:id="391"/>
      <w:r w:rsidRPr="008D2D63">
        <w:t xml:space="preserve">Net </w:t>
      </w:r>
      <w:r>
        <w:t>W</w:t>
      </w:r>
      <w:r w:rsidRPr="008D2D63">
        <w:t xml:space="preserve">eight of </w:t>
      </w:r>
      <w:r>
        <w:t>E</w:t>
      </w:r>
      <w:r w:rsidRPr="008D2D63">
        <w:t>ncased-in-</w:t>
      </w:r>
      <w:r>
        <w:t>I</w:t>
      </w:r>
      <w:r w:rsidRPr="008D2D63">
        <w:t xml:space="preserve">ce and </w:t>
      </w:r>
      <w:r>
        <w:t>I</w:t>
      </w:r>
      <w:r w:rsidRPr="008D2D63">
        <w:t xml:space="preserve">ce </w:t>
      </w:r>
      <w:r>
        <w:t>G</w:t>
      </w:r>
      <w:r w:rsidRPr="008D2D63">
        <w:t xml:space="preserve">lazed </w:t>
      </w:r>
      <w:r>
        <w:t>P</w:t>
      </w:r>
      <w:r w:rsidRPr="008D2D63">
        <w:t>roducts</w:t>
      </w:r>
      <w:bookmarkEnd w:id="392"/>
      <w:bookmarkEnd w:id="393"/>
      <w:bookmarkEnd w:id="394"/>
      <w:r w:rsidRPr="00B075AD">
        <w:rPr>
          <w:b w:val="0"/>
        </w:rPr>
        <w:fldChar w:fldCharType="begin"/>
      </w:r>
      <w:r w:rsidRPr="00B075AD">
        <w:rPr>
          <w:b w:val="0"/>
        </w:rPr>
        <w:instrText xml:space="preserve"> XE "Frozen Foods" </w:instrText>
      </w:r>
      <w:r w:rsidRPr="00B075AD">
        <w:rPr>
          <w:b w:val="0"/>
        </w:rPr>
        <w:fldChar w:fldCharType="end"/>
      </w:r>
      <w:r w:rsidRPr="00B075AD">
        <w:rPr>
          <w:b w:val="0"/>
        </w:rPr>
        <w:fldChar w:fldCharType="begin"/>
      </w:r>
      <w:r w:rsidRPr="00B075AD">
        <w:rPr>
          <w:b w:val="0"/>
        </w:rPr>
        <w:instrText xml:space="preserve"> XE "Drained Weight:Encased-in-Ice, Ice Glazed, or Frozen Foods" </w:instrText>
      </w:r>
      <w:r w:rsidRPr="00B075AD">
        <w:rPr>
          <w:b w:val="0"/>
        </w:rPr>
        <w:fldChar w:fldCharType="end"/>
      </w:r>
      <w:r w:rsidRPr="00B075AD">
        <w:rPr>
          <w:b w:val="0"/>
        </w:rPr>
        <w:fldChar w:fldCharType="begin"/>
      </w:r>
      <w:r w:rsidRPr="00B075AD">
        <w:rPr>
          <w:b w:val="0"/>
        </w:rPr>
        <w:instrText xml:space="preserve"> XE "Frozen Foods:Ice Glazed" </w:instrText>
      </w:r>
      <w:r w:rsidRPr="00B075AD">
        <w:rPr>
          <w:b w:val="0"/>
        </w:rPr>
        <w:fldChar w:fldCharType="end"/>
      </w:r>
      <w:r w:rsidRPr="00B075AD">
        <w:rPr>
          <w:b w:val="0"/>
        </w:rPr>
        <w:fldChar w:fldCharType="begin"/>
      </w:r>
      <w:r w:rsidRPr="00B075AD">
        <w:rPr>
          <w:b w:val="0"/>
        </w:rPr>
        <w:instrText xml:space="preserve"> XE "Frozen Foods:Encased-in-Ice" </w:instrText>
      </w:r>
      <w:r w:rsidRPr="00B075AD">
        <w:rPr>
          <w:b w:val="0"/>
        </w:rPr>
        <w:fldChar w:fldCharType="end"/>
      </w:r>
    </w:p>
    <w:p w:rsidR="00265784" w:rsidRPr="00FB3E93" w:rsidRDefault="00265784" w:rsidP="00AC27EC">
      <w:pPr>
        <w:pStyle w:val="HB133H2"/>
      </w:pPr>
      <w:bookmarkStart w:id="396" w:name="_Toc325575175"/>
      <w:bookmarkStart w:id="397" w:name="_Toc400370238"/>
      <w:bookmarkStart w:id="398" w:name="net_wgt_encased_ice_froz_blk_261"/>
      <w:bookmarkEnd w:id="395"/>
      <w:r w:rsidRPr="00FB3E93">
        <w:t>2.6.1</w:t>
      </w:r>
      <w:r>
        <w:t>.</w:t>
      </w:r>
      <w:r w:rsidRPr="00FB3E93">
        <w:t xml:space="preserve"> </w:t>
      </w:r>
      <w:r w:rsidRPr="00FB3E93">
        <w:tab/>
        <w:t xml:space="preserve">Net </w:t>
      </w:r>
      <w:r>
        <w:t>W</w:t>
      </w:r>
      <w:r w:rsidRPr="00FB3E93">
        <w:t xml:space="preserve">eight of </w:t>
      </w:r>
      <w:r>
        <w:t>E</w:t>
      </w:r>
      <w:r w:rsidRPr="00FB3E93">
        <w:t xml:space="preserve">ncased in </w:t>
      </w:r>
      <w:r>
        <w:t>I</w:t>
      </w:r>
      <w:r w:rsidRPr="00FB3E93">
        <w:t xml:space="preserve">ce and </w:t>
      </w:r>
      <w:r>
        <w:t>F</w:t>
      </w:r>
      <w:r w:rsidRPr="00FB3E93">
        <w:t xml:space="preserve">rozen </w:t>
      </w:r>
      <w:r>
        <w:t>B</w:t>
      </w:r>
      <w:r w:rsidRPr="00FB3E93">
        <w:t xml:space="preserve">lock </w:t>
      </w:r>
      <w:r>
        <w:t>P</w:t>
      </w:r>
      <w:r w:rsidRPr="00FB3E93">
        <w:t>roduct</w:t>
      </w:r>
      <w:bookmarkEnd w:id="396"/>
      <w:bookmarkEnd w:id="397"/>
      <w:r w:rsidRPr="00FB3E93">
        <w:t xml:space="preserve"> </w:t>
      </w:r>
    </w:p>
    <w:bookmarkEnd w:id="398"/>
    <w:p w:rsidR="00265784" w:rsidRPr="00A54102" w:rsidRDefault="00265784" w:rsidP="00B075AD">
      <w:pPr>
        <w:tabs>
          <w:tab w:val="left" w:pos="0"/>
        </w:tabs>
        <w:ind w:left="360"/>
        <w:rPr>
          <w:szCs w:val="22"/>
        </w:rPr>
      </w:pPr>
      <w:r w:rsidRPr="00EC60FF">
        <w:rPr>
          <w:b/>
        </w:rPr>
        <w:t>Note:</w:t>
      </w:r>
      <w:r w:rsidRPr="00EC60FF">
        <w:t xml:space="preserve">  For determining the net weight of ice glazed seafood, meat, poultry, or similar products, follow the procedure in Section 2.6.</w:t>
      </w:r>
      <w:r>
        <w:t>2</w:t>
      </w:r>
      <w:proofErr w:type="gramStart"/>
      <w:r w:rsidRPr="00EC60FF">
        <w:t xml:space="preserve">. </w:t>
      </w:r>
      <w:proofErr w:type="gramEnd"/>
      <w:r w:rsidRPr="00EC60FF">
        <w:t>“</w:t>
      </w:r>
      <w:r>
        <w:t>N</w:t>
      </w:r>
      <w:r w:rsidRPr="00EC60FF">
        <w:t>et Weight</w:t>
      </w:r>
      <w:r>
        <w:fldChar w:fldCharType="begin"/>
      </w:r>
      <w:r>
        <w:instrText xml:space="preserve"> XE "</w:instrText>
      </w:r>
      <w:r w:rsidRPr="00D30E9F">
        <w:instrText>Net Weight:Frozen Foods</w:instrText>
      </w:r>
      <w:r>
        <w:instrText xml:space="preserve">" </w:instrText>
      </w:r>
      <w:r>
        <w:fldChar w:fldCharType="end"/>
      </w:r>
      <w:r w:rsidRPr="00EC60FF">
        <w:t xml:space="preserve"> of Ice Glazed Seafood, Meat, </w:t>
      </w:r>
      <w:proofErr w:type="gramStart"/>
      <w:r w:rsidRPr="00EC60FF">
        <w:t>Poultry</w:t>
      </w:r>
      <w:proofErr w:type="gramEnd"/>
      <w:r w:rsidRPr="00EC60FF">
        <w:t xml:space="preserve"> or Similar Products</w:t>
      </w:r>
      <w:r>
        <w:t>.”</w:t>
      </w:r>
      <w:r w:rsidRPr="00EC60FF">
        <w:t xml:space="preserve"> </w:t>
      </w:r>
    </w:p>
    <w:p w:rsidR="00265784" w:rsidRPr="00B075AD" w:rsidRDefault="00265784" w:rsidP="00265784">
      <w:pPr>
        <w:pStyle w:val="HB133H3"/>
      </w:pPr>
      <w:bookmarkStart w:id="399" w:name="_Toc325575176"/>
      <w:bookmarkStart w:id="400" w:name="_Toc400370239"/>
      <w:bookmarkStart w:id="401" w:name="test_equip2611"/>
      <w:r>
        <w:t xml:space="preserve">2.6.1.1. </w:t>
      </w:r>
      <w:r>
        <w:tab/>
      </w:r>
      <w:r w:rsidRPr="00713FFF">
        <w:t xml:space="preserve">Test </w:t>
      </w:r>
      <w:r w:rsidRPr="00B075AD">
        <w:t>Equipment</w:t>
      </w:r>
      <w:bookmarkEnd w:id="399"/>
      <w:bookmarkEnd w:id="400"/>
    </w:p>
    <w:bookmarkEnd w:id="401"/>
    <w:p w:rsidR="00265784" w:rsidRPr="00EC60FF" w:rsidRDefault="00265784" w:rsidP="00046C26">
      <w:pPr>
        <w:numPr>
          <w:ilvl w:val="0"/>
          <w:numId w:val="38"/>
        </w:numPr>
        <w:tabs>
          <w:tab w:val="clear" w:pos="720"/>
          <w:tab w:val="num" w:pos="1440"/>
        </w:tabs>
        <w:spacing w:after="240"/>
        <w:ind w:left="1440"/>
        <w:rPr>
          <w:szCs w:val="22"/>
        </w:rPr>
      </w:pPr>
      <w:r w:rsidRPr="00EC60FF">
        <w:rPr>
          <w:szCs w:val="22"/>
        </w:rPr>
        <w:t>Balance and weights (used to verify accuracy)</w:t>
      </w:r>
    </w:p>
    <w:p w:rsidR="00265784" w:rsidRPr="00EC60FF" w:rsidRDefault="00265784" w:rsidP="00046C26">
      <w:pPr>
        <w:numPr>
          <w:ilvl w:val="0"/>
          <w:numId w:val="38"/>
        </w:numPr>
        <w:spacing w:after="240"/>
        <w:ind w:left="1440"/>
        <w:rPr>
          <w:szCs w:val="22"/>
        </w:rPr>
      </w:pPr>
      <w:r w:rsidRPr="00EC60FF">
        <w:rPr>
          <w:szCs w:val="22"/>
        </w:rPr>
        <w:lastRenderedPageBreak/>
        <w:t>Partial immersion thermometer or equivalent with 1 °C (2 °F) graduations and a − 35 °C to + 50 °C (− 30 °F to +120 °F) accurate to ± 1 °C (</w:t>
      </w:r>
      <w:r w:rsidRPr="00EC60FF">
        <w:rPr>
          <w:szCs w:val="22"/>
        </w:rPr>
        <w:sym w:font="Symbol" w:char="F0B1"/>
      </w:r>
      <w:r w:rsidRPr="00EC60FF">
        <w:rPr>
          <w:szCs w:val="22"/>
        </w:rPr>
        <w:t> 2 °F)</w:t>
      </w:r>
    </w:p>
    <w:p w:rsidR="00265784" w:rsidRPr="00EC60FF" w:rsidRDefault="00265784" w:rsidP="00046C26">
      <w:pPr>
        <w:widowControl w:val="0"/>
        <w:numPr>
          <w:ilvl w:val="0"/>
          <w:numId w:val="38"/>
        </w:numPr>
        <w:autoSpaceDE w:val="0"/>
        <w:spacing w:after="24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rsidR="00265784" w:rsidRPr="00EC60FF" w:rsidRDefault="00265784" w:rsidP="00046C26">
      <w:pPr>
        <w:numPr>
          <w:ilvl w:val="0"/>
          <w:numId w:val="38"/>
        </w:numPr>
        <w:autoSpaceDE w:val="0"/>
        <w:spacing w:after="240"/>
        <w:ind w:left="1440"/>
        <w:rPr>
          <w:b/>
          <w:szCs w:val="22"/>
          <w:u w:val="single"/>
        </w:rPr>
      </w:pPr>
      <w:r w:rsidRPr="00EC60FF">
        <w:rPr>
          <w:szCs w:val="22"/>
        </w:rPr>
        <w:t>Sink or other receptacle [i.e., bucket with a capacity of approximately 15 L (4 gal)] for thawing blocks and other products</w:t>
      </w:r>
    </w:p>
    <w:p w:rsidR="00265784" w:rsidRPr="00EC60FF" w:rsidRDefault="00265784" w:rsidP="00046C26">
      <w:pPr>
        <w:numPr>
          <w:ilvl w:val="0"/>
          <w:numId w:val="38"/>
        </w:numPr>
        <w:spacing w:after="240"/>
        <w:ind w:left="1440"/>
        <w:rPr>
          <w:szCs w:val="22"/>
        </w:rPr>
      </w:pPr>
      <w:r w:rsidRPr="00EC60FF">
        <w:rPr>
          <w:szCs w:val="22"/>
        </w:rPr>
        <w:t>A wire mesh basket (</w:t>
      </w:r>
      <w:r>
        <w:rPr>
          <w:szCs w:val="22"/>
        </w:rPr>
        <w:t>e.g.,</w:t>
      </w:r>
      <w:r w:rsidRPr="00EC60FF">
        <w:rPr>
          <w:szCs w:val="22"/>
        </w:rPr>
        <w:t xml:space="preserve"> used for testing large frozen blocks of shrimp) or a container that is large enough to hold the contents of one package (e.g., 2.27 kg or [5 </w:t>
      </w:r>
      <w:proofErr w:type="spellStart"/>
      <w:r w:rsidRPr="00EC60FF">
        <w:rPr>
          <w:szCs w:val="22"/>
        </w:rPr>
        <w:t>lb</w:t>
      </w:r>
      <w:proofErr w:type="spellEnd"/>
      <w:r w:rsidRPr="00EC60FF">
        <w:rPr>
          <w:szCs w:val="22"/>
        </w:rPr>
        <w:t>] box of shrimp) and has openings small enough to retain all pieces of the product (e.g., an expanded metal test tube basket lined with standard 16</w:t>
      </w:r>
      <w:r w:rsidRPr="00EC60FF">
        <w:rPr>
          <w:szCs w:val="22"/>
        </w:rPr>
        <w:noBreakHyphen/>
        <w:t>mesh screen)</w:t>
      </w:r>
    </w:p>
    <w:p w:rsidR="00265784" w:rsidRDefault="00265784" w:rsidP="00046C26">
      <w:pPr>
        <w:keepNext/>
        <w:numPr>
          <w:ilvl w:val="0"/>
          <w:numId w:val="38"/>
        </w:numPr>
        <w:spacing w:after="240"/>
        <w:ind w:left="1440" w:right="720"/>
        <w:rPr>
          <w:szCs w:val="22"/>
        </w:rPr>
      </w:pPr>
      <w:r w:rsidRPr="00EC60FF">
        <w:rPr>
          <w:szCs w:val="22"/>
        </w:rPr>
        <w:t>Number 8 mesh, 20 cm (8 in) or 30 cm (12 in) sieve</w:t>
      </w:r>
    </w:p>
    <w:p w:rsidR="00265784" w:rsidRPr="0085177F" w:rsidRDefault="00265784" w:rsidP="00046C26">
      <w:pPr>
        <w:keepNext/>
        <w:numPr>
          <w:ilvl w:val="0"/>
          <w:numId w:val="38"/>
        </w:numPr>
        <w:spacing w:after="240"/>
        <w:ind w:left="1440" w:right="720"/>
        <w:rPr>
          <w:szCs w:val="22"/>
        </w:rPr>
      </w:pPr>
      <w:r w:rsidRPr="00EC60FF">
        <w:rPr>
          <w:szCs w:val="22"/>
        </w:rPr>
        <w:t xml:space="preserve">Means to determine a </w:t>
      </w:r>
      <w:r>
        <w:rPr>
          <w:szCs w:val="22"/>
        </w:rPr>
        <w:t>3</w:t>
      </w:r>
      <w:r w:rsidRPr="00EC60FF">
        <w:rPr>
          <w:szCs w:val="22"/>
        </w:rPr>
        <w:t>0° angle</w:t>
      </w:r>
    </w:p>
    <w:p w:rsidR="00265784" w:rsidRPr="00EC60FF" w:rsidRDefault="00265784" w:rsidP="00046C26">
      <w:pPr>
        <w:keepNext/>
        <w:numPr>
          <w:ilvl w:val="0"/>
          <w:numId w:val="38"/>
        </w:numPr>
        <w:spacing w:after="240"/>
        <w:ind w:left="1440" w:right="720"/>
        <w:rPr>
          <w:szCs w:val="22"/>
        </w:rPr>
      </w:pPr>
      <w:r>
        <w:rPr>
          <w:szCs w:val="22"/>
        </w:rPr>
        <w:t>Pan for weighing the thawed and drained product</w:t>
      </w:r>
    </w:p>
    <w:p w:rsidR="00265784" w:rsidRPr="00A54102" w:rsidRDefault="00265784" w:rsidP="0038146E">
      <w:pPr>
        <w:numPr>
          <w:ilvl w:val="0"/>
          <w:numId w:val="38"/>
        </w:numPr>
        <w:ind w:left="1440"/>
        <w:rPr>
          <w:szCs w:val="22"/>
        </w:rPr>
      </w:pPr>
      <w:r w:rsidRPr="00EC60FF">
        <w:rPr>
          <w:szCs w:val="22"/>
        </w:rPr>
        <w:t>Stopwatch</w:t>
      </w:r>
    </w:p>
    <w:p w:rsidR="00265784" w:rsidRPr="00B075AD" w:rsidRDefault="00265784" w:rsidP="00265784">
      <w:pPr>
        <w:pStyle w:val="HB133H3"/>
      </w:pPr>
      <w:bookmarkStart w:id="402" w:name="_Toc325575177"/>
      <w:bookmarkStart w:id="403" w:name="_Toc400370240"/>
      <w:bookmarkStart w:id="404" w:name="test_proced_2612"/>
      <w:r>
        <w:t xml:space="preserve">2.6.1.2. </w:t>
      </w:r>
      <w:r>
        <w:tab/>
      </w:r>
      <w:r w:rsidRPr="00713FFF">
        <w:t xml:space="preserve">Test </w:t>
      </w:r>
      <w:r w:rsidRPr="00B075AD">
        <w:t>Procedure</w:t>
      </w:r>
      <w:r w:rsidRPr="00664D20">
        <w:fldChar w:fldCharType="begin"/>
      </w:r>
      <w:r w:rsidRPr="00664D20">
        <w:instrText xml:space="preserve"> XE "Test Procedure:Encased-in-Ice Product" </w:instrText>
      </w:r>
      <w:r w:rsidRPr="00664D20">
        <w:fldChar w:fldCharType="end"/>
      </w:r>
      <w:r w:rsidRPr="00B075AD">
        <w:t xml:space="preserve"> for Encased-in-Ice Product Only</w:t>
      </w:r>
      <w:bookmarkEnd w:id="402"/>
      <w:bookmarkEnd w:id="403"/>
    </w:p>
    <w:tbl>
      <w:tblPr>
        <w:tblW w:w="0" w:type="auto"/>
        <w:tblInd w:w="1098" w:type="dxa"/>
        <w:tblLayout w:type="fixed"/>
        <w:tblLook w:val="01E0" w:firstRow="1" w:lastRow="1" w:firstColumn="1" w:lastColumn="1" w:noHBand="0" w:noVBand="0"/>
      </w:tblPr>
      <w:tblGrid>
        <w:gridCol w:w="8377"/>
      </w:tblGrid>
      <w:tr w:rsidR="00265784" w:rsidRPr="00B90649" w:rsidTr="00A37DA0">
        <w:tc>
          <w:tcPr>
            <w:tcW w:w="8377" w:type="dxa"/>
          </w:tcPr>
          <w:bookmarkEnd w:id="404"/>
          <w:p w:rsidR="00265784" w:rsidRPr="00EC60FF" w:rsidRDefault="00265784" w:rsidP="0038146E">
            <w:pPr>
              <w:keepNext/>
              <w:numPr>
                <w:ilvl w:val="0"/>
                <w:numId w:val="96"/>
              </w:numPr>
              <w:tabs>
                <w:tab w:val="left" w:pos="360"/>
                <w:tab w:val="left" w:pos="1170"/>
              </w:tabs>
              <w:rPr>
                <w:szCs w:val="22"/>
              </w:rPr>
            </w:pPr>
            <w:r w:rsidRPr="00EC60FF">
              <w:rPr>
                <w:szCs w:val="22"/>
              </w:rPr>
              <w:t>Follow Section 2.3.1</w:t>
            </w:r>
            <w:proofErr w:type="gramStart"/>
            <w:r>
              <w:rPr>
                <w:szCs w:val="22"/>
              </w:rPr>
              <w:t xml:space="preserve">. </w:t>
            </w:r>
            <w:proofErr w:type="gramEnd"/>
            <w:r>
              <w:rPr>
                <w:szCs w:val="22"/>
              </w:rPr>
              <w:t>through 2.3.4</w:t>
            </w:r>
            <w:proofErr w:type="gramStart"/>
            <w:r>
              <w:rPr>
                <w:szCs w:val="22"/>
              </w:rPr>
              <w:t>. to</w:t>
            </w:r>
            <w:proofErr w:type="gramEnd"/>
            <w:r w:rsidRPr="00EC60FF">
              <w:rPr>
                <w:szCs w:val="22"/>
              </w:rPr>
              <w:t xml:space="preserve"> </w:t>
            </w:r>
            <w:r>
              <w:rPr>
                <w:szCs w:val="22"/>
              </w:rPr>
              <w:t>d</w:t>
            </w:r>
            <w:r w:rsidRPr="00EC60FF">
              <w:rPr>
                <w:szCs w:val="22"/>
              </w:rPr>
              <w:t xml:space="preserve">efine the </w:t>
            </w:r>
            <w:r>
              <w:rPr>
                <w:szCs w:val="22"/>
              </w:rPr>
              <w:t>i</w:t>
            </w:r>
            <w:r w:rsidRPr="00EC60FF">
              <w:rPr>
                <w:szCs w:val="22"/>
              </w:rPr>
              <w:t xml:space="preserve">nspection </w:t>
            </w:r>
            <w:r>
              <w:rPr>
                <w:szCs w:val="22"/>
              </w:rPr>
              <w:t>l</w:t>
            </w:r>
            <w:r w:rsidRPr="00EC60FF">
              <w:rPr>
                <w:szCs w:val="22"/>
              </w:rPr>
              <w:t>ot</w:t>
            </w:r>
            <w:r>
              <w:rPr>
                <w:szCs w:val="22"/>
              </w:rPr>
              <w:t xml:space="preserve">, select a sampling plan and </w:t>
            </w:r>
            <w:r w:rsidRPr="00EC60FF">
              <w:rPr>
                <w:szCs w:val="22"/>
              </w:rPr>
              <w:t>select a random sample.</w:t>
            </w:r>
          </w:p>
        </w:tc>
      </w:tr>
      <w:tr w:rsidR="00265784" w:rsidRPr="00B90649" w:rsidTr="00A37DA0">
        <w:trPr>
          <w:trHeight w:val="234"/>
        </w:trPr>
        <w:tc>
          <w:tcPr>
            <w:tcW w:w="8377" w:type="dxa"/>
          </w:tcPr>
          <w:p w:rsidR="00265784" w:rsidRPr="00EC60FF" w:rsidRDefault="00265784" w:rsidP="007D3637">
            <w:pPr>
              <w:keepNext/>
              <w:widowControl w:val="0"/>
              <w:ind w:left="360"/>
              <w:rPr>
                <w:szCs w:val="22"/>
              </w:rPr>
            </w:pPr>
          </w:p>
        </w:tc>
      </w:tr>
      <w:tr w:rsidR="00265784" w:rsidRPr="00B90649" w:rsidTr="00A37DA0">
        <w:tc>
          <w:tcPr>
            <w:tcW w:w="8377" w:type="dxa"/>
          </w:tcPr>
          <w:p w:rsidR="00265784" w:rsidRPr="00EC60FF" w:rsidRDefault="00265784" w:rsidP="0038146E">
            <w:pPr>
              <w:keepNext/>
              <w:widowControl w:val="0"/>
              <w:numPr>
                <w:ilvl w:val="0"/>
                <w:numId w:val="96"/>
              </w:numPr>
              <w:rPr>
                <w:b/>
                <w:strike/>
                <w:szCs w:val="22"/>
              </w:rPr>
            </w:pPr>
            <w:r w:rsidRPr="00EC60FF">
              <w:rPr>
                <w:szCs w:val="22"/>
              </w:rPr>
              <w:t>Place the unwrapped frozen seafood, meat, poultry, or similar products in the wire mesh basket or an open container to thaw (e.g.</w:t>
            </w:r>
            <w:r>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  </w:t>
            </w:r>
          </w:p>
        </w:tc>
      </w:tr>
      <w:tr w:rsidR="00265784" w:rsidRPr="00B90649" w:rsidTr="00A37DA0">
        <w:tc>
          <w:tcPr>
            <w:tcW w:w="8377" w:type="dxa"/>
          </w:tcPr>
          <w:p w:rsidR="00265784" w:rsidRPr="00EC60FF" w:rsidRDefault="00265784" w:rsidP="00994361">
            <w:pPr>
              <w:keepNext/>
              <w:rPr>
                <w:b/>
                <w:szCs w:val="22"/>
              </w:rPr>
            </w:pPr>
          </w:p>
        </w:tc>
      </w:tr>
      <w:tr w:rsidR="00265784" w:rsidRPr="00B90649" w:rsidTr="00A37DA0">
        <w:tc>
          <w:tcPr>
            <w:tcW w:w="8377" w:type="dxa"/>
          </w:tcPr>
          <w:p w:rsidR="00265784" w:rsidRPr="00EC60FF" w:rsidRDefault="00265784" w:rsidP="0038146E">
            <w:pPr>
              <w:widowControl w:val="0"/>
              <w:numPr>
                <w:ilvl w:val="0"/>
                <w:numId w:val="96"/>
              </w:numPr>
              <w:rPr>
                <w:szCs w:val="22"/>
              </w:rPr>
            </w:pPr>
            <w:r w:rsidRPr="00EC60FF">
              <w:rPr>
                <w:szCs w:val="22"/>
              </w:rPr>
              <w:t>Maintain a continuous flow of water into the bottom of the container to keep the temperature within the specified range.  This is accomplished by maintaining a constant flow of warm water into the container holding the product (e.g., place a bucket in a sink to catch the overflow, and feed warm water into the bottom of the bucket through a hose)</w:t>
            </w:r>
            <w:proofErr w:type="gramStart"/>
            <w:r w:rsidRPr="00EC60FF">
              <w:rPr>
                <w:szCs w:val="22"/>
              </w:rPr>
              <w:t xml:space="preserve">. </w:t>
            </w:r>
            <w:proofErr w:type="gramEnd"/>
          </w:p>
        </w:tc>
      </w:tr>
      <w:tr w:rsidR="00265784" w:rsidRPr="00B90649" w:rsidTr="00A37DA0">
        <w:tc>
          <w:tcPr>
            <w:tcW w:w="8377" w:type="dxa"/>
          </w:tcPr>
          <w:p w:rsidR="00265784" w:rsidRPr="00EC60FF" w:rsidRDefault="00265784" w:rsidP="007D3637">
            <w:pPr>
              <w:widowControl w:val="0"/>
              <w:ind w:left="360"/>
              <w:rPr>
                <w:szCs w:val="22"/>
              </w:rPr>
            </w:pPr>
          </w:p>
        </w:tc>
      </w:tr>
      <w:tr w:rsidR="00265784" w:rsidRPr="00B90649" w:rsidTr="00A37DA0">
        <w:tc>
          <w:tcPr>
            <w:tcW w:w="8377" w:type="dxa"/>
          </w:tcPr>
          <w:p w:rsidR="00265784" w:rsidRPr="00EC60FF" w:rsidRDefault="00265784" w:rsidP="005C7491">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Pr>
                <w:szCs w:val="22"/>
              </w:rPr>
              <w:t>.</w:t>
            </w:r>
          </w:p>
        </w:tc>
      </w:tr>
      <w:tr w:rsidR="00265784" w:rsidRPr="00B90649" w:rsidTr="00A37DA0">
        <w:tc>
          <w:tcPr>
            <w:tcW w:w="8377" w:type="dxa"/>
          </w:tcPr>
          <w:p w:rsidR="00265784" w:rsidRPr="00EC60FF" w:rsidRDefault="00265784" w:rsidP="00994361">
            <w:pPr>
              <w:widowControl w:val="0"/>
              <w:rPr>
                <w:szCs w:val="22"/>
              </w:rPr>
            </w:pPr>
          </w:p>
        </w:tc>
      </w:tr>
      <w:tr w:rsidR="00265784" w:rsidRPr="00B90649" w:rsidTr="00A37DA0">
        <w:tc>
          <w:tcPr>
            <w:tcW w:w="8377" w:type="dxa"/>
          </w:tcPr>
          <w:p w:rsidR="00265784" w:rsidRPr="00EC60FF" w:rsidRDefault="00265784" w:rsidP="0038146E">
            <w:pPr>
              <w:widowControl w:val="0"/>
              <w:numPr>
                <w:ilvl w:val="0"/>
                <w:numId w:val="96"/>
              </w:numPr>
              <w:rPr>
                <w:szCs w:val="22"/>
              </w:rPr>
            </w:pPr>
            <w:r w:rsidRPr="00EC60FF">
              <w:rPr>
                <w:szCs w:val="22"/>
              </w:rPr>
              <w:t>As soon as the product thaws, determined by loss of rigidity, transfer all material to a sieve (20 cm [8 in] for packages less than 453 g [1 </w:t>
            </w:r>
            <w:proofErr w:type="spellStart"/>
            <w:r w:rsidRPr="00EC60FF">
              <w:rPr>
                <w:szCs w:val="22"/>
              </w:rPr>
              <w:t>lb</w:t>
            </w:r>
            <w:proofErr w:type="spellEnd"/>
            <w:r w:rsidRPr="00EC60FF">
              <w:rPr>
                <w:szCs w:val="22"/>
              </w:rPr>
              <w:t>] or 30 cm [12 in] for packages weighing more than 453 g [1 </w:t>
            </w:r>
            <w:proofErr w:type="spellStart"/>
            <w:r w:rsidRPr="00EC60FF">
              <w:rPr>
                <w:szCs w:val="22"/>
              </w:rPr>
              <w:t>lb</w:t>
            </w:r>
            <w:proofErr w:type="spellEnd"/>
            <w:r w:rsidRPr="00EC60FF">
              <w:rPr>
                <w:szCs w:val="22"/>
              </w:rPr>
              <w:t>]) and distribute it evenly over the sieve.</w:t>
            </w:r>
          </w:p>
        </w:tc>
      </w:tr>
      <w:tr w:rsidR="00265784" w:rsidRPr="00B90649" w:rsidTr="00A37DA0">
        <w:tc>
          <w:tcPr>
            <w:tcW w:w="8377" w:type="dxa"/>
          </w:tcPr>
          <w:p w:rsidR="00265784" w:rsidRPr="00EC60FF" w:rsidRDefault="00265784" w:rsidP="00994361">
            <w:pPr>
              <w:widowControl w:val="0"/>
              <w:rPr>
                <w:szCs w:val="22"/>
              </w:rPr>
            </w:pPr>
          </w:p>
        </w:tc>
      </w:tr>
      <w:tr w:rsidR="00265784" w:rsidRPr="00B90649" w:rsidTr="00A37DA0">
        <w:tc>
          <w:tcPr>
            <w:tcW w:w="8377" w:type="dxa"/>
          </w:tcPr>
          <w:p w:rsidR="00265784" w:rsidRDefault="00265784" w:rsidP="00046C26">
            <w:pPr>
              <w:widowControl w:val="0"/>
              <w:numPr>
                <w:ilvl w:val="0"/>
                <w:numId w:val="96"/>
              </w:numPr>
              <w:spacing w:after="240"/>
              <w:rPr>
                <w:szCs w:val="22"/>
              </w:rPr>
            </w:pPr>
            <w:r w:rsidRPr="00B90649">
              <w:rPr>
                <w:szCs w:val="22"/>
              </w:rPr>
              <w:t xml:space="preserve">Without shifting the product, incline the sieve 30° from the horizontal position to facilitate drainage, and drain for </w:t>
            </w:r>
            <w:r>
              <w:rPr>
                <w:szCs w:val="22"/>
              </w:rPr>
              <w:t>two</w:t>
            </w:r>
            <w:r w:rsidRPr="00B90649">
              <w:rPr>
                <w:szCs w:val="22"/>
              </w:rPr>
              <w:t> minutes.</w:t>
            </w:r>
          </w:p>
          <w:p w:rsidR="00265784" w:rsidRPr="00B90649" w:rsidRDefault="00265784" w:rsidP="0038146E">
            <w:pPr>
              <w:widowControl w:val="0"/>
              <w:numPr>
                <w:ilvl w:val="0"/>
                <w:numId w:val="96"/>
              </w:numPr>
              <w:rPr>
                <w:szCs w:val="22"/>
              </w:rPr>
            </w:pPr>
            <w:r>
              <w:rPr>
                <w:szCs w:val="22"/>
              </w:rPr>
              <w:t>While the product is draining, place pan on scale and tare the scale reading to zero.</w:t>
            </w:r>
          </w:p>
        </w:tc>
      </w:tr>
      <w:tr w:rsidR="00265784" w:rsidRPr="00B90649" w:rsidTr="00A37DA0">
        <w:tc>
          <w:tcPr>
            <w:tcW w:w="8377" w:type="dxa"/>
          </w:tcPr>
          <w:p w:rsidR="00265784" w:rsidRPr="00B90649" w:rsidRDefault="00265784" w:rsidP="00994361">
            <w:pPr>
              <w:widowControl w:val="0"/>
              <w:rPr>
                <w:szCs w:val="22"/>
              </w:rPr>
            </w:pPr>
          </w:p>
        </w:tc>
      </w:tr>
      <w:tr w:rsidR="00265784" w:rsidRPr="00B90649" w:rsidTr="00A37DA0">
        <w:tc>
          <w:tcPr>
            <w:tcW w:w="8377" w:type="dxa"/>
          </w:tcPr>
          <w:p w:rsidR="00265784" w:rsidRPr="00B90649" w:rsidRDefault="00265784" w:rsidP="00BC3E47">
            <w:pPr>
              <w:keepNext/>
              <w:widowControl w:val="0"/>
              <w:numPr>
                <w:ilvl w:val="0"/>
                <w:numId w:val="96"/>
              </w:numPr>
              <w:rPr>
                <w:szCs w:val="22"/>
              </w:rPr>
            </w:pPr>
            <w:r w:rsidRPr="00B90649">
              <w:rPr>
                <w:szCs w:val="22"/>
              </w:rPr>
              <w:lastRenderedPageBreak/>
              <w:t xml:space="preserve">At the end of the drain time, immediately transfer the product to </w:t>
            </w:r>
            <w:r>
              <w:rPr>
                <w:szCs w:val="22"/>
              </w:rPr>
              <w:t>the</w:t>
            </w:r>
            <w:r w:rsidRPr="00B90649">
              <w:rPr>
                <w:szCs w:val="22"/>
              </w:rPr>
              <w:t xml:space="preserve"> </w:t>
            </w:r>
            <w:proofErr w:type="spellStart"/>
            <w:r w:rsidRPr="00B90649">
              <w:rPr>
                <w:szCs w:val="22"/>
              </w:rPr>
              <w:t>tared</w:t>
            </w:r>
            <w:proofErr w:type="spellEnd"/>
            <w:r w:rsidRPr="00B90649">
              <w:rPr>
                <w:szCs w:val="22"/>
              </w:rPr>
              <w:t xml:space="preserve"> pan for weighing to determine the net weight</w:t>
            </w:r>
            <w:r>
              <w:rPr>
                <w:szCs w:val="22"/>
              </w:rPr>
              <w:t xml:space="preserve"> of the product</w:t>
            </w:r>
            <w:r w:rsidRPr="00B90649">
              <w:rPr>
                <w:szCs w:val="22"/>
              </w:rPr>
              <w:t>.</w:t>
            </w:r>
          </w:p>
        </w:tc>
      </w:tr>
    </w:tbl>
    <w:p w:rsidR="00265784" w:rsidRPr="00AF29BA" w:rsidRDefault="00265784" w:rsidP="00A54102">
      <w:pPr>
        <w:spacing w:before="60"/>
        <w:ind w:right="720"/>
        <w:rPr>
          <w:szCs w:val="22"/>
        </w:rPr>
      </w:pPr>
      <w:bookmarkStart w:id="405" w:name="_Toc486756356"/>
      <w:r>
        <w:rPr>
          <w:szCs w:val="22"/>
        </w:rPr>
        <w:tab/>
      </w:r>
      <w:r w:rsidRPr="001E54E6">
        <w:rPr>
          <w:szCs w:val="22"/>
        </w:rPr>
        <w:t>(Amended 2010)</w:t>
      </w:r>
    </w:p>
    <w:p w:rsidR="00265784" w:rsidRPr="00436469" w:rsidRDefault="00265784" w:rsidP="00AC27EC">
      <w:pPr>
        <w:pStyle w:val="HB133H2"/>
      </w:pPr>
      <w:bookmarkStart w:id="406" w:name="_Toc237353881"/>
      <w:bookmarkStart w:id="407" w:name="_Toc237428956"/>
      <w:bookmarkStart w:id="408" w:name="_Toc325575178"/>
      <w:bookmarkStart w:id="409" w:name="_Toc400370241"/>
      <w:bookmarkStart w:id="410" w:name="net_wgt_iceglazed_seafood_262"/>
      <w:r w:rsidRPr="00E41792">
        <w:t>2.6.2</w:t>
      </w:r>
      <w:r>
        <w:t>.</w:t>
      </w:r>
      <w:r w:rsidRPr="00E41792">
        <w:t xml:space="preserve"> </w:t>
      </w:r>
      <w:r>
        <w:tab/>
      </w:r>
      <w:r w:rsidRPr="00E41792">
        <w:t xml:space="preserve">Net </w:t>
      </w:r>
      <w:r>
        <w:t>W</w:t>
      </w:r>
      <w:r w:rsidRPr="00E41792">
        <w:t>eight</w:t>
      </w:r>
      <w:r w:rsidRPr="00664D20">
        <w:rPr>
          <w:b w:val="0"/>
        </w:rPr>
        <w:fldChar w:fldCharType="begin"/>
      </w:r>
      <w:r w:rsidRPr="00664D20">
        <w:rPr>
          <w:b w:val="0"/>
        </w:rPr>
        <w:instrText xml:space="preserve"> XE "Net Weight:Frozen Foods" </w:instrText>
      </w:r>
      <w:r w:rsidRPr="00664D20">
        <w:rPr>
          <w:b w:val="0"/>
        </w:rPr>
        <w:fldChar w:fldCharType="end"/>
      </w:r>
      <w:r w:rsidRPr="00436469">
        <w:t xml:space="preserve"> of Ice Glazed Seafood, Meat, Poultry or Similar Products</w:t>
      </w:r>
      <w:bookmarkEnd w:id="405"/>
      <w:bookmarkEnd w:id="406"/>
      <w:bookmarkEnd w:id="407"/>
      <w:bookmarkEnd w:id="408"/>
      <w:bookmarkEnd w:id="409"/>
    </w:p>
    <w:bookmarkEnd w:id="410"/>
    <w:p w:rsidR="00265784" w:rsidRPr="00EC60FF" w:rsidRDefault="00265784" w:rsidP="00B075AD">
      <w:pPr>
        <w:keepNext/>
        <w:ind w:left="360"/>
        <w:rPr>
          <w:szCs w:val="22"/>
        </w:rPr>
      </w:pPr>
      <w:r w:rsidRPr="00EC60FF">
        <w:rPr>
          <w:szCs w:val="22"/>
        </w:rPr>
        <w:t xml:space="preserve">For ice glazed seafood, meat, poultry or similar products, determine the net weight after removing the glaze using the following procedure.  </w:t>
      </w:r>
    </w:p>
    <w:p w:rsidR="00265784" w:rsidRPr="00B5131A" w:rsidRDefault="00265784" w:rsidP="00265784">
      <w:pPr>
        <w:pStyle w:val="HB133H3"/>
        <w:rPr>
          <w:i/>
        </w:rPr>
      </w:pPr>
      <w:bookmarkStart w:id="411" w:name="_Toc325575179"/>
      <w:bookmarkStart w:id="412" w:name="_Toc400370242"/>
      <w:r>
        <w:t xml:space="preserve">2.6.2.1. </w:t>
      </w:r>
      <w:r>
        <w:tab/>
      </w:r>
      <w:bookmarkStart w:id="413" w:name="test_equip_2621"/>
      <w:r w:rsidRPr="00713FFF">
        <w:t xml:space="preserve">Test </w:t>
      </w:r>
      <w:r w:rsidRPr="00B075AD">
        <w:t>Equipment</w:t>
      </w:r>
      <w:bookmarkEnd w:id="411"/>
      <w:bookmarkEnd w:id="412"/>
      <w:bookmarkEnd w:id="413"/>
    </w:p>
    <w:p w:rsidR="00265784" w:rsidRPr="00EC60FF" w:rsidRDefault="00265784" w:rsidP="00051DFF">
      <w:pPr>
        <w:keepNext/>
        <w:numPr>
          <w:ilvl w:val="0"/>
          <w:numId w:val="38"/>
        </w:numPr>
        <w:tabs>
          <w:tab w:val="clear" w:pos="720"/>
          <w:tab w:val="num" w:pos="1440"/>
        </w:tabs>
        <w:spacing w:after="240"/>
        <w:ind w:left="1440"/>
        <w:rPr>
          <w:szCs w:val="22"/>
        </w:rPr>
      </w:pPr>
      <w:r w:rsidRPr="00EC60FF">
        <w:rPr>
          <w:szCs w:val="22"/>
        </w:rPr>
        <w:t>Balance and weights (used to verify accuracy)</w:t>
      </w:r>
    </w:p>
    <w:p w:rsidR="00265784" w:rsidRPr="00EC60FF" w:rsidRDefault="00265784" w:rsidP="00051DFF">
      <w:pPr>
        <w:widowControl w:val="0"/>
        <w:numPr>
          <w:ilvl w:val="0"/>
          <w:numId w:val="38"/>
        </w:numPr>
        <w:autoSpaceDE w:val="0"/>
        <w:spacing w:after="240"/>
        <w:ind w:left="1440"/>
        <w:rPr>
          <w:szCs w:val="22"/>
        </w:rPr>
      </w:pPr>
      <w:r w:rsidRPr="00EC60FF">
        <w:rPr>
          <w:szCs w:val="22"/>
        </w:rPr>
        <w:t xml:space="preserve">Continuous cold water source </w:t>
      </w:r>
    </w:p>
    <w:p w:rsidR="00265784" w:rsidRPr="00EC60FF" w:rsidRDefault="00265784" w:rsidP="00051DFF">
      <w:pPr>
        <w:keepNext/>
        <w:numPr>
          <w:ilvl w:val="0"/>
          <w:numId w:val="38"/>
        </w:numPr>
        <w:spacing w:after="240"/>
        <w:ind w:left="1440"/>
        <w:rPr>
          <w:szCs w:val="22"/>
        </w:rPr>
      </w:pPr>
      <w:r w:rsidRPr="00EC60FF">
        <w:rPr>
          <w:szCs w:val="22"/>
        </w:rPr>
        <w:t>Number 8 sieve and receiving pan, 20 cm (8 in) for packages 453 g (1</w:t>
      </w:r>
      <w:r>
        <w:rPr>
          <w:szCs w:val="22"/>
        </w:rPr>
        <w:t> </w:t>
      </w:r>
      <w:proofErr w:type="spellStart"/>
      <w:r w:rsidRPr="00EC60FF">
        <w:rPr>
          <w:szCs w:val="22"/>
        </w:rPr>
        <w:t>lb</w:t>
      </w:r>
      <w:proofErr w:type="spellEnd"/>
      <w:r w:rsidRPr="00EC60FF">
        <w:rPr>
          <w:szCs w:val="22"/>
        </w:rPr>
        <w:t>) or less.  A 30 cm (12 in) for packages more than 453</w:t>
      </w:r>
      <w:r>
        <w:rPr>
          <w:szCs w:val="22"/>
        </w:rPr>
        <w:t> </w:t>
      </w:r>
      <w:r w:rsidRPr="00EC60FF">
        <w:rPr>
          <w:szCs w:val="22"/>
        </w:rPr>
        <w:t>g (1</w:t>
      </w:r>
      <w:r>
        <w:rPr>
          <w:szCs w:val="22"/>
        </w:rPr>
        <w:t> </w:t>
      </w:r>
      <w:proofErr w:type="spellStart"/>
      <w:r w:rsidRPr="00EC60FF">
        <w:rPr>
          <w:szCs w:val="22"/>
        </w:rPr>
        <w:t>lb</w:t>
      </w:r>
      <w:proofErr w:type="spellEnd"/>
      <w:r w:rsidRPr="00EC60FF">
        <w:rPr>
          <w:szCs w:val="22"/>
        </w:rPr>
        <w:t>)</w:t>
      </w:r>
      <w:r>
        <w:rPr>
          <w:szCs w:val="22"/>
        </w:rPr>
        <w:t>.</w:t>
      </w:r>
    </w:p>
    <w:p w:rsidR="00265784" w:rsidRPr="00EC60FF" w:rsidRDefault="00265784" w:rsidP="00051DFF">
      <w:pPr>
        <w:keepNext/>
        <w:numPr>
          <w:ilvl w:val="0"/>
          <w:numId w:val="38"/>
        </w:numPr>
        <w:spacing w:after="240"/>
        <w:ind w:left="1440"/>
        <w:rPr>
          <w:szCs w:val="22"/>
        </w:rPr>
      </w:pPr>
      <w:r w:rsidRPr="00EC60FF">
        <w:rPr>
          <w:szCs w:val="22"/>
        </w:rPr>
        <w:t>Means to determine a 17° to 20° angle</w:t>
      </w:r>
    </w:p>
    <w:p w:rsidR="00265784" w:rsidRPr="00A54102" w:rsidRDefault="00265784" w:rsidP="0038146E">
      <w:pPr>
        <w:numPr>
          <w:ilvl w:val="0"/>
          <w:numId w:val="38"/>
        </w:numPr>
        <w:autoSpaceDE w:val="0"/>
        <w:ind w:left="1440"/>
        <w:rPr>
          <w:szCs w:val="22"/>
        </w:rPr>
      </w:pPr>
      <w:r w:rsidRPr="00EC60FF">
        <w:rPr>
          <w:szCs w:val="22"/>
        </w:rPr>
        <w:t>Stopwatch</w:t>
      </w:r>
    </w:p>
    <w:p w:rsidR="00265784" w:rsidRPr="00B075AD" w:rsidRDefault="00265784" w:rsidP="00265784">
      <w:pPr>
        <w:pStyle w:val="HB133H3"/>
      </w:pPr>
      <w:bookmarkStart w:id="414" w:name="_Toc486756357"/>
      <w:bookmarkStart w:id="415" w:name="_Toc325575180"/>
      <w:bookmarkStart w:id="416" w:name="_Toc400370243"/>
      <w:bookmarkStart w:id="417" w:name="test_proced_iceglaze_2622"/>
      <w:r>
        <w:t xml:space="preserve">2.6.2.2. </w:t>
      </w:r>
      <w:r>
        <w:tab/>
      </w:r>
      <w:r w:rsidRPr="00713FFF">
        <w:t xml:space="preserve">Test </w:t>
      </w:r>
      <w:r w:rsidRPr="00B075AD">
        <w:t>Procedures</w:t>
      </w:r>
      <w:bookmarkEnd w:id="414"/>
      <w:r w:rsidRPr="00664D20">
        <w:fldChar w:fldCharType="begin"/>
      </w:r>
      <w:r w:rsidRPr="00664D20">
        <w:instrText xml:space="preserve"> XE "Test Procedure:Ice-Glazed Product" </w:instrText>
      </w:r>
      <w:r w:rsidRPr="00664D20">
        <w:fldChar w:fldCharType="end"/>
      </w:r>
      <w:r w:rsidRPr="00B075AD">
        <w:t xml:space="preserve"> for Ice-Glazed Product Only</w:t>
      </w:r>
      <w:bookmarkEnd w:id="415"/>
      <w:bookmarkEnd w:id="416"/>
    </w:p>
    <w:tbl>
      <w:tblPr>
        <w:tblW w:w="8460" w:type="dxa"/>
        <w:tblInd w:w="1098" w:type="dxa"/>
        <w:tblLayout w:type="fixed"/>
        <w:tblLook w:val="01E0" w:firstRow="1" w:lastRow="1" w:firstColumn="1" w:lastColumn="1" w:noHBand="0" w:noVBand="0"/>
      </w:tblPr>
      <w:tblGrid>
        <w:gridCol w:w="8460"/>
      </w:tblGrid>
      <w:tr w:rsidR="00265784" w:rsidRPr="00EC60FF" w:rsidTr="00E10B9C">
        <w:tc>
          <w:tcPr>
            <w:tcW w:w="8460" w:type="dxa"/>
          </w:tcPr>
          <w:bookmarkEnd w:id="417"/>
          <w:p w:rsidR="00265784" w:rsidRPr="00EC60FF" w:rsidRDefault="00265784" w:rsidP="0038146E">
            <w:pPr>
              <w:numPr>
                <w:ilvl w:val="0"/>
                <w:numId w:val="61"/>
              </w:numPr>
              <w:rPr>
                <w:szCs w:val="22"/>
              </w:rPr>
            </w:pPr>
            <w:r w:rsidRPr="008D08FE">
              <w:rPr>
                <w:szCs w:val="22"/>
              </w:rPr>
              <w:t>Follow the Section 2.3.1</w:t>
            </w:r>
            <w:proofErr w:type="gramStart"/>
            <w:r>
              <w:rPr>
                <w:szCs w:val="22"/>
              </w:rPr>
              <w:t>.</w:t>
            </w:r>
            <w:r w:rsidRPr="008D08FE">
              <w:rPr>
                <w:szCs w:val="22"/>
              </w:rPr>
              <w:t xml:space="preserve"> </w:t>
            </w:r>
            <w:proofErr w:type="gramEnd"/>
            <w:r w:rsidRPr="008D08FE">
              <w:rPr>
                <w:szCs w:val="22"/>
              </w:rPr>
              <w:t>through Section 2.3.4</w:t>
            </w:r>
            <w:proofErr w:type="gramStart"/>
            <w:r>
              <w:rPr>
                <w:szCs w:val="22"/>
              </w:rPr>
              <w:t>.</w:t>
            </w:r>
            <w:r w:rsidRPr="008D08FE">
              <w:rPr>
                <w:szCs w:val="22"/>
              </w:rPr>
              <w:t xml:space="preserve"> to</w:t>
            </w:r>
            <w:proofErr w:type="gramEnd"/>
            <w:r w:rsidRPr="008D08FE">
              <w:rPr>
                <w:szCs w:val="22"/>
              </w:rPr>
              <w:t xml:space="preserve"> define an inspection lot, select “Category A” or a “Category B” sampling plan in the inspection (depending on the location of test)</w:t>
            </w:r>
            <w:r>
              <w:rPr>
                <w:szCs w:val="22"/>
              </w:rPr>
              <w:t>,</w:t>
            </w:r>
            <w:r w:rsidRPr="008D08FE">
              <w:rPr>
                <w:szCs w:val="22"/>
              </w:rPr>
              <w:t xml:space="preserve"> and select a random sample.</w:t>
            </w:r>
          </w:p>
        </w:tc>
      </w:tr>
      <w:tr w:rsidR="00265784" w:rsidRPr="00EC60FF" w:rsidTr="00E10B9C">
        <w:tc>
          <w:tcPr>
            <w:tcW w:w="8460" w:type="dxa"/>
          </w:tcPr>
          <w:p w:rsidR="00265784" w:rsidRPr="00EC60FF" w:rsidRDefault="00265784" w:rsidP="007D3637">
            <w:pPr>
              <w:ind w:left="360"/>
              <w:rPr>
                <w:szCs w:val="22"/>
              </w:rPr>
            </w:pPr>
          </w:p>
        </w:tc>
      </w:tr>
      <w:tr w:rsidR="00265784" w:rsidRPr="00B90649" w:rsidTr="00E10B9C">
        <w:tc>
          <w:tcPr>
            <w:tcW w:w="8460" w:type="dxa"/>
          </w:tcPr>
          <w:p w:rsidR="00265784" w:rsidRPr="00EC60FF" w:rsidRDefault="00265784" w:rsidP="0038146E">
            <w:pPr>
              <w:keepNext/>
              <w:keepLines/>
              <w:numPr>
                <w:ilvl w:val="0"/>
                <w:numId w:val="61"/>
              </w:numPr>
              <w:rPr>
                <w:szCs w:val="22"/>
              </w:rPr>
            </w:pPr>
            <w:r w:rsidRPr="00EC60FF">
              <w:rPr>
                <w:szCs w:val="22"/>
              </w:rPr>
              <w:t xml:space="preserve">Fill out the header information on boxes 1 through 8 on the Ice Glazed Package Report form (See Appendix C).  A tare sample is not needed.  Record package price, price per pound, lot size, sample size, and unit of measure in </w:t>
            </w:r>
            <w:r>
              <w:rPr>
                <w:szCs w:val="22"/>
              </w:rPr>
              <w:t>Step</w:t>
            </w:r>
            <w:r w:rsidRPr="00EC60FF">
              <w:rPr>
                <w:szCs w:val="22"/>
              </w:rPr>
              <w:t xml:space="preserve"> 1 of the Ice Glazed Package Worksheet (See Appendix C).</w:t>
            </w:r>
          </w:p>
        </w:tc>
      </w:tr>
      <w:tr w:rsidR="00265784" w:rsidRPr="00B90649" w:rsidTr="00E10B9C">
        <w:tc>
          <w:tcPr>
            <w:tcW w:w="8460" w:type="dxa"/>
          </w:tcPr>
          <w:p w:rsidR="00265784" w:rsidRPr="00B90649" w:rsidRDefault="00265784" w:rsidP="007D3637">
            <w:pPr>
              <w:ind w:left="360"/>
              <w:rPr>
                <w:szCs w:val="22"/>
              </w:rPr>
            </w:pPr>
          </w:p>
        </w:tc>
      </w:tr>
      <w:tr w:rsidR="00265784" w:rsidRPr="00B90649" w:rsidTr="00E10B9C">
        <w:tc>
          <w:tcPr>
            <w:tcW w:w="8460" w:type="dxa"/>
          </w:tcPr>
          <w:p w:rsidR="00265784" w:rsidRPr="00EC60FF" w:rsidRDefault="00265784" w:rsidP="00354F22">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Ice Glazed Worksheet and </w:t>
            </w:r>
            <w:r>
              <w:rPr>
                <w:szCs w:val="22"/>
              </w:rPr>
              <w:t xml:space="preserve">Ice Glazed </w:t>
            </w:r>
            <w:r w:rsidRPr="00EC60FF">
              <w:rPr>
                <w:szCs w:val="22"/>
              </w:rPr>
              <w:t>Package Report form in Appendix C.  Modify the worksheet, package report and the box numbers to meet your agency’s needs.  Other formats that contain more or less information may be acceptable.</w:t>
            </w:r>
          </w:p>
        </w:tc>
      </w:tr>
      <w:tr w:rsidR="00265784" w:rsidRPr="00B90649" w:rsidTr="00E10B9C">
        <w:tc>
          <w:tcPr>
            <w:tcW w:w="8460" w:type="dxa"/>
          </w:tcPr>
          <w:p w:rsidR="00265784" w:rsidRPr="00EC60FF" w:rsidRDefault="00265784" w:rsidP="005C7491">
            <w:pPr>
              <w:rPr>
                <w:b/>
                <w:szCs w:val="22"/>
              </w:rPr>
            </w:pPr>
          </w:p>
        </w:tc>
      </w:tr>
      <w:tr w:rsidR="00265784" w:rsidRPr="00B90649" w:rsidTr="00E10B9C">
        <w:tc>
          <w:tcPr>
            <w:tcW w:w="8460" w:type="dxa"/>
          </w:tcPr>
          <w:p w:rsidR="00265784" w:rsidRPr="00493D4C" w:rsidRDefault="00265784" w:rsidP="0038146E">
            <w:pPr>
              <w:pStyle w:val="ListParagraph"/>
              <w:numPr>
                <w:ilvl w:val="0"/>
                <w:numId w:val="61"/>
              </w:numPr>
              <w:rPr>
                <w:szCs w:val="22"/>
              </w:rPr>
            </w:pPr>
            <w:r w:rsidRPr="00493D4C">
              <w:rPr>
                <w:szCs w:val="22"/>
              </w:rPr>
              <w:t xml:space="preserve">Number each package.  Weigh each package for gross package weight and enter in </w:t>
            </w:r>
            <w:r>
              <w:rPr>
                <w:szCs w:val="22"/>
              </w:rPr>
              <w:t>R</w:t>
            </w:r>
            <w:r w:rsidRPr="00493D4C">
              <w:rPr>
                <w:szCs w:val="22"/>
              </w:rPr>
              <w:t>ow</w:t>
            </w:r>
            <w:r>
              <w:rPr>
                <w:szCs w:val="22"/>
              </w:rPr>
              <w:t> </w:t>
            </w:r>
            <w:r w:rsidRPr="00493D4C">
              <w:rPr>
                <w:szCs w:val="22"/>
              </w:rPr>
              <w:t>1 “</w:t>
            </w:r>
            <w:r>
              <w:rPr>
                <w:szCs w:val="22"/>
              </w:rPr>
              <w:t>Gross</w:t>
            </w:r>
            <w:r w:rsidRPr="00493D4C">
              <w:rPr>
                <w:szCs w:val="22"/>
              </w:rPr>
              <w:t xml:space="preserve"> P</w:t>
            </w:r>
            <w:r>
              <w:rPr>
                <w:szCs w:val="22"/>
              </w:rPr>
              <w:t>kg.</w:t>
            </w:r>
            <w:r w:rsidRPr="00493D4C">
              <w:rPr>
                <w:szCs w:val="22"/>
              </w:rPr>
              <w:t xml:space="preserve"> Weight” on worksheet.</w:t>
            </w:r>
          </w:p>
        </w:tc>
      </w:tr>
      <w:tr w:rsidR="00265784" w:rsidRPr="00B90649" w:rsidTr="00E10B9C">
        <w:tc>
          <w:tcPr>
            <w:tcW w:w="8460" w:type="dxa"/>
          </w:tcPr>
          <w:p w:rsidR="00265784" w:rsidRDefault="00265784" w:rsidP="00E10B9C">
            <w:pPr>
              <w:pStyle w:val="ListParagraph"/>
              <w:ind w:left="360" w:right="335"/>
              <w:rPr>
                <w:szCs w:val="22"/>
              </w:rPr>
            </w:pPr>
          </w:p>
        </w:tc>
      </w:tr>
      <w:tr w:rsidR="00265784" w:rsidRPr="00B90649" w:rsidTr="00E10B9C">
        <w:tc>
          <w:tcPr>
            <w:tcW w:w="8460" w:type="dxa"/>
          </w:tcPr>
          <w:p w:rsidR="00265784" w:rsidRPr="004247B7" w:rsidRDefault="00265784" w:rsidP="0038146E">
            <w:pPr>
              <w:pStyle w:val="ListParagraph"/>
              <w:numPr>
                <w:ilvl w:val="0"/>
                <w:numId w:val="61"/>
              </w:numPr>
              <w:rPr>
                <w:szCs w:val="22"/>
              </w:rPr>
            </w:pPr>
            <w:r>
              <w:rPr>
                <w:szCs w:val="22"/>
              </w:rPr>
              <w:t>Enter the labeled net weight in Row 2 “Labeled Net Weight” for each package on the worksheet.  If dual units, determine and enter the larger of the two units.</w:t>
            </w:r>
          </w:p>
        </w:tc>
      </w:tr>
      <w:tr w:rsidR="00265784" w:rsidRPr="00B90649" w:rsidTr="00E10B9C">
        <w:tc>
          <w:tcPr>
            <w:tcW w:w="8460" w:type="dxa"/>
          </w:tcPr>
          <w:p w:rsidR="00265784" w:rsidRDefault="00265784" w:rsidP="00E10B9C">
            <w:pPr>
              <w:pStyle w:val="ListParagraph"/>
              <w:ind w:left="360"/>
              <w:rPr>
                <w:szCs w:val="22"/>
              </w:rPr>
            </w:pPr>
          </w:p>
        </w:tc>
      </w:tr>
      <w:tr w:rsidR="00265784" w:rsidRPr="00B90649" w:rsidTr="00E10B9C">
        <w:tc>
          <w:tcPr>
            <w:tcW w:w="8460" w:type="dxa"/>
          </w:tcPr>
          <w:p w:rsidR="00265784" w:rsidRPr="00B90649" w:rsidRDefault="00265784" w:rsidP="0038146E">
            <w:pPr>
              <w:numPr>
                <w:ilvl w:val="0"/>
                <w:numId w:val="61"/>
              </w:numPr>
              <w:autoSpaceDE w:val="0"/>
              <w:rPr>
                <w:szCs w:val="22"/>
              </w:rPr>
            </w:pPr>
            <w:r>
              <w:rPr>
                <w:szCs w:val="22"/>
              </w:rPr>
              <w:t>Record the maximum allowable variation on Row 3 “MAV” on the worksheet.</w:t>
            </w:r>
          </w:p>
        </w:tc>
      </w:tr>
      <w:tr w:rsidR="00265784" w:rsidRPr="00B90649" w:rsidTr="00E10B9C">
        <w:tc>
          <w:tcPr>
            <w:tcW w:w="8460" w:type="dxa"/>
          </w:tcPr>
          <w:p w:rsidR="00265784" w:rsidRPr="00B90649" w:rsidRDefault="00265784" w:rsidP="00E10B9C">
            <w:pPr>
              <w:rPr>
                <w:szCs w:val="22"/>
              </w:rPr>
            </w:pPr>
          </w:p>
        </w:tc>
      </w:tr>
      <w:tr w:rsidR="00265784" w:rsidRPr="0015401D" w:rsidTr="00E10B9C">
        <w:tc>
          <w:tcPr>
            <w:tcW w:w="8460" w:type="dxa"/>
          </w:tcPr>
          <w:p w:rsidR="00265784" w:rsidRPr="0015401D" w:rsidRDefault="00265784" w:rsidP="0038146E">
            <w:pPr>
              <w:numPr>
                <w:ilvl w:val="0"/>
                <w:numId w:val="61"/>
              </w:numPr>
              <w:autoSpaceDE w:val="0"/>
              <w:rPr>
                <w:szCs w:val="22"/>
              </w:rPr>
            </w:pPr>
            <w:r>
              <w:rPr>
                <w:szCs w:val="22"/>
              </w:rPr>
              <w:t>Weigh receiving pan and record the weight in Row 4, “Receiving Pan Weight” on the worksheet.</w:t>
            </w:r>
          </w:p>
        </w:tc>
      </w:tr>
      <w:tr w:rsidR="00265784" w:rsidRPr="00B90649" w:rsidTr="00E10B9C">
        <w:tc>
          <w:tcPr>
            <w:tcW w:w="8460" w:type="dxa"/>
          </w:tcPr>
          <w:p w:rsidR="00265784" w:rsidRPr="00B90649" w:rsidRDefault="00265784" w:rsidP="00994361">
            <w:pPr>
              <w:rPr>
                <w:szCs w:val="22"/>
              </w:rPr>
            </w:pPr>
          </w:p>
        </w:tc>
      </w:tr>
      <w:tr w:rsidR="00265784" w:rsidRPr="00B90649" w:rsidTr="00E10B9C">
        <w:trPr>
          <w:trHeight w:val="432"/>
        </w:trPr>
        <w:tc>
          <w:tcPr>
            <w:tcW w:w="8460" w:type="dxa"/>
          </w:tcPr>
          <w:p w:rsidR="00265784" w:rsidRPr="00EC60FF" w:rsidRDefault="00265784" w:rsidP="00510A89">
            <w:pPr>
              <w:numPr>
                <w:ilvl w:val="0"/>
                <w:numId w:val="61"/>
              </w:numPr>
              <w:autoSpaceDE w:val="0"/>
              <w:rPr>
                <w:szCs w:val="22"/>
              </w:rPr>
            </w:pPr>
            <w:r w:rsidRPr="00EC60FF">
              <w:rPr>
                <w:szCs w:val="22"/>
              </w:rPr>
              <w:lastRenderedPageBreak/>
              <w:t>Deglaze the product.  Remove a package from low temperature storage; open it immediately and place the contents in the sieve or other draining device (e.g., colander) under a gentle spray of cold water</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EC60FF">
              <w:rPr>
                <w:b/>
                <w:szCs w:val="22"/>
              </w:rPr>
              <w:t xml:space="preserve"> </w:t>
            </w:r>
            <w:proofErr w:type="gramStart"/>
            <w:r w:rsidRPr="00EC60FF">
              <w:rPr>
                <w:szCs w:val="22"/>
              </w:rPr>
              <w:t>glaze</w:t>
            </w:r>
            <w:proofErr w:type="gramEnd"/>
            <w:r w:rsidRPr="00EC60FF">
              <w:rPr>
                <w:szCs w:val="22"/>
              </w:rPr>
              <w:t xml:space="preserve"> because it may be a substantial part of the package weight.</w:t>
            </w:r>
          </w:p>
        </w:tc>
      </w:tr>
      <w:tr w:rsidR="00265784" w:rsidRPr="00B90649" w:rsidTr="00E10B9C">
        <w:tc>
          <w:tcPr>
            <w:tcW w:w="8460" w:type="dxa"/>
          </w:tcPr>
          <w:p w:rsidR="00265784" w:rsidRPr="00EC60FF" w:rsidRDefault="00265784" w:rsidP="00994361">
            <w:pPr>
              <w:rPr>
                <w:szCs w:val="22"/>
              </w:rPr>
            </w:pPr>
          </w:p>
        </w:tc>
      </w:tr>
      <w:tr w:rsidR="00265784" w:rsidRPr="00B90649" w:rsidTr="00E10B9C">
        <w:tc>
          <w:tcPr>
            <w:tcW w:w="8460" w:type="dxa"/>
          </w:tcPr>
          <w:p w:rsidR="00265784" w:rsidRPr="00EC60FF" w:rsidRDefault="00265784" w:rsidP="008C1684">
            <w:pPr>
              <w:numPr>
                <w:ilvl w:val="0"/>
                <w:numId w:val="61"/>
              </w:numPr>
              <w:autoSpaceDE w:val="0"/>
              <w:rPr>
                <w:szCs w:val="22"/>
              </w:rPr>
            </w:pPr>
            <w:r w:rsidRPr="00EC60FF">
              <w:rPr>
                <w:szCs w:val="22"/>
              </w:rPr>
              <w:t>Transfer the product to the sieve (if the product is not already in the sieve)</w:t>
            </w:r>
            <w:proofErr w:type="gramStart"/>
            <w:r>
              <w:rPr>
                <w:rFonts w:ascii="Times New Roman Bold" w:hAnsi="Times New Roman Bold"/>
                <w:b/>
                <w:szCs w:val="22"/>
              </w:rPr>
              <w:t>.</w:t>
            </w:r>
            <w:r w:rsidRPr="00EC60FF">
              <w:rPr>
                <w:rFonts w:ascii="Times New Roman Bold" w:hAnsi="Times New Roman Bold"/>
                <w:b/>
                <w:szCs w:val="22"/>
              </w:rPr>
              <w:t xml:space="preserve"> </w:t>
            </w:r>
            <w:proofErr w:type="gramEnd"/>
            <w:r w:rsidRPr="00EC60FF">
              <w:rPr>
                <w:szCs w:val="22"/>
              </w:rPr>
              <w:t>Without shifting the product, incline the sieve to an angle of 17°</w:t>
            </w:r>
            <w:r>
              <w:rPr>
                <w:szCs w:val="22"/>
              </w:rPr>
              <w:t xml:space="preserve"> </w:t>
            </w:r>
            <w:r w:rsidRPr="00EC60FF">
              <w:rPr>
                <w:szCs w:val="22"/>
              </w:rPr>
              <w:t>to 20°</w:t>
            </w:r>
            <w:r>
              <w:rPr>
                <w:szCs w:val="22"/>
              </w:rPr>
              <w:t xml:space="preserve"> </w:t>
            </w:r>
            <w:r w:rsidRPr="00EC60FF">
              <w:rPr>
                <w:szCs w:val="22"/>
              </w:rPr>
              <w:t>to facilitate drainage and drain (into</w:t>
            </w:r>
            <w:r>
              <w:rPr>
                <w:szCs w:val="22"/>
              </w:rPr>
              <w:t xml:space="preserve"> waste receptacle or sink) for two</w:t>
            </w:r>
            <w:r w:rsidRPr="00EC60FF">
              <w:rPr>
                <w:szCs w:val="22"/>
              </w:rPr>
              <w:t> minutes using a stopwatch.</w:t>
            </w:r>
          </w:p>
        </w:tc>
      </w:tr>
      <w:tr w:rsidR="00265784" w:rsidRPr="00B90649" w:rsidTr="00E10B9C">
        <w:tc>
          <w:tcPr>
            <w:tcW w:w="8460" w:type="dxa"/>
          </w:tcPr>
          <w:p w:rsidR="00265784" w:rsidRPr="00EC60FF" w:rsidRDefault="00265784" w:rsidP="002D7B85">
            <w:pPr>
              <w:autoSpaceDE w:val="0"/>
              <w:ind w:left="360"/>
              <w:rPr>
                <w:szCs w:val="22"/>
              </w:rPr>
            </w:pPr>
          </w:p>
        </w:tc>
      </w:tr>
      <w:tr w:rsidR="00265784" w:rsidRPr="00B90649" w:rsidTr="00E10B9C">
        <w:tc>
          <w:tcPr>
            <w:tcW w:w="8460" w:type="dxa"/>
          </w:tcPr>
          <w:p w:rsidR="00265784" w:rsidRPr="00EC60FF" w:rsidRDefault="00265784" w:rsidP="0038146E">
            <w:pPr>
              <w:numPr>
                <w:ilvl w:val="0"/>
                <w:numId w:val="61"/>
              </w:numPr>
              <w:autoSpaceDE w:val="0"/>
              <w:rPr>
                <w:szCs w:val="22"/>
              </w:rPr>
            </w:pPr>
            <w:r w:rsidRPr="00EC60FF">
              <w:rPr>
                <w:szCs w:val="22"/>
              </w:rPr>
              <w:t>At the end of the drain time</w:t>
            </w:r>
            <w:r>
              <w:rPr>
                <w:szCs w:val="22"/>
              </w:rPr>
              <w:t>,</w:t>
            </w:r>
            <w:r w:rsidRPr="00EC60FF">
              <w:rPr>
                <w:szCs w:val="22"/>
              </w:rPr>
              <w:t xml:space="preserve"> immediately transfer the entire product to the receiving pan for weighing to determine the net weight.  </w:t>
            </w:r>
          </w:p>
        </w:tc>
      </w:tr>
      <w:tr w:rsidR="00265784" w:rsidRPr="00B90649" w:rsidTr="00E10B9C">
        <w:tc>
          <w:tcPr>
            <w:tcW w:w="8460" w:type="dxa"/>
          </w:tcPr>
          <w:p w:rsidR="00265784" w:rsidRPr="00EC60FF" w:rsidRDefault="00265784" w:rsidP="00532BE6">
            <w:pPr>
              <w:autoSpaceDE w:val="0"/>
              <w:ind w:left="360"/>
              <w:rPr>
                <w:szCs w:val="22"/>
              </w:rPr>
            </w:pPr>
          </w:p>
        </w:tc>
      </w:tr>
      <w:tr w:rsidR="00265784" w:rsidRPr="00B90649" w:rsidTr="00E10B9C">
        <w:tc>
          <w:tcPr>
            <w:tcW w:w="8460" w:type="dxa"/>
          </w:tcPr>
          <w:p w:rsidR="00265784" w:rsidRPr="00EC60FF" w:rsidRDefault="00265784" w:rsidP="0038146E">
            <w:pPr>
              <w:keepNext/>
              <w:numPr>
                <w:ilvl w:val="0"/>
                <w:numId w:val="61"/>
              </w:numPr>
              <w:autoSpaceDE w:val="0"/>
              <w:rPr>
                <w:szCs w:val="22"/>
              </w:rPr>
            </w:pPr>
            <w:r w:rsidRPr="00EC60FF">
              <w:rPr>
                <w:szCs w:val="22"/>
              </w:rPr>
              <w:t>Place the product and receiving</w:t>
            </w:r>
            <w:r w:rsidRPr="00EC60FF">
              <w:rPr>
                <w:b/>
                <w:szCs w:val="22"/>
              </w:rPr>
              <w:t xml:space="preserve"> </w:t>
            </w:r>
            <w:r w:rsidRPr="00EC60FF">
              <w:rPr>
                <w:szCs w:val="22"/>
              </w:rPr>
              <w:t>pan on the scale and weigh.  Record the net weight in Row 5 on the ice glazed package worksheet</w:t>
            </w:r>
            <w:proofErr w:type="gramStart"/>
            <w:r w:rsidRPr="00EC60FF">
              <w:rPr>
                <w:szCs w:val="22"/>
              </w:rPr>
              <w:t xml:space="preserve">. </w:t>
            </w:r>
            <w:proofErr w:type="gramEnd"/>
            <w:r w:rsidRPr="00EC60FF">
              <w:rPr>
                <w:szCs w:val="22"/>
              </w:rPr>
              <w:t>The net weight of product is equal to the weight of the receiving pan and the product minus the receiving pan weight.</w:t>
            </w:r>
          </w:p>
        </w:tc>
      </w:tr>
      <w:tr w:rsidR="00265784" w:rsidRPr="00B90649" w:rsidTr="00E10B9C">
        <w:tc>
          <w:tcPr>
            <w:tcW w:w="8460" w:type="dxa"/>
          </w:tcPr>
          <w:p w:rsidR="00265784" w:rsidRPr="00EC60FF" w:rsidRDefault="00265784" w:rsidP="00532BE6">
            <w:pPr>
              <w:autoSpaceDE w:val="0"/>
              <w:ind w:left="360"/>
              <w:rPr>
                <w:szCs w:val="22"/>
              </w:rPr>
            </w:pPr>
          </w:p>
        </w:tc>
      </w:tr>
      <w:tr w:rsidR="00265784" w:rsidRPr="00B90649" w:rsidTr="00E10B9C">
        <w:tc>
          <w:tcPr>
            <w:tcW w:w="8460" w:type="dxa"/>
          </w:tcPr>
          <w:p w:rsidR="00265784" w:rsidRPr="00EC60FF" w:rsidRDefault="00265784" w:rsidP="0038146E">
            <w:pPr>
              <w:numPr>
                <w:ilvl w:val="0"/>
                <w:numId w:val="61"/>
              </w:numPr>
              <w:autoSpaceDE w:val="0"/>
              <w:rPr>
                <w:szCs w:val="22"/>
              </w:rPr>
            </w:pPr>
            <w:r w:rsidRPr="00EC60FF">
              <w:rPr>
                <w:szCs w:val="22"/>
              </w:rPr>
              <w:t>The package error is equal to the net weight of the product minus the labeled weight.  Record the package error in Row 6.</w:t>
            </w:r>
          </w:p>
        </w:tc>
      </w:tr>
      <w:tr w:rsidR="00265784" w:rsidRPr="00B90649" w:rsidTr="00E10B9C">
        <w:tc>
          <w:tcPr>
            <w:tcW w:w="8460" w:type="dxa"/>
          </w:tcPr>
          <w:p w:rsidR="00265784" w:rsidRPr="00EC60FF" w:rsidRDefault="00265784" w:rsidP="00532BE6">
            <w:pPr>
              <w:autoSpaceDE w:val="0"/>
              <w:ind w:left="360"/>
              <w:rPr>
                <w:szCs w:val="22"/>
              </w:rPr>
            </w:pPr>
          </w:p>
        </w:tc>
      </w:tr>
      <w:tr w:rsidR="00265784" w:rsidRPr="00B90649" w:rsidTr="00E10B9C">
        <w:tc>
          <w:tcPr>
            <w:tcW w:w="8460" w:type="dxa"/>
          </w:tcPr>
          <w:p w:rsidR="00265784" w:rsidRPr="00EC60FF" w:rsidRDefault="00265784" w:rsidP="005324D7">
            <w:pPr>
              <w:numPr>
                <w:ilvl w:val="0"/>
                <w:numId w:val="61"/>
              </w:numPr>
              <w:autoSpaceDE w:val="0"/>
              <w:rPr>
                <w:szCs w:val="22"/>
              </w:rPr>
            </w:pPr>
            <w:r w:rsidRPr="00EC60FF">
              <w:rPr>
                <w:szCs w:val="22"/>
              </w:rPr>
              <w:t>Repeat Steps 2 through 10 for each package in the sample, cleaning the sieve, cleaning and drying the receiving pan between package measurements.</w:t>
            </w:r>
          </w:p>
        </w:tc>
      </w:tr>
      <w:tr w:rsidR="00265784" w:rsidRPr="00B90649" w:rsidTr="00E10B9C">
        <w:tc>
          <w:tcPr>
            <w:tcW w:w="8460" w:type="dxa"/>
          </w:tcPr>
          <w:p w:rsidR="00265784" w:rsidRPr="00EC60FF" w:rsidRDefault="00265784" w:rsidP="009D7E5E">
            <w:pPr>
              <w:autoSpaceDE w:val="0"/>
              <w:ind w:left="360"/>
              <w:rPr>
                <w:szCs w:val="22"/>
              </w:rPr>
            </w:pPr>
          </w:p>
        </w:tc>
      </w:tr>
      <w:tr w:rsidR="00265784" w:rsidRPr="00B90649" w:rsidTr="00E10B9C">
        <w:tc>
          <w:tcPr>
            <w:tcW w:w="8460" w:type="dxa"/>
          </w:tcPr>
          <w:p w:rsidR="00265784" w:rsidRPr="00EC60FF" w:rsidRDefault="00265784" w:rsidP="0038146E">
            <w:pPr>
              <w:numPr>
                <w:ilvl w:val="0"/>
                <w:numId w:val="61"/>
              </w:numPr>
              <w:autoSpaceDE w:val="0"/>
              <w:rPr>
                <w:szCs w:val="22"/>
              </w:rPr>
            </w:pPr>
            <w:r w:rsidRPr="00EC60FF">
              <w:rPr>
                <w:szCs w:val="22"/>
              </w:rPr>
              <w:t>Transfer data from the Ice Glazed Package Worksheet to the Ice Glazed Package Report.</w:t>
            </w:r>
          </w:p>
        </w:tc>
      </w:tr>
    </w:tbl>
    <w:p w:rsidR="00265784" w:rsidRDefault="00265784" w:rsidP="00AC27EC">
      <w:pPr>
        <w:pStyle w:val="HB133H2"/>
      </w:pPr>
      <w:bookmarkStart w:id="418" w:name="_Toc486756358"/>
      <w:bookmarkStart w:id="419" w:name="_Toc325575181"/>
      <w:bookmarkStart w:id="420" w:name="_Toc400370244"/>
      <w:bookmarkStart w:id="421" w:name="eval_results_263"/>
      <w:r>
        <w:t xml:space="preserve">2.6.3. </w:t>
      </w:r>
      <w:r>
        <w:tab/>
        <w:t>Evaluation of Results</w:t>
      </w:r>
      <w:bookmarkEnd w:id="418"/>
      <w:bookmarkEnd w:id="419"/>
      <w:bookmarkEnd w:id="420"/>
    </w:p>
    <w:p w:rsidR="00265784" w:rsidRPr="00EC60FF" w:rsidRDefault="00265784" w:rsidP="00B075AD">
      <w:pPr>
        <w:tabs>
          <w:tab w:val="left" w:pos="360"/>
        </w:tabs>
        <w:ind w:left="360"/>
        <w:rPr>
          <w:szCs w:val="22"/>
        </w:rPr>
      </w:pPr>
      <w:bookmarkStart w:id="422" w:name="_GoBack"/>
      <w:bookmarkEnd w:id="421"/>
      <w:bookmarkEnd w:id="422"/>
      <w:r w:rsidRPr="00EC60FF">
        <w:rPr>
          <w:szCs w:val="22"/>
        </w:rPr>
        <w:t>Follow the procedures in</w:t>
      </w:r>
      <w:r w:rsidRPr="00EC60FF">
        <w:rPr>
          <w:b/>
          <w:szCs w:val="22"/>
        </w:rPr>
        <w:t xml:space="preserve"> </w:t>
      </w:r>
      <w:r w:rsidRPr="00EC60FF">
        <w:rPr>
          <w:szCs w:val="22"/>
        </w:rPr>
        <w:t>Section 2.3.7. “Evaluat</w:t>
      </w:r>
      <w:r>
        <w:rPr>
          <w:szCs w:val="22"/>
        </w:rPr>
        <w:t>e for Compliance</w:t>
      </w:r>
      <w:r w:rsidRPr="00EC60FF">
        <w:rPr>
          <w:szCs w:val="22"/>
        </w:rPr>
        <w:fldChar w:fldCharType="begin"/>
      </w:r>
      <w:r w:rsidRPr="00EC60FF">
        <w:rPr>
          <w:szCs w:val="22"/>
        </w:rPr>
        <w:instrText xml:space="preserve"> XE "Evaluating Results" \b </w:instrText>
      </w:r>
      <w:r w:rsidRPr="00EC60FF">
        <w:rPr>
          <w:szCs w:val="22"/>
        </w:rPr>
        <w:fldChar w:fldCharType="end"/>
      </w:r>
      <w:r w:rsidRPr="00EC60FF">
        <w:rPr>
          <w:szCs w:val="22"/>
        </w:rPr>
        <w:t>.”</w:t>
      </w:r>
    </w:p>
    <w:p w:rsidR="00265784" w:rsidRDefault="00265784" w:rsidP="00051DFF">
      <w:pPr>
        <w:spacing w:before="60" w:after="240"/>
        <w:ind w:left="360"/>
        <w:jc w:val="left"/>
        <w:rPr>
          <w:szCs w:val="22"/>
        </w:rPr>
      </w:pPr>
      <w:r w:rsidRPr="00EC60FF">
        <w:rPr>
          <w:szCs w:val="22"/>
        </w:rPr>
        <w:t>(Amended 2010)</w:t>
      </w: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rsidP="00B075AD">
      <w:pPr>
        <w:tabs>
          <w:tab w:val="left" w:pos="360"/>
          <w:tab w:val="left" w:pos="720"/>
        </w:tabs>
        <w:jc w:val="center"/>
        <w:rPr>
          <w:szCs w:val="22"/>
        </w:rPr>
      </w:pPr>
    </w:p>
    <w:p w:rsidR="00265784" w:rsidRDefault="00265784">
      <w:pPr>
        <w:rPr>
          <w:rStyle w:val="Hyperlink"/>
          <w:b w:val="0"/>
          <w:sz w:val="22"/>
          <w:szCs w:val="22"/>
        </w:rPr>
      </w:pPr>
    </w:p>
    <w:sectPr w:rsidR="00265784" w:rsidSect="00967C13">
      <w:headerReference w:type="even" r:id="rId15"/>
      <w:headerReference w:type="default" r:id="rId16"/>
      <w:footerReference w:type="even" r:id="rId17"/>
      <w:footerReference w:type="default" r:id="rId18"/>
      <w:pgSz w:w="12240" w:h="15840" w:code="1"/>
      <w:pgMar w:top="1440" w:right="1440" w:bottom="1440" w:left="1440" w:header="720" w:footer="720" w:gutter="0"/>
      <w:pgNumType w:start="9"/>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9EB" w:rsidRDefault="005859EB">
      <w:r>
        <w:separator/>
      </w:r>
    </w:p>
  </w:endnote>
  <w:endnote w:type="continuationSeparator" w:id="0">
    <w:p w:rsidR="005859EB" w:rsidRDefault="005859EB">
      <w:r>
        <w:continuationSeparator/>
      </w:r>
    </w:p>
  </w:endnote>
  <w:endnote w:type="continuationNotice" w:id="1">
    <w:p w:rsidR="005859EB" w:rsidRDefault="005859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0"/>
      </w:rPr>
      <w:id w:val="1005318162"/>
      <w:docPartObj>
        <w:docPartGallery w:val="Page Numbers (Bottom of Page)"/>
        <w:docPartUnique/>
      </w:docPartObj>
    </w:sdtPr>
    <w:sdtEndPr>
      <w:rPr>
        <w:noProof/>
      </w:rPr>
    </w:sdtEndPr>
    <w:sdtContent>
      <w:p w:rsidR="005859EB" w:rsidRPr="00967C13" w:rsidRDefault="005859EB" w:rsidP="00967C13">
        <w:pPr>
          <w:pStyle w:val="Footer"/>
          <w:jc w:val="center"/>
          <w:rPr>
            <w:rFonts w:ascii="Times New Roman" w:hAnsi="Times New Roman"/>
            <w:sz w:val="20"/>
          </w:rPr>
        </w:pPr>
        <w:r w:rsidRPr="00967C13">
          <w:rPr>
            <w:rFonts w:ascii="Times New Roman" w:hAnsi="Times New Roman"/>
            <w:sz w:val="20"/>
          </w:rPr>
          <w:fldChar w:fldCharType="begin"/>
        </w:r>
        <w:r w:rsidRPr="00967C13">
          <w:rPr>
            <w:rFonts w:ascii="Times New Roman" w:hAnsi="Times New Roman"/>
            <w:sz w:val="20"/>
          </w:rPr>
          <w:instrText xml:space="preserve"> PAGE   \* MERGEFORMAT </w:instrText>
        </w:r>
        <w:r w:rsidRPr="00967C13">
          <w:rPr>
            <w:rFonts w:ascii="Times New Roman" w:hAnsi="Times New Roman"/>
            <w:sz w:val="20"/>
          </w:rPr>
          <w:fldChar w:fldCharType="separate"/>
        </w:r>
        <w:r w:rsidR="00AF1BCC">
          <w:rPr>
            <w:rFonts w:ascii="Times New Roman" w:hAnsi="Times New Roman"/>
            <w:noProof/>
            <w:sz w:val="20"/>
          </w:rPr>
          <w:t>32</w:t>
        </w:r>
        <w:r w:rsidRPr="00967C13">
          <w:rPr>
            <w:rFonts w:ascii="Times New Roman" w:hAnsi="Times New Roman"/>
            <w:noProof/>
            <w:sz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0"/>
      </w:rPr>
      <w:id w:val="-690219494"/>
      <w:docPartObj>
        <w:docPartGallery w:val="Page Numbers (Bottom of Page)"/>
        <w:docPartUnique/>
      </w:docPartObj>
    </w:sdtPr>
    <w:sdtEndPr>
      <w:rPr>
        <w:noProof/>
      </w:rPr>
    </w:sdtEndPr>
    <w:sdtContent>
      <w:p w:rsidR="005859EB" w:rsidRPr="00967C13" w:rsidRDefault="005859EB" w:rsidP="00967C13">
        <w:pPr>
          <w:pStyle w:val="Footer"/>
          <w:jc w:val="center"/>
          <w:rPr>
            <w:rFonts w:ascii="Times New Roman" w:hAnsi="Times New Roman"/>
            <w:sz w:val="20"/>
          </w:rPr>
        </w:pPr>
        <w:r w:rsidRPr="00967C13">
          <w:rPr>
            <w:rFonts w:ascii="Times New Roman" w:hAnsi="Times New Roman"/>
            <w:sz w:val="20"/>
          </w:rPr>
          <w:fldChar w:fldCharType="begin"/>
        </w:r>
        <w:r w:rsidRPr="00967C13">
          <w:rPr>
            <w:rFonts w:ascii="Times New Roman" w:hAnsi="Times New Roman"/>
            <w:sz w:val="20"/>
          </w:rPr>
          <w:instrText xml:space="preserve"> PAGE   \* MERGEFORMAT </w:instrText>
        </w:r>
        <w:r w:rsidRPr="00967C13">
          <w:rPr>
            <w:rFonts w:ascii="Times New Roman" w:hAnsi="Times New Roman"/>
            <w:sz w:val="20"/>
          </w:rPr>
          <w:fldChar w:fldCharType="separate"/>
        </w:r>
        <w:r w:rsidR="00AF1BCC">
          <w:rPr>
            <w:rFonts w:ascii="Times New Roman" w:hAnsi="Times New Roman"/>
            <w:noProof/>
            <w:sz w:val="20"/>
          </w:rPr>
          <w:t>33</w:t>
        </w:r>
        <w:r w:rsidRPr="00967C13">
          <w:rPr>
            <w:rFonts w:ascii="Times New Roman" w:hAnsi="Times New Roman"/>
            <w:noProof/>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9EB" w:rsidRDefault="005859EB">
      <w:r>
        <w:separator/>
      </w:r>
    </w:p>
  </w:footnote>
  <w:footnote w:type="continuationSeparator" w:id="0">
    <w:p w:rsidR="005859EB" w:rsidRDefault="005859EB">
      <w:r>
        <w:continuationSeparator/>
      </w:r>
    </w:p>
  </w:footnote>
  <w:footnote w:type="continuationNotice" w:id="1">
    <w:p w:rsidR="005859EB" w:rsidRDefault="005859E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9EB" w:rsidRPr="00EC4AD6" w:rsidRDefault="005859EB">
    <w:pPr>
      <w:pStyle w:val="Header"/>
      <w:rPr>
        <w:rFonts w:ascii="Times New Roman" w:hAnsi="Times New Roman"/>
        <w:sz w:val="20"/>
      </w:rPr>
    </w:pPr>
    <w:r w:rsidRPr="00EC4AD6">
      <w:rPr>
        <w:rFonts w:ascii="Times New Roman" w:hAnsi="Times New Roman"/>
        <w:sz w:val="20"/>
      </w:rPr>
      <w:t xml:space="preserve">Handbook 133, </w:t>
    </w:r>
    <w:r w:rsidRPr="00EC4AD6">
      <w:rPr>
        <w:rFonts w:ascii="Times New Roman" w:hAnsi="Times New Roman"/>
        <w:i/>
        <w:sz w:val="20"/>
      </w:rPr>
      <w:t>Checking the Net Content</w:t>
    </w:r>
    <w:r>
      <w:rPr>
        <w:rFonts w:ascii="Times New Roman" w:hAnsi="Times New Roman"/>
        <w:i/>
        <w:sz w:val="20"/>
      </w:rPr>
      <w:t>s</w:t>
    </w:r>
    <w:r w:rsidRPr="00EC4AD6">
      <w:rPr>
        <w:rFonts w:ascii="Times New Roman" w:hAnsi="Times New Roman"/>
        <w:i/>
        <w:sz w:val="20"/>
      </w:rPr>
      <w:t xml:space="preserve"> of Packaged Goods</w:t>
    </w:r>
    <w:r w:rsidRPr="00EC4AD6">
      <w:rPr>
        <w:rFonts w:ascii="Times New Roman" w:hAnsi="Times New Roman"/>
        <w:sz w:val="20"/>
      </w:rPr>
      <w:t xml:space="preserve"> (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9EB" w:rsidRPr="00DB2421" w:rsidRDefault="005859EB" w:rsidP="00DB2421">
    <w:pPr>
      <w:pStyle w:val="Header"/>
      <w:jc w:val="right"/>
      <w:rPr>
        <w:rFonts w:ascii="Times New Roman" w:hAnsi="Times New Roman"/>
        <w:sz w:val="20"/>
      </w:rPr>
    </w:pPr>
    <w:r>
      <w:rPr>
        <w:rFonts w:ascii="Times New Roman" w:hAnsi="Times New Roman"/>
        <w:sz w:val="20"/>
      </w:rPr>
      <w:t>Chapter 2.Test Procedures for Packages Labeled by Weights – Gravimetric Test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ind w:left="720" w:hanging="360"/>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69B01D84"/>
    <w:lvl w:ilvl="0" w:tplc="BAF49426">
      <w:start w:val="1"/>
      <w:numFmt w:val="lowerLetter"/>
      <w:pStyle w:val="HB133H2a"/>
      <w:lvlText w:val="%1."/>
      <w:lvlJc w:val="left"/>
      <w:pPr>
        <w:ind w:left="1350" w:hanging="360"/>
      </w:pPr>
      <w:rPr>
        <w:rFonts w:ascii="Times New Roman Bold" w:hAnsi="Times New Roman Bold" w:hint="default"/>
        <w:b w:val="0"/>
        <w:bCs w:val="0"/>
        <w:i w:val="0"/>
        <w:iCs w:val="0"/>
        <w:caps w:val="0"/>
        <w:strike w:val="0"/>
        <w:dstrike w:val="0"/>
        <w:outline w:val="0"/>
        <w:shadow w:val="0"/>
        <w:emboss w:val="0"/>
        <w:imprint w:val="0"/>
        <w:vanish w:val="0"/>
        <w:spacing w:val="0"/>
        <w:kern w:val="0"/>
        <w:position w:val="0"/>
        <w:sz w:val="22"/>
        <w:szCs w:val="22"/>
        <w:u w:val="none"/>
        <w:effect w:val="none"/>
        <w:vertAlign w:val="baseline"/>
        <w:em w:val="none"/>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D054D364"/>
    <w:lvl w:ilvl="0" w:tplc="DE32A40C">
      <w:start w:val="1"/>
      <w:numFmt w:val="decimal"/>
      <w:lvlText w:val="%1."/>
      <w:lvlJc w:val="left"/>
      <w:pPr>
        <w:tabs>
          <w:tab w:val="num" w:pos="720"/>
        </w:tabs>
        <w:ind w:left="720" w:hanging="360"/>
      </w:pPr>
      <w:rPr>
        <w:rFonts w:hint="default"/>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 w:numId="166">
    <w:abstractNumId w:val="126"/>
    <w:lvlOverride w:ilvl="0">
      <w:startOverride w:val="4"/>
    </w:lvlOverride>
  </w:num>
  <w:num w:numId="167">
    <w:abstractNumId w:val="126"/>
    <w:lvlOverride w:ilvl="0">
      <w:startOverride w:val="1"/>
    </w:lvlOverride>
  </w:num>
  <w:num w:numId="168">
    <w:abstractNumId w:val="126"/>
  </w:num>
  <w:num w:numId="169">
    <w:abstractNumId w:val="126"/>
  </w:num>
  <w:num w:numId="170">
    <w:abstractNumId w:val="126"/>
  </w:num>
  <w:num w:numId="171">
    <w:abstractNumId w:val="126"/>
    <w:lvlOverride w:ilvl="0">
      <w:startOverride w:val="2"/>
    </w:lvlOverride>
  </w:num>
  <w:num w:numId="172">
    <w:abstractNumId w:val="126"/>
    <w:lvlOverride w:ilvl="0">
      <w:startOverride w:val="1"/>
    </w:lvlOverride>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115713"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682"/>
    <w:rsid w:val="0000196B"/>
    <w:rsid w:val="00001BE2"/>
    <w:rsid w:val="00001F32"/>
    <w:rsid w:val="00002FED"/>
    <w:rsid w:val="0000351A"/>
    <w:rsid w:val="00003586"/>
    <w:rsid w:val="00003AAA"/>
    <w:rsid w:val="000044F9"/>
    <w:rsid w:val="00004603"/>
    <w:rsid w:val="00004CD4"/>
    <w:rsid w:val="00005271"/>
    <w:rsid w:val="00006943"/>
    <w:rsid w:val="00006CA5"/>
    <w:rsid w:val="00007524"/>
    <w:rsid w:val="00007FEF"/>
    <w:rsid w:val="00010CEE"/>
    <w:rsid w:val="000110E9"/>
    <w:rsid w:val="0001125E"/>
    <w:rsid w:val="00011434"/>
    <w:rsid w:val="00011901"/>
    <w:rsid w:val="000129D1"/>
    <w:rsid w:val="00012C0B"/>
    <w:rsid w:val="000139B5"/>
    <w:rsid w:val="00014858"/>
    <w:rsid w:val="000148F0"/>
    <w:rsid w:val="00014907"/>
    <w:rsid w:val="00015226"/>
    <w:rsid w:val="00015380"/>
    <w:rsid w:val="00016D8C"/>
    <w:rsid w:val="00020104"/>
    <w:rsid w:val="000207AA"/>
    <w:rsid w:val="00020E33"/>
    <w:rsid w:val="0002222C"/>
    <w:rsid w:val="00022273"/>
    <w:rsid w:val="00023A15"/>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558"/>
    <w:rsid w:val="0003372C"/>
    <w:rsid w:val="00035397"/>
    <w:rsid w:val="0003556B"/>
    <w:rsid w:val="00035AA4"/>
    <w:rsid w:val="00036472"/>
    <w:rsid w:val="00036EA1"/>
    <w:rsid w:val="0003723B"/>
    <w:rsid w:val="00037F53"/>
    <w:rsid w:val="0004103C"/>
    <w:rsid w:val="000416C6"/>
    <w:rsid w:val="000416FA"/>
    <w:rsid w:val="00042E6F"/>
    <w:rsid w:val="00042F94"/>
    <w:rsid w:val="000433A8"/>
    <w:rsid w:val="000433D4"/>
    <w:rsid w:val="000439AE"/>
    <w:rsid w:val="00043FA1"/>
    <w:rsid w:val="000451EA"/>
    <w:rsid w:val="0004585B"/>
    <w:rsid w:val="00046341"/>
    <w:rsid w:val="000469E5"/>
    <w:rsid w:val="00046C26"/>
    <w:rsid w:val="000473F0"/>
    <w:rsid w:val="000500CB"/>
    <w:rsid w:val="00051315"/>
    <w:rsid w:val="000514D5"/>
    <w:rsid w:val="00051613"/>
    <w:rsid w:val="00051DFF"/>
    <w:rsid w:val="000527A7"/>
    <w:rsid w:val="00053542"/>
    <w:rsid w:val="0005362C"/>
    <w:rsid w:val="0005436F"/>
    <w:rsid w:val="000544E7"/>
    <w:rsid w:val="00055B4E"/>
    <w:rsid w:val="0005614C"/>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39"/>
    <w:rsid w:val="00073E88"/>
    <w:rsid w:val="00074101"/>
    <w:rsid w:val="00074F65"/>
    <w:rsid w:val="000754C7"/>
    <w:rsid w:val="00076ECF"/>
    <w:rsid w:val="000770B4"/>
    <w:rsid w:val="00081224"/>
    <w:rsid w:val="000812FC"/>
    <w:rsid w:val="0008157E"/>
    <w:rsid w:val="00081C85"/>
    <w:rsid w:val="00081E14"/>
    <w:rsid w:val="00082C90"/>
    <w:rsid w:val="00083445"/>
    <w:rsid w:val="00084834"/>
    <w:rsid w:val="000854EA"/>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3B3B"/>
    <w:rsid w:val="000A3CA2"/>
    <w:rsid w:val="000A61D3"/>
    <w:rsid w:val="000A65DE"/>
    <w:rsid w:val="000A731F"/>
    <w:rsid w:val="000B22B4"/>
    <w:rsid w:val="000B2713"/>
    <w:rsid w:val="000B2917"/>
    <w:rsid w:val="000B34C6"/>
    <w:rsid w:val="000B3B2E"/>
    <w:rsid w:val="000B3BEF"/>
    <w:rsid w:val="000B4B21"/>
    <w:rsid w:val="000B5010"/>
    <w:rsid w:val="000B52EB"/>
    <w:rsid w:val="000B56A6"/>
    <w:rsid w:val="000B5F8B"/>
    <w:rsid w:val="000B62D0"/>
    <w:rsid w:val="000B723E"/>
    <w:rsid w:val="000B7551"/>
    <w:rsid w:val="000B78A1"/>
    <w:rsid w:val="000C024B"/>
    <w:rsid w:val="000C1949"/>
    <w:rsid w:val="000C1B83"/>
    <w:rsid w:val="000C1D4D"/>
    <w:rsid w:val="000C1E7D"/>
    <w:rsid w:val="000C2AF3"/>
    <w:rsid w:val="000C2C39"/>
    <w:rsid w:val="000C44BB"/>
    <w:rsid w:val="000C4A4C"/>
    <w:rsid w:val="000C4DC5"/>
    <w:rsid w:val="000C544C"/>
    <w:rsid w:val="000C74AB"/>
    <w:rsid w:val="000C77B9"/>
    <w:rsid w:val="000C7F36"/>
    <w:rsid w:val="000C7F3D"/>
    <w:rsid w:val="000C7FDF"/>
    <w:rsid w:val="000D02E6"/>
    <w:rsid w:val="000D042E"/>
    <w:rsid w:val="000D04C4"/>
    <w:rsid w:val="000D1911"/>
    <w:rsid w:val="000D22CF"/>
    <w:rsid w:val="000D30B4"/>
    <w:rsid w:val="000D3261"/>
    <w:rsid w:val="000D43AE"/>
    <w:rsid w:val="000D455D"/>
    <w:rsid w:val="000D4CC4"/>
    <w:rsid w:val="000D4CCF"/>
    <w:rsid w:val="000D5030"/>
    <w:rsid w:val="000D568C"/>
    <w:rsid w:val="000D57AD"/>
    <w:rsid w:val="000D5F2C"/>
    <w:rsid w:val="000D687F"/>
    <w:rsid w:val="000D6998"/>
    <w:rsid w:val="000D6D3D"/>
    <w:rsid w:val="000D6D4B"/>
    <w:rsid w:val="000D7147"/>
    <w:rsid w:val="000E00D0"/>
    <w:rsid w:val="000E1FE0"/>
    <w:rsid w:val="000E4778"/>
    <w:rsid w:val="000E7BDC"/>
    <w:rsid w:val="000F0922"/>
    <w:rsid w:val="000F1FFE"/>
    <w:rsid w:val="000F39BC"/>
    <w:rsid w:val="000F3F27"/>
    <w:rsid w:val="000F4B33"/>
    <w:rsid w:val="000F4BBC"/>
    <w:rsid w:val="000F5ADF"/>
    <w:rsid w:val="000F60FE"/>
    <w:rsid w:val="000F7336"/>
    <w:rsid w:val="000F7637"/>
    <w:rsid w:val="0010184E"/>
    <w:rsid w:val="0010257C"/>
    <w:rsid w:val="00104061"/>
    <w:rsid w:val="0010471F"/>
    <w:rsid w:val="0010486A"/>
    <w:rsid w:val="00104C60"/>
    <w:rsid w:val="00104CCC"/>
    <w:rsid w:val="00104E9D"/>
    <w:rsid w:val="00105977"/>
    <w:rsid w:val="00106773"/>
    <w:rsid w:val="00107C8E"/>
    <w:rsid w:val="001102BD"/>
    <w:rsid w:val="001104AE"/>
    <w:rsid w:val="001105C5"/>
    <w:rsid w:val="00110C8C"/>
    <w:rsid w:val="00110CBA"/>
    <w:rsid w:val="00110FBE"/>
    <w:rsid w:val="001111C2"/>
    <w:rsid w:val="001116D4"/>
    <w:rsid w:val="00112FB5"/>
    <w:rsid w:val="00113104"/>
    <w:rsid w:val="001137C4"/>
    <w:rsid w:val="00113A53"/>
    <w:rsid w:val="00113BD6"/>
    <w:rsid w:val="00113C6A"/>
    <w:rsid w:val="00113E9E"/>
    <w:rsid w:val="0011594C"/>
    <w:rsid w:val="00115AA7"/>
    <w:rsid w:val="00116719"/>
    <w:rsid w:val="00116ADC"/>
    <w:rsid w:val="00116B0E"/>
    <w:rsid w:val="00116F40"/>
    <w:rsid w:val="001170BB"/>
    <w:rsid w:val="00117373"/>
    <w:rsid w:val="001178DF"/>
    <w:rsid w:val="00117C2D"/>
    <w:rsid w:val="00117E20"/>
    <w:rsid w:val="00121B86"/>
    <w:rsid w:val="00122910"/>
    <w:rsid w:val="001229F9"/>
    <w:rsid w:val="00122B4A"/>
    <w:rsid w:val="00125585"/>
    <w:rsid w:val="00125633"/>
    <w:rsid w:val="00125FE0"/>
    <w:rsid w:val="00126078"/>
    <w:rsid w:val="00126E45"/>
    <w:rsid w:val="00127296"/>
    <w:rsid w:val="00127782"/>
    <w:rsid w:val="00130376"/>
    <w:rsid w:val="00131B9F"/>
    <w:rsid w:val="00132E2E"/>
    <w:rsid w:val="00132E2F"/>
    <w:rsid w:val="0013318F"/>
    <w:rsid w:val="00133FD0"/>
    <w:rsid w:val="00134070"/>
    <w:rsid w:val="00134966"/>
    <w:rsid w:val="0013503E"/>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271"/>
    <w:rsid w:val="001446BC"/>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57C2"/>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473F"/>
    <w:rsid w:val="001751AA"/>
    <w:rsid w:val="001757EE"/>
    <w:rsid w:val="0017583C"/>
    <w:rsid w:val="00175991"/>
    <w:rsid w:val="00176F45"/>
    <w:rsid w:val="00177334"/>
    <w:rsid w:val="0017739F"/>
    <w:rsid w:val="00177A09"/>
    <w:rsid w:val="00181309"/>
    <w:rsid w:val="001815FB"/>
    <w:rsid w:val="00182188"/>
    <w:rsid w:val="00182789"/>
    <w:rsid w:val="0018286A"/>
    <w:rsid w:val="001834D5"/>
    <w:rsid w:val="00185218"/>
    <w:rsid w:val="001853C6"/>
    <w:rsid w:val="00185B1B"/>
    <w:rsid w:val="00185CD5"/>
    <w:rsid w:val="00185D19"/>
    <w:rsid w:val="001864FF"/>
    <w:rsid w:val="001866D4"/>
    <w:rsid w:val="001870C6"/>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03D"/>
    <w:rsid w:val="001A1177"/>
    <w:rsid w:val="001A17E6"/>
    <w:rsid w:val="001A2A9C"/>
    <w:rsid w:val="001A3D33"/>
    <w:rsid w:val="001A4145"/>
    <w:rsid w:val="001A42FB"/>
    <w:rsid w:val="001A47A2"/>
    <w:rsid w:val="001A483D"/>
    <w:rsid w:val="001A4F2D"/>
    <w:rsid w:val="001A523B"/>
    <w:rsid w:val="001A53CE"/>
    <w:rsid w:val="001A54BC"/>
    <w:rsid w:val="001A6187"/>
    <w:rsid w:val="001A7BBC"/>
    <w:rsid w:val="001B042B"/>
    <w:rsid w:val="001B0493"/>
    <w:rsid w:val="001B0B74"/>
    <w:rsid w:val="001B1284"/>
    <w:rsid w:val="001B15A4"/>
    <w:rsid w:val="001B3ABA"/>
    <w:rsid w:val="001B46D8"/>
    <w:rsid w:val="001B4F36"/>
    <w:rsid w:val="001B552B"/>
    <w:rsid w:val="001B5DCE"/>
    <w:rsid w:val="001B600D"/>
    <w:rsid w:val="001B728A"/>
    <w:rsid w:val="001B7742"/>
    <w:rsid w:val="001B77ED"/>
    <w:rsid w:val="001C06E4"/>
    <w:rsid w:val="001C0A1C"/>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31AB"/>
    <w:rsid w:val="001D51E7"/>
    <w:rsid w:val="001D758E"/>
    <w:rsid w:val="001D765B"/>
    <w:rsid w:val="001E0ACA"/>
    <w:rsid w:val="001E16A8"/>
    <w:rsid w:val="001E1DC5"/>
    <w:rsid w:val="001E1FB9"/>
    <w:rsid w:val="001E27DD"/>
    <w:rsid w:val="001E2943"/>
    <w:rsid w:val="001E42FB"/>
    <w:rsid w:val="001E45D9"/>
    <w:rsid w:val="001E4AE8"/>
    <w:rsid w:val="001E4E0C"/>
    <w:rsid w:val="001E4E53"/>
    <w:rsid w:val="001E54E6"/>
    <w:rsid w:val="001E596A"/>
    <w:rsid w:val="001E5ADC"/>
    <w:rsid w:val="001E5B73"/>
    <w:rsid w:val="001E695D"/>
    <w:rsid w:val="001E7477"/>
    <w:rsid w:val="001E7FF2"/>
    <w:rsid w:val="001F0486"/>
    <w:rsid w:val="001F0C58"/>
    <w:rsid w:val="001F18C1"/>
    <w:rsid w:val="001F1CB4"/>
    <w:rsid w:val="001F231B"/>
    <w:rsid w:val="001F400D"/>
    <w:rsid w:val="001F4C4D"/>
    <w:rsid w:val="001F4C87"/>
    <w:rsid w:val="001F4CFE"/>
    <w:rsid w:val="001F4FD6"/>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0B0C"/>
    <w:rsid w:val="0021223F"/>
    <w:rsid w:val="0021263C"/>
    <w:rsid w:val="00212D02"/>
    <w:rsid w:val="00212E13"/>
    <w:rsid w:val="00212F85"/>
    <w:rsid w:val="002130A8"/>
    <w:rsid w:val="00213207"/>
    <w:rsid w:val="0021473B"/>
    <w:rsid w:val="002148BF"/>
    <w:rsid w:val="00215FEF"/>
    <w:rsid w:val="00216376"/>
    <w:rsid w:val="002169CC"/>
    <w:rsid w:val="00216AB2"/>
    <w:rsid w:val="00216B0B"/>
    <w:rsid w:val="00216B39"/>
    <w:rsid w:val="00216C29"/>
    <w:rsid w:val="002176E2"/>
    <w:rsid w:val="002177C6"/>
    <w:rsid w:val="00217DD2"/>
    <w:rsid w:val="002201DB"/>
    <w:rsid w:val="0022041F"/>
    <w:rsid w:val="002204FA"/>
    <w:rsid w:val="00220F2D"/>
    <w:rsid w:val="00221451"/>
    <w:rsid w:val="00221A6C"/>
    <w:rsid w:val="00221AB6"/>
    <w:rsid w:val="002221C3"/>
    <w:rsid w:val="002232A3"/>
    <w:rsid w:val="00223403"/>
    <w:rsid w:val="00223820"/>
    <w:rsid w:val="00223F7A"/>
    <w:rsid w:val="002241B4"/>
    <w:rsid w:val="002242C0"/>
    <w:rsid w:val="002249C9"/>
    <w:rsid w:val="00224F37"/>
    <w:rsid w:val="00225ACD"/>
    <w:rsid w:val="00225FDB"/>
    <w:rsid w:val="0022634E"/>
    <w:rsid w:val="0023015E"/>
    <w:rsid w:val="002306C2"/>
    <w:rsid w:val="002314DA"/>
    <w:rsid w:val="002325F1"/>
    <w:rsid w:val="00232712"/>
    <w:rsid w:val="00233157"/>
    <w:rsid w:val="00234B4F"/>
    <w:rsid w:val="00234D68"/>
    <w:rsid w:val="0023554F"/>
    <w:rsid w:val="00237A32"/>
    <w:rsid w:val="00237F10"/>
    <w:rsid w:val="002400CC"/>
    <w:rsid w:val="00240D99"/>
    <w:rsid w:val="0024117A"/>
    <w:rsid w:val="0024181A"/>
    <w:rsid w:val="00242069"/>
    <w:rsid w:val="0024253D"/>
    <w:rsid w:val="0024290C"/>
    <w:rsid w:val="00242E86"/>
    <w:rsid w:val="0024498D"/>
    <w:rsid w:val="00244BE6"/>
    <w:rsid w:val="00244F3D"/>
    <w:rsid w:val="00245424"/>
    <w:rsid w:val="00245778"/>
    <w:rsid w:val="00245A88"/>
    <w:rsid w:val="002460CD"/>
    <w:rsid w:val="00247341"/>
    <w:rsid w:val="002475D7"/>
    <w:rsid w:val="0025003A"/>
    <w:rsid w:val="00250C20"/>
    <w:rsid w:val="00250C7E"/>
    <w:rsid w:val="00251552"/>
    <w:rsid w:val="0025191A"/>
    <w:rsid w:val="0025238F"/>
    <w:rsid w:val="00252BB4"/>
    <w:rsid w:val="002536E1"/>
    <w:rsid w:val="00253B8A"/>
    <w:rsid w:val="00253F81"/>
    <w:rsid w:val="002540EA"/>
    <w:rsid w:val="00254295"/>
    <w:rsid w:val="0025488A"/>
    <w:rsid w:val="00254E95"/>
    <w:rsid w:val="0025529D"/>
    <w:rsid w:val="00255AE9"/>
    <w:rsid w:val="00256CFE"/>
    <w:rsid w:val="002572C3"/>
    <w:rsid w:val="00257415"/>
    <w:rsid w:val="002606A2"/>
    <w:rsid w:val="0026098E"/>
    <w:rsid w:val="00260FC7"/>
    <w:rsid w:val="00262CD7"/>
    <w:rsid w:val="002634EC"/>
    <w:rsid w:val="002635E7"/>
    <w:rsid w:val="002644FA"/>
    <w:rsid w:val="00265784"/>
    <w:rsid w:val="002664EF"/>
    <w:rsid w:val="002674B7"/>
    <w:rsid w:val="00267747"/>
    <w:rsid w:val="00267C5D"/>
    <w:rsid w:val="00267D13"/>
    <w:rsid w:val="002706C3"/>
    <w:rsid w:val="002714C7"/>
    <w:rsid w:val="002716B0"/>
    <w:rsid w:val="00271947"/>
    <w:rsid w:val="002728FD"/>
    <w:rsid w:val="00272C98"/>
    <w:rsid w:val="00272E9A"/>
    <w:rsid w:val="00273B60"/>
    <w:rsid w:val="00274148"/>
    <w:rsid w:val="0027447D"/>
    <w:rsid w:val="002748E8"/>
    <w:rsid w:val="0027494D"/>
    <w:rsid w:val="00274C1C"/>
    <w:rsid w:val="00274D81"/>
    <w:rsid w:val="00275359"/>
    <w:rsid w:val="002753FC"/>
    <w:rsid w:val="00276C5A"/>
    <w:rsid w:val="00276DEC"/>
    <w:rsid w:val="00277AE1"/>
    <w:rsid w:val="00277C7C"/>
    <w:rsid w:val="00280A97"/>
    <w:rsid w:val="00280B96"/>
    <w:rsid w:val="00280D11"/>
    <w:rsid w:val="0028113F"/>
    <w:rsid w:val="00281EDD"/>
    <w:rsid w:val="002822B3"/>
    <w:rsid w:val="002827D6"/>
    <w:rsid w:val="00282BEB"/>
    <w:rsid w:val="00282D79"/>
    <w:rsid w:val="00283E1A"/>
    <w:rsid w:val="00284117"/>
    <w:rsid w:val="00284AC6"/>
    <w:rsid w:val="0028518A"/>
    <w:rsid w:val="002855FF"/>
    <w:rsid w:val="0028560F"/>
    <w:rsid w:val="002860AF"/>
    <w:rsid w:val="002877D4"/>
    <w:rsid w:val="002906C3"/>
    <w:rsid w:val="00290ACC"/>
    <w:rsid w:val="0029103A"/>
    <w:rsid w:val="00291EED"/>
    <w:rsid w:val="002920B5"/>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759"/>
    <w:rsid w:val="002B0AE4"/>
    <w:rsid w:val="002B0C6E"/>
    <w:rsid w:val="002B0F51"/>
    <w:rsid w:val="002B1162"/>
    <w:rsid w:val="002B1651"/>
    <w:rsid w:val="002B2C88"/>
    <w:rsid w:val="002B3D32"/>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56"/>
    <w:rsid w:val="002C2BF3"/>
    <w:rsid w:val="002C30B2"/>
    <w:rsid w:val="002C333B"/>
    <w:rsid w:val="002C37C4"/>
    <w:rsid w:val="002C3F5D"/>
    <w:rsid w:val="002C5029"/>
    <w:rsid w:val="002C5DEB"/>
    <w:rsid w:val="002C6FB1"/>
    <w:rsid w:val="002C6FC4"/>
    <w:rsid w:val="002C78FE"/>
    <w:rsid w:val="002C79BF"/>
    <w:rsid w:val="002D146C"/>
    <w:rsid w:val="002D15CE"/>
    <w:rsid w:val="002D15DA"/>
    <w:rsid w:val="002D206F"/>
    <w:rsid w:val="002D2CD5"/>
    <w:rsid w:val="002D3D3F"/>
    <w:rsid w:val="002D3EDA"/>
    <w:rsid w:val="002D46F8"/>
    <w:rsid w:val="002D518E"/>
    <w:rsid w:val="002D6225"/>
    <w:rsid w:val="002D77B1"/>
    <w:rsid w:val="002D7B85"/>
    <w:rsid w:val="002E0BB3"/>
    <w:rsid w:val="002E0D7C"/>
    <w:rsid w:val="002E30DD"/>
    <w:rsid w:val="002E3E16"/>
    <w:rsid w:val="002E44A5"/>
    <w:rsid w:val="002E501B"/>
    <w:rsid w:val="002E61E2"/>
    <w:rsid w:val="002E72E2"/>
    <w:rsid w:val="002E7F43"/>
    <w:rsid w:val="002F0128"/>
    <w:rsid w:val="002F077A"/>
    <w:rsid w:val="002F1BD9"/>
    <w:rsid w:val="002F2AA3"/>
    <w:rsid w:val="002F410F"/>
    <w:rsid w:val="002F4CF3"/>
    <w:rsid w:val="002F5617"/>
    <w:rsid w:val="002F58E5"/>
    <w:rsid w:val="002F6C42"/>
    <w:rsid w:val="002F7DD2"/>
    <w:rsid w:val="003002BC"/>
    <w:rsid w:val="00301353"/>
    <w:rsid w:val="00303668"/>
    <w:rsid w:val="00303F58"/>
    <w:rsid w:val="00304816"/>
    <w:rsid w:val="00305C40"/>
    <w:rsid w:val="00306842"/>
    <w:rsid w:val="00306A1C"/>
    <w:rsid w:val="00306D85"/>
    <w:rsid w:val="00306E54"/>
    <w:rsid w:val="00307CC2"/>
    <w:rsid w:val="00310CE9"/>
    <w:rsid w:val="003123C7"/>
    <w:rsid w:val="0031242D"/>
    <w:rsid w:val="003126AD"/>
    <w:rsid w:val="00312930"/>
    <w:rsid w:val="0031453E"/>
    <w:rsid w:val="003152D8"/>
    <w:rsid w:val="00315FFA"/>
    <w:rsid w:val="00316172"/>
    <w:rsid w:val="0031635A"/>
    <w:rsid w:val="003169AD"/>
    <w:rsid w:val="00317A41"/>
    <w:rsid w:val="0032025E"/>
    <w:rsid w:val="00320D43"/>
    <w:rsid w:val="00320FC4"/>
    <w:rsid w:val="0032100E"/>
    <w:rsid w:val="0032280A"/>
    <w:rsid w:val="0032283F"/>
    <w:rsid w:val="00322AAF"/>
    <w:rsid w:val="00322F01"/>
    <w:rsid w:val="00323197"/>
    <w:rsid w:val="00323BA1"/>
    <w:rsid w:val="0032641B"/>
    <w:rsid w:val="0032681D"/>
    <w:rsid w:val="00326935"/>
    <w:rsid w:val="00326BE5"/>
    <w:rsid w:val="00326E55"/>
    <w:rsid w:val="00327AFA"/>
    <w:rsid w:val="00331557"/>
    <w:rsid w:val="00331D93"/>
    <w:rsid w:val="00332255"/>
    <w:rsid w:val="003322A9"/>
    <w:rsid w:val="0033339A"/>
    <w:rsid w:val="003335EB"/>
    <w:rsid w:val="00333684"/>
    <w:rsid w:val="00333BCF"/>
    <w:rsid w:val="003348E1"/>
    <w:rsid w:val="003354CD"/>
    <w:rsid w:val="003364F3"/>
    <w:rsid w:val="003379BE"/>
    <w:rsid w:val="0034083C"/>
    <w:rsid w:val="00340A60"/>
    <w:rsid w:val="00341C85"/>
    <w:rsid w:val="00341DD6"/>
    <w:rsid w:val="003421E7"/>
    <w:rsid w:val="00342564"/>
    <w:rsid w:val="00343893"/>
    <w:rsid w:val="0034422C"/>
    <w:rsid w:val="00344ACF"/>
    <w:rsid w:val="003456A3"/>
    <w:rsid w:val="00345B30"/>
    <w:rsid w:val="00346257"/>
    <w:rsid w:val="00346401"/>
    <w:rsid w:val="0034651A"/>
    <w:rsid w:val="00346CA0"/>
    <w:rsid w:val="00346E04"/>
    <w:rsid w:val="0034787A"/>
    <w:rsid w:val="00351FB0"/>
    <w:rsid w:val="003520C0"/>
    <w:rsid w:val="0035243E"/>
    <w:rsid w:val="00352C56"/>
    <w:rsid w:val="00352F4E"/>
    <w:rsid w:val="00353FD4"/>
    <w:rsid w:val="0035472B"/>
    <w:rsid w:val="0035488A"/>
    <w:rsid w:val="00354D83"/>
    <w:rsid w:val="00354DCF"/>
    <w:rsid w:val="00354F22"/>
    <w:rsid w:val="00355202"/>
    <w:rsid w:val="00355AD1"/>
    <w:rsid w:val="0035741A"/>
    <w:rsid w:val="0035785F"/>
    <w:rsid w:val="003605D3"/>
    <w:rsid w:val="00360790"/>
    <w:rsid w:val="003607DC"/>
    <w:rsid w:val="003616F5"/>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10C1"/>
    <w:rsid w:val="00371C02"/>
    <w:rsid w:val="003728F7"/>
    <w:rsid w:val="00373E4D"/>
    <w:rsid w:val="0037465C"/>
    <w:rsid w:val="0037593F"/>
    <w:rsid w:val="0038146E"/>
    <w:rsid w:val="0038191F"/>
    <w:rsid w:val="00383119"/>
    <w:rsid w:val="00383B18"/>
    <w:rsid w:val="003847B3"/>
    <w:rsid w:val="0038528F"/>
    <w:rsid w:val="003868BE"/>
    <w:rsid w:val="00387D6F"/>
    <w:rsid w:val="00393333"/>
    <w:rsid w:val="0039425F"/>
    <w:rsid w:val="00394D10"/>
    <w:rsid w:val="00395982"/>
    <w:rsid w:val="00396B43"/>
    <w:rsid w:val="003973A1"/>
    <w:rsid w:val="003976B0"/>
    <w:rsid w:val="003979E2"/>
    <w:rsid w:val="003A0040"/>
    <w:rsid w:val="003A06B6"/>
    <w:rsid w:val="003A10E6"/>
    <w:rsid w:val="003A1ED8"/>
    <w:rsid w:val="003A2DF7"/>
    <w:rsid w:val="003A2E8D"/>
    <w:rsid w:val="003A2F33"/>
    <w:rsid w:val="003A364D"/>
    <w:rsid w:val="003A3D7F"/>
    <w:rsid w:val="003A3FA9"/>
    <w:rsid w:val="003A434B"/>
    <w:rsid w:val="003A6039"/>
    <w:rsid w:val="003A68EE"/>
    <w:rsid w:val="003A6CC0"/>
    <w:rsid w:val="003A6DE8"/>
    <w:rsid w:val="003A788C"/>
    <w:rsid w:val="003A7B42"/>
    <w:rsid w:val="003B0176"/>
    <w:rsid w:val="003B0368"/>
    <w:rsid w:val="003B05A9"/>
    <w:rsid w:val="003B112E"/>
    <w:rsid w:val="003B1D61"/>
    <w:rsid w:val="003B2735"/>
    <w:rsid w:val="003B2C8D"/>
    <w:rsid w:val="003B2F70"/>
    <w:rsid w:val="003B3816"/>
    <w:rsid w:val="003B3AFD"/>
    <w:rsid w:val="003B4171"/>
    <w:rsid w:val="003B4524"/>
    <w:rsid w:val="003B4C17"/>
    <w:rsid w:val="003B52D0"/>
    <w:rsid w:val="003B54D4"/>
    <w:rsid w:val="003B5608"/>
    <w:rsid w:val="003B5925"/>
    <w:rsid w:val="003B599B"/>
    <w:rsid w:val="003B5F3D"/>
    <w:rsid w:val="003B6A82"/>
    <w:rsid w:val="003B7B70"/>
    <w:rsid w:val="003C02C3"/>
    <w:rsid w:val="003C180E"/>
    <w:rsid w:val="003C27FC"/>
    <w:rsid w:val="003C2E5A"/>
    <w:rsid w:val="003C3082"/>
    <w:rsid w:val="003C3506"/>
    <w:rsid w:val="003C362C"/>
    <w:rsid w:val="003C37F1"/>
    <w:rsid w:val="003C3AE1"/>
    <w:rsid w:val="003C3C63"/>
    <w:rsid w:val="003C3E81"/>
    <w:rsid w:val="003C48C9"/>
    <w:rsid w:val="003C4B0B"/>
    <w:rsid w:val="003C4C34"/>
    <w:rsid w:val="003C4F5D"/>
    <w:rsid w:val="003C5231"/>
    <w:rsid w:val="003C57D8"/>
    <w:rsid w:val="003C597D"/>
    <w:rsid w:val="003C60FE"/>
    <w:rsid w:val="003C627D"/>
    <w:rsid w:val="003C663C"/>
    <w:rsid w:val="003C797C"/>
    <w:rsid w:val="003D0CBB"/>
    <w:rsid w:val="003D0D42"/>
    <w:rsid w:val="003D3112"/>
    <w:rsid w:val="003D3439"/>
    <w:rsid w:val="003D353E"/>
    <w:rsid w:val="003D3951"/>
    <w:rsid w:val="003D4136"/>
    <w:rsid w:val="003D45FE"/>
    <w:rsid w:val="003D5093"/>
    <w:rsid w:val="003D58FA"/>
    <w:rsid w:val="003D5AD1"/>
    <w:rsid w:val="003D5CBE"/>
    <w:rsid w:val="003E0172"/>
    <w:rsid w:val="003E0E13"/>
    <w:rsid w:val="003E0E6D"/>
    <w:rsid w:val="003E1700"/>
    <w:rsid w:val="003E18B8"/>
    <w:rsid w:val="003E2B66"/>
    <w:rsid w:val="003E2D99"/>
    <w:rsid w:val="003E3D63"/>
    <w:rsid w:val="003E414E"/>
    <w:rsid w:val="003E5527"/>
    <w:rsid w:val="003E5EA2"/>
    <w:rsid w:val="003E6059"/>
    <w:rsid w:val="003E674B"/>
    <w:rsid w:val="003E6D2F"/>
    <w:rsid w:val="003E72E4"/>
    <w:rsid w:val="003E7A2A"/>
    <w:rsid w:val="003F0C0C"/>
    <w:rsid w:val="003F204C"/>
    <w:rsid w:val="003F2173"/>
    <w:rsid w:val="003F218D"/>
    <w:rsid w:val="003F2412"/>
    <w:rsid w:val="003F244F"/>
    <w:rsid w:val="003F4277"/>
    <w:rsid w:val="003F4AE2"/>
    <w:rsid w:val="003F4C3E"/>
    <w:rsid w:val="003F4EB5"/>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258F"/>
    <w:rsid w:val="00412E81"/>
    <w:rsid w:val="00412FF8"/>
    <w:rsid w:val="004133FB"/>
    <w:rsid w:val="00414771"/>
    <w:rsid w:val="00414788"/>
    <w:rsid w:val="004147B6"/>
    <w:rsid w:val="00414A24"/>
    <w:rsid w:val="00414B47"/>
    <w:rsid w:val="00417130"/>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2E32"/>
    <w:rsid w:val="004331C5"/>
    <w:rsid w:val="00433900"/>
    <w:rsid w:val="00433C4B"/>
    <w:rsid w:val="0043443E"/>
    <w:rsid w:val="004347C7"/>
    <w:rsid w:val="00434DC8"/>
    <w:rsid w:val="004354EB"/>
    <w:rsid w:val="004358F7"/>
    <w:rsid w:val="00435954"/>
    <w:rsid w:val="00435DA3"/>
    <w:rsid w:val="00436469"/>
    <w:rsid w:val="004408C2"/>
    <w:rsid w:val="004410B0"/>
    <w:rsid w:val="00441F07"/>
    <w:rsid w:val="00442AA2"/>
    <w:rsid w:val="00442D32"/>
    <w:rsid w:val="00442D84"/>
    <w:rsid w:val="00444459"/>
    <w:rsid w:val="004448FF"/>
    <w:rsid w:val="00444C0F"/>
    <w:rsid w:val="00444ED2"/>
    <w:rsid w:val="00445A45"/>
    <w:rsid w:val="0044714A"/>
    <w:rsid w:val="0044770E"/>
    <w:rsid w:val="00447951"/>
    <w:rsid w:val="00447EB1"/>
    <w:rsid w:val="00450610"/>
    <w:rsid w:val="00450EC6"/>
    <w:rsid w:val="0045131E"/>
    <w:rsid w:val="0045214E"/>
    <w:rsid w:val="00453388"/>
    <w:rsid w:val="00453770"/>
    <w:rsid w:val="00454490"/>
    <w:rsid w:val="0045492D"/>
    <w:rsid w:val="004555DA"/>
    <w:rsid w:val="0045564A"/>
    <w:rsid w:val="00455B0D"/>
    <w:rsid w:val="0045611C"/>
    <w:rsid w:val="00456F15"/>
    <w:rsid w:val="004570AA"/>
    <w:rsid w:val="0045723F"/>
    <w:rsid w:val="00457615"/>
    <w:rsid w:val="00457987"/>
    <w:rsid w:val="004613C5"/>
    <w:rsid w:val="0046141F"/>
    <w:rsid w:val="004617ED"/>
    <w:rsid w:val="00463027"/>
    <w:rsid w:val="004630DE"/>
    <w:rsid w:val="00463E9F"/>
    <w:rsid w:val="00465DFD"/>
    <w:rsid w:val="00465E83"/>
    <w:rsid w:val="00466FE7"/>
    <w:rsid w:val="0046728F"/>
    <w:rsid w:val="00467D72"/>
    <w:rsid w:val="0047034E"/>
    <w:rsid w:val="00470A00"/>
    <w:rsid w:val="004713F2"/>
    <w:rsid w:val="0047169C"/>
    <w:rsid w:val="00471728"/>
    <w:rsid w:val="0047241A"/>
    <w:rsid w:val="0047254A"/>
    <w:rsid w:val="00472B96"/>
    <w:rsid w:val="00473005"/>
    <w:rsid w:val="00473DD0"/>
    <w:rsid w:val="00473F0B"/>
    <w:rsid w:val="00474A58"/>
    <w:rsid w:val="00474D6D"/>
    <w:rsid w:val="004764F8"/>
    <w:rsid w:val="00476643"/>
    <w:rsid w:val="00480698"/>
    <w:rsid w:val="00480EEA"/>
    <w:rsid w:val="00481A32"/>
    <w:rsid w:val="00482645"/>
    <w:rsid w:val="004830E8"/>
    <w:rsid w:val="00483672"/>
    <w:rsid w:val="00483916"/>
    <w:rsid w:val="00483F14"/>
    <w:rsid w:val="00484162"/>
    <w:rsid w:val="00484824"/>
    <w:rsid w:val="0048530D"/>
    <w:rsid w:val="004858D1"/>
    <w:rsid w:val="004866E8"/>
    <w:rsid w:val="00486893"/>
    <w:rsid w:val="00486B87"/>
    <w:rsid w:val="0048714F"/>
    <w:rsid w:val="004871C9"/>
    <w:rsid w:val="00487408"/>
    <w:rsid w:val="00487D72"/>
    <w:rsid w:val="0049067A"/>
    <w:rsid w:val="00491D20"/>
    <w:rsid w:val="00491E2D"/>
    <w:rsid w:val="00492CDE"/>
    <w:rsid w:val="0049305F"/>
    <w:rsid w:val="004935CE"/>
    <w:rsid w:val="00493B87"/>
    <w:rsid w:val="00493D4C"/>
    <w:rsid w:val="004941BF"/>
    <w:rsid w:val="004941CD"/>
    <w:rsid w:val="00495585"/>
    <w:rsid w:val="004957DB"/>
    <w:rsid w:val="00495C34"/>
    <w:rsid w:val="00495F36"/>
    <w:rsid w:val="00496916"/>
    <w:rsid w:val="00497609"/>
    <w:rsid w:val="004A150D"/>
    <w:rsid w:val="004A1663"/>
    <w:rsid w:val="004A1784"/>
    <w:rsid w:val="004A17C5"/>
    <w:rsid w:val="004A184B"/>
    <w:rsid w:val="004A1E26"/>
    <w:rsid w:val="004A207C"/>
    <w:rsid w:val="004A3195"/>
    <w:rsid w:val="004A37AB"/>
    <w:rsid w:val="004A3F8E"/>
    <w:rsid w:val="004A4632"/>
    <w:rsid w:val="004A4850"/>
    <w:rsid w:val="004A4866"/>
    <w:rsid w:val="004A63F0"/>
    <w:rsid w:val="004A65D6"/>
    <w:rsid w:val="004A6A9D"/>
    <w:rsid w:val="004A7916"/>
    <w:rsid w:val="004B0473"/>
    <w:rsid w:val="004B0943"/>
    <w:rsid w:val="004B283E"/>
    <w:rsid w:val="004B2AE4"/>
    <w:rsid w:val="004B37F4"/>
    <w:rsid w:val="004B3D6D"/>
    <w:rsid w:val="004B4B66"/>
    <w:rsid w:val="004B4D53"/>
    <w:rsid w:val="004B4ED0"/>
    <w:rsid w:val="004B5147"/>
    <w:rsid w:val="004B5625"/>
    <w:rsid w:val="004B6108"/>
    <w:rsid w:val="004B6D8C"/>
    <w:rsid w:val="004C04AF"/>
    <w:rsid w:val="004C0AF1"/>
    <w:rsid w:val="004C1352"/>
    <w:rsid w:val="004C148C"/>
    <w:rsid w:val="004C1CF3"/>
    <w:rsid w:val="004C2004"/>
    <w:rsid w:val="004C2BFE"/>
    <w:rsid w:val="004C362D"/>
    <w:rsid w:val="004C39E6"/>
    <w:rsid w:val="004C3C23"/>
    <w:rsid w:val="004C469D"/>
    <w:rsid w:val="004C477E"/>
    <w:rsid w:val="004C492C"/>
    <w:rsid w:val="004C6010"/>
    <w:rsid w:val="004C6683"/>
    <w:rsid w:val="004C6B4E"/>
    <w:rsid w:val="004C7E15"/>
    <w:rsid w:val="004D072B"/>
    <w:rsid w:val="004D09BB"/>
    <w:rsid w:val="004D0D92"/>
    <w:rsid w:val="004D221A"/>
    <w:rsid w:val="004D48B0"/>
    <w:rsid w:val="004D520C"/>
    <w:rsid w:val="004D53B5"/>
    <w:rsid w:val="004D59F8"/>
    <w:rsid w:val="004D6433"/>
    <w:rsid w:val="004D71C9"/>
    <w:rsid w:val="004D7ABB"/>
    <w:rsid w:val="004E0035"/>
    <w:rsid w:val="004E0074"/>
    <w:rsid w:val="004E09B7"/>
    <w:rsid w:val="004E1544"/>
    <w:rsid w:val="004E1CCC"/>
    <w:rsid w:val="004E2916"/>
    <w:rsid w:val="004E2A8A"/>
    <w:rsid w:val="004E2C52"/>
    <w:rsid w:val="004E35D2"/>
    <w:rsid w:val="004E3675"/>
    <w:rsid w:val="004E38D2"/>
    <w:rsid w:val="004E3D78"/>
    <w:rsid w:val="004E46BC"/>
    <w:rsid w:val="004E4B68"/>
    <w:rsid w:val="004E5B4F"/>
    <w:rsid w:val="004E6560"/>
    <w:rsid w:val="004E68FC"/>
    <w:rsid w:val="004E6924"/>
    <w:rsid w:val="004E6DDA"/>
    <w:rsid w:val="004F039E"/>
    <w:rsid w:val="004F0411"/>
    <w:rsid w:val="004F0924"/>
    <w:rsid w:val="004F1305"/>
    <w:rsid w:val="004F133A"/>
    <w:rsid w:val="004F2CCE"/>
    <w:rsid w:val="004F2E13"/>
    <w:rsid w:val="004F3E8B"/>
    <w:rsid w:val="004F47C5"/>
    <w:rsid w:val="004F625C"/>
    <w:rsid w:val="005001EF"/>
    <w:rsid w:val="00500459"/>
    <w:rsid w:val="00500651"/>
    <w:rsid w:val="00501DE5"/>
    <w:rsid w:val="00504130"/>
    <w:rsid w:val="0050573E"/>
    <w:rsid w:val="005057DF"/>
    <w:rsid w:val="0050585D"/>
    <w:rsid w:val="005058DB"/>
    <w:rsid w:val="00506849"/>
    <w:rsid w:val="00507043"/>
    <w:rsid w:val="005070BE"/>
    <w:rsid w:val="005076C6"/>
    <w:rsid w:val="00510A89"/>
    <w:rsid w:val="0051148C"/>
    <w:rsid w:val="005114DD"/>
    <w:rsid w:val="00512459"/>
    <w:rsid w:val="005135A3"/>
    <w:rsid w:val="00513AC2"/>
    <w:rsid w:val="005153DC"/>
    <w:rsid w:val="0051644A"/>
    <w:rsid w:val="00516C79"/>
    <w:rsid w:val="0051732B"/>
    <w:rsid w:val="005211ED"/>
    <w:rsid w:val="00523201"/>
    <w:rsid w:val="00523A4D"/>
    <w:rsid w:val="00523ADB"/>
    <w:rsid w:val="00523FA8"/>
    <w:rsid w:val="00524ADA"/>
    <w:rsid w:val="00524DC0"/>
    <w:rsid w:val="005259AE"/>
    <w:rsid w:val="00525ECB"/>
    <w:rsid w:val="00525F1B"/>
    <w:rsid w:val="00525FC1"/>
    <w:rsid w:val="00526167"/>
    <w:rsid w:val="005264B9"/>
    <w:rsid w:val="005265BD"/>
    <w:rsid w:val="00527128"/>
    <w:rsid w:val="00527526"/>
    <w:rsid w:val="00527745"/>
    <w:rsid w:val="00527C33"/>
    <w:rsid w:val="00527C43"/>
    <w:rsid w:val="00531232"/>
    <w:rsid w:val="005312EB"/>
    <w:rsid w:val="0053135A"/>
    <w:rsid w:val="00531C7D"/>
    <w:rsid w:val="00531CA9"/>
    <w:rsid w:val="00532028"/>
    <w:rsid w:val="005324D7"/>
    <w:rsid w:val="00532A14"/>
    <w:rsid w:val="00532BE6"/>
    <w:rsid w:val="00533CC7"/>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4D20"/>
    <w:rsid w:val="00545220"/>
    <w:rsid w:val="00546CC9"/>
    <w:rsid w:val="00546E5B"/>
    <w:rsid w:val="0054798B"/>
    <w:rsid w:val="005479EE"/>
    <w:rsid w:val="005479F6"/>
    <w:rsid w:val="005500B7"/>
    <w:rsid w:val="00551073"/>
    <w:rsid w:val="00551218"/>
    <w:rsid w:val="00551299"/>
    <w:rsid w:val="005521A5"/>
    <w:rsid w:val="0055264C"/>
    <w:rsid w:val="00552F16"/>
    <w:rsid w:val="005535B2"/>
    <w:rsid w:val="00553A44"/>
    <w:rsid w:val="00554725"/>
    <w:rsid w:val="00554758"/>
    <w:rsid w:val="005547FB"/>
    <w:rsid w:val="005551C6"/>
    <w:rsid w:val="005553F5"/>
    <w:rsid w:val="00555A4D"/>
    <w:rsid w:val="00556037"/>
    <w:rsid w:val="0055631B"/>
    <w:rsid w:val="00556D12"/>
    <w:rsid w:val="00557DC9"/>
    <w:rsid w:val="00560421"/>
    <w:rsid w:val="005617DA"/>
    <w:rsid w:val="005620E3"/>
    <w:rsid w:val="005626E0"/>
    <w:rsid w:val="00563A16"/>
    <w:rsid w:val="005640C2"/>
    <w:rsid w:val="00564106"/>
    <w:rsid w:val="005641E0"/>
    <w:rsid w:val="00565FB1"/>
    <w:rsid w:val="005662A4"/>
    <w:rsid w:val="00566538"/>
    <w:rsid w:val="0056723E"/>
    <w:rsid w:val="00567308"/>
    <w:rsid w:val="005701B2"/>
    <w:rsid w:val="00570378"/>
    <w:rsid w:val="005717E7"/>
    <w:rsid w:val="005725A5"/>
    <w:rsid w:val="00572ABF"/>
    <w:rsid w:val="00573750"/>
    <w:rsid w:val="00573F89"/>
    <w:rsid w:val="005750B7"/>
    <w:rsid w:val="00575A25"/>
    <w:rsid w:val="00577301"/>
    <w:rsid w:val="0057756A"/>
    <w:rsid w:val="005779F9"/>
    <w:rsid w:val="00577F1E"/>
    <w:rsid w:val="005802EA"/>
    <w:rsid w:val="00580AFF"/>
    <w:rsid w:val="00581763"/>
    <w:rsid w:val="00581DCC"/>
    <w:rsid w:val="00582B6F"/>
    <w:rsid w:val="00583774"/>
    <w:rsid w:val="0058411C"/>
    <w:rsid w:val="005852DC"/>
    <w:rsid w:val="005859EB"/>
    <w:rsid w:val="00585FA8"/>
    <w:rsid w:val="005868E3"/>
    <w:rsid w:val="00586D5C"/>
    <w:rsid w:val="00586E73"/>
    <w:rsid w:val="00586E8A"/>
    <w:rsid w:val="00587202"/>
    <w:rsid w:val="0058748B"/>
    <w:rsid w:val="00587DC4"/>
    <w:rsid w:val="00590D96"/>
    <w:rsid w:val="00591598"/>
    <w:rsid w:val="00591D0E"/>
    <w:rsid w:val="00591F30"/>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B7D"/>
    <w:rsid w:val="005A5CE4"/>
    <w:rsid w:val="005A6567"/>
    <w:rsid w:val="005A6FCA"/>
    <w:rsid w:val="005A7DDC"/>
    <w:rsid w:val="005B0085"/>
    <w:rsid w:val="005B0C14"/>
    <w:rsid w:val="005B32D2"/>
    <w:rsid w:val="005B490A"/>
    <w:rsid w:val="005B5814"/>
    <w:rsid w:val="005B6694"/>
    <w:rsid w:val="005B6F66"/>
    <w:rsid w:val="005C01B9"/>
    <w:rsid w:val="005C043A"/>
    <w:rsid w:val="005C3EF2"/>
    <w:rsid w:val="005C4B4C"/>
    <w:rsid w:val="005C57A6"/>
    <w:rsid w:val="005C6068"/>
    <w:rsid w:val="005C63E3"/>
    <w:rsid w:val="005C6A29"/>
    <w:rsid w:val="005C7491"/>
    <w:rsid w:val="005C790A"/>
    <w:rsid w:val="005D0450"/>
    <w:rsid w:val="005D14BA"/>
    <w:rsid w:val="005D2505"/>
    <w:rsid w:val="005D2AD6"/>
    <w:rsid w:val="005D33B8"/>
    <w:rsid w:val="005D40E9"/>
    <w:rsid w:val="005D4170"/>
    <w:rsid w:val="005D444F"/>
    <w:rsid w:val="005D458A"/>
    <w:rsid w:val="005D631F"/>
    <w:rsid w:val="005D6D68"/>
    <w:rsid w:val="005D7798"/>
    <w:rsid w:val="005E0C08"/>
    <w:rsid w:val="005E0F81"/>
    <w:rsid w:val="005E1186"/>
    <w:rsid w:val="005E12CB"/>
    <w:rsid w:val="005E1512"/>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F0C8D"/>
    <w:rsid w:val="005F11E8"/>
    <w:rsid w:val="005F1629"/>
    <w:rsid w:val="005F1AAE"/>
    <w:rsid w:val="005F1E99"/>
    <w:rsid w:val="005F2151"/>
    <w:rsid w:val="005F2CCD"/>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5144"/>
    <w:rsid w:val="00605F06"/>
    <w:rsid w:val="00606356"/>
    <w:rsid w:val="00607516"/>
    <w:rsid w:val="00611198"/>
    <w:rsid w:val="00611624"/>
    <w:rsid w:val="00611C87"/>
    <w:rsid w:val="0061213D"/>
    <w:rsid w:val="00612A2E"/>
    <w:rsid w:val="00612E2E"/>
    <w:rsid w:val="00613D10"/>
    <w:rsid w:val="00613D60"/>
    <w:rsid w:val="0061427A"/>
    <w:rsid w:val="0061513E"/>
    <w:rsid w:val="00616357"/>
    <w:rsid w:val="00616D8F"/>
    <w:rsid w:val="00616D96"/>
    <w:rsid w:val="006201D8"/>
    <w:rsid w:val="00621080"/>
    <w:rsid w:val="00621BEB"/>
    <w:rsid w:val="006220DC"/>
    <w:rsid w:val="00623439"/>
    <w:rsid w:val="00624009"/>
    <w:rsid w:val="006252A7"/>
    <w:rsid w:val="006258B2"/>
    <w:rsid w:val="00625999"/>
    <w:rsid w:val="00625FE7"/>
    <w:rsid w:val="0062718F"/>
    <w:rsid w:val="00627A9E"/>
    <w:rsid w:val="00627C8F"/>
    <w:rsid w:val="006309D4"/>
    <w:rsid w:val="00630A21"/>
    <w:rsid w:val="00632D77"/>
    <w:rsid w:val="00633A18"/>
    <w:rsid w:val="00633AF3"/>
    <w:rsid w:val="00634A91"/>
    <w:rsid w:val="00634F34"/>
    <w:rsid w:val="006350E5"/>
    <w:rsid w:val="00635129"/>
    <w:rsid w:val="00635605"/>
    <w:rsid w:val="006365EE"/>
    <w:rsid w:val="00636AC4"/>
    <w:rsid w:val="00636FA9"/>
    <w:rsid w:val="0063766D"/>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02C"/>
    <w:rsid w:val="00650E53"/>
    <w:rsid w:val="00651150"/>
    <w:rsid w:val="00651938"/>
    <w:rsid w:val="00651966"/>
    <w:rsid w:val="00652121"/>
    <w:rsid w:val="00652BCB"/>
    <w:rsid w:val="00654BA9"/>
    <w:rsid w:val="00654D1E"/>
    <w:rsid w:val="006552FF"/>
    <w:rsid w:val="00655328"/>
    <w:rsid w:val="0065576F"/>
    <w:rsid w:val="00656B18"/>
    <w:rsid w:val="006570A1"/>
    <w:rsid w:val="006573CD"/>
    <w:rsid w:val="006577AE"/>
    <w:rsid w:val="00657848"/>
    <w:rsid w:val="0066051C"/>
    <w:rsid w:val="006606D1"/>
    <w:rsid w:val="00660A6F"/>
    <w:rsid w:val="00660C08"/>
    <w:rsid w:val="00661818"/>
    <w:rsid w:val="00662097"/>
    <w:rsid w:val="00663137"/>
    <w:rsid w:val="006631F2"/>
    <w:rsid w:val="0066463C"/>
    <w:rsid w:val="00664D20"/>
    <w:rsid w:val="006650BA"/>
    <w:rsid w:val="006650C7"/>
    <w:rsid w:val="00665491"/>
    <w:rsid w:val="0066668C"/>
    <w:rsid w:val="00667085"/>
    <w:rsid w:val="00670672"/>
    <w:rsid w:val="00671137"/>
    <w:rsid w:val="0067127A"/>
    <w:rsid w:val="006719BD"/>
    <w:rsid w:val="00672198"/>
    <w:rsid w:val="00673ED7"/>
    <w:rsid w:val="00674176"/>
    <w:rsid w:val="00675E0E"/>
    <w:rsid w:val="00676274"/>
    <w:rsid w:val="00676A7B"/>
    <w:rsid w:val="006774F0"/>
    <w:rsid w:val="006775D9"/>
    <w:rsid w:val="006803D8"/>
    <w:rsid w:val="00680D1F"/>
    <w:rsid w:val="006814C3"/>
    <w:rsid w:val="00682668"/>
    <w:rsid w:val="00683527"/>
    <w:rsid w:val="00683F16"/>
    <w:rsid w:val="00684C26"/>
    <w:rsid w:val="00685BF9"/>
    <w:rsid w:val="00685DEB"/>
    <w:rsid w:val="00686212"/>
    <w:rsid w:val="0068684E"/>
    <w:rsid w:val="00686CB3"/>
    <w:rsid w:val="006873F4"/>
    <w:rsid w:val="00691B58"/>
    <w:rsid w:val="006924A8"/>
    <w:rsid w:val="00692503"/>
    <w:rsid w:val="006928D7"/>
    <w:rsid w:val="00692B30"/>
    <w:rsid w:val="00692EDA"/>
    <w:rsid w:val="00693761"/>
    <w:rsid w:val="0069388D"/>
    <w:rsid w:val="00694217"/>
    <w:rsid w:val="006942D6"/>
    <w:rsid w:val="006943DA"/>
    <w:rsid w:val="00694403"/>
    <w:rsid w:val="006944ED"/>
    <w:rsid w:val="0069481D"/>
    <w:rsid w:val="00695698"/>
    <w:rsid w:val="0069600F"/>
    <w:rsid w:val="0069688C"/>
    <w:rsid w:val="006978CD"/>
    <w:rsid w:val="006979AD"/>
    <w:rsid w:val="006A06BD"/>
    <w:rsid w:val="006A0E46"/>
    <w:rsid w:val="006A0F04"/>
    <w:rsid w:val="006A0FD5"/>
    <w:rsid w:val="006A16CC"/>
    <w:rsid w:val="006A1AD9"/>
    <w:rsid w:val="006A1D66"/>
    <w:rsid w:val="006A2060"/>
    <w:rsid w:val="006A2370"/>
    <w:rsid w:val="006A347F"/>
    <w:rsid w:val="006A3F3B"/>
    <w:rsid w:val="006A469C"/>
    <w:rsid w:val="006A48F0"/>
    <w:rsid w:val="006A4926"/>
    <w:rsid w:val="006A4B12"/>
    <w:rsid w:val="006A5822"/>
    <w:rsid w:val="006B0E7D"/>
    <w:rsid w:val="006B38E0"/>
    <w:rsid w:val="006B4A09"/>
    <w:rsid w:val="006B5C51"/>
    <w:rsid w:val="006B5C6B"/>
    <w:rsid w:val="006B5C8F"/>
    <w:rsid w:val="006B6F04"/>
    <w:rsid w:val="006B6F56"/>
    <w:rsid w:val="006B7156"/>
    <w:rsid w:val="006B71AA"/>
    <w:rsid w:val="006B723B"/>
    <w:rsid w:val="006B7D75"/>
    <w:rsid w:val="006C04BD"/>
    <w:rsid w:val="006C0EF2"/>
    <w:rsid w:val="006C17A2"/>
    <w:rsid w:val="006C1BCA"/>
    <w:rsid w:val="006C1EC3"/>
    <w:rsid w:val="006C22D2"/>
    <w:rsid w:val="006C2956"/>
    <w:rsid w:val="006C2C32"/>
    <w:rsid w:val="006C353E"/>
    <w:rsid w:val="006C476F"/>
    <w:rsid w:val="006C4C4E"/>
    <w:rsid w:val="006C4CA1"/>
    <w:rsid w:val="006C4DF4"/>
    <w:rsid w:val="006C587A"/>
    <w:rsid w:val="006C6F33"/>
    <w:rsid w:val="006C76AC"/>
    <w:rsid w:val="006C7BDD"/>
    <w:rsid w:val="006D1110"/>
    <w:rsid w:val="006D184D"/>
    <w:rsid w:val="006D1E6D"/>
    <w:rsid w:val="006D2A89"/>
    <w:rsid w:val="006D3042"/>
    <w:rsid w:val="006D3244"/>
    <w:rsid w:val="006D38A4"/>
    <w:rsid w:val="006D39D6"/>
    <w:rsid w:val="006D3DAD"/>
    <w:rsid w:val="006D4038"/>
    <w:rsid w:val="006D42C9"/>
    <w:rsid w:val="006D5764"/>
    <w:rsid w:val="006D5B6B"/>
    <w:rsid w:val="006E057C"/>
    <w:rsid w:val="006E074E"/>
    <w:rsid w:val="006E124B"/>
    <w:rsid w:val="006E1580"/>
    <w:rsid w:val="006E2B46"/>
    <w:rsid w:val="006E43C1"/>
    <w:rsid w:val="006E45BB"/>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5E4E"/>
    <w:rsid w:val="006F5E74"/>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0536"/>
    <w:rsid w:val="007111A8"/>
    <w:rsid w:val="007120C8"/>
    <w:rsid w:val="00712CB3"/>
    <w:rsid w:val="00712DA3"/>
    <w:rsid w:val="00713FFF"/>
    <w:rsid w:val="007142B3"/>
    <w:rsid w:val="0071500A"/>
    <w:rsid w:val="00715AD2"/>
    <w:rsid w:val="00715D85"/>
    <w:rsid w:val="00715E28"/>
    <w:rsid w:val="00716F2D"/>
    <w:rsid w:val="0071749D"/>
    <w:rsid w:val="00721833"/>
    <w:rsid w:val="00721FDE"/>
    <w:rsid w:val="007234EC"/>
    <w:rsid w:val="007235BA"/>
    <w:rsid w:val="00723C57"/>
    <w:rsid w:val="00724257"/>
    <w:rsid w:val="00724315"/>
    <w:rsid w:val="007245DA"/>
    <w:rsid w:val="007254F0"/>
    <w:rsid w:val="00725EEF"/>
    <w:rsid w:val="00726261"/>
    <w:rsid w:val="0072648E"/>
    <w:rsid w:val="007265B3"/>
    <w:rsid w:val="00726BAA"/>
    <w:rsid w:val="00727405"/>
    <w:rsid w:val="00727538"/>
    <w:rsid w:val="0072791F"/>
    <w:rsid w:val="00730BD9"/>
    <w:rsid w:val="00730F2A"/>
    <w:rsid w:val="00732382"/>
    <w:rsid w:val="007327DE"/>
    <w:rsid w:val="007330EA"/>
    <w:rsid w:val="0073349E"/>
    <w:rsid w:val="0073349F"/>
    <w:rsid w:val="00733645"/>
    <w:rsid w:val="00734402"/>
    <w:rsid w:val="00734CEB"/>
    <w:rsid w:val="007352C6"/>
    <w:rsid w:val="0073574B"/>
    <w:rsid w:val="0073587B"/>
    <w:rsid w:val="007360B7"/>
    <w:rsid w:val="00736334"/>
    <w:rsid w:val="00736C1F"/>
    <w:rsid w:val="007372AB"/>
    <w:rsid w:val="00737ADF"/>
    <w:rsid w:val="007400FF"/>
    <w:rsid w:val="00741336"/>
    <w:rsid w:val="0074151E"/>
    <w:rsid w:val="00741949"/>
    <w:rsid w:val="00742D1C"/>
    <w:rsid w:val="0074367A"/>
    <w:rsid w:val="00744613"/>
    <w:rsid w:val="007448F0"/>
    <w:rsid w:val="00744B5E"/>
    <w:rsid w:val="00744D29"/>
    <w:rsid w:val="00744F29"/>
    <w:rsid w:val="007450A6"/>
    <w:rsid w:val="007452E5"/>
    <w:rsid w:val="00747917"/>
    <w:rsid w:val="00750215"/>
    <w:rsid w:val="007505E1"/>
    <w:rsid w:val="0075084D"/>
    <w:rsid w:val="007522D0"/>
    <w:rsid w:val="00752C6D"/>
    <w:rsid w:val="00752ED0"/>
    <w:rsid w:val="00752FF2"/>
    <w:rsid w:val="007531A2"/>
    <w:rsid w:val="00754814"/>
    <w:rsid w:val="007556C1"/>
    <w:rsid w:val="0075657A"/>
    <w:rsid w:val="00756B36"/>
    <w:rsid w:val="00757884"/>
    <w:rsid w:val="007579C8"/>
    <w:rsid w:val="0076084F"/>
    <w:rsid w:val="00761AB1"/>
    <w:rsid w:val="00761CCB"/>
    <w:rsid w:val="00761D07"/>
    <w:rsid w:val="00761FA5"/>
    <w:rsid w:val="00762003"/>
    <w:rsid w:val="00762ABE"/>
    <w:rsid w:val="00763430"/>
    <w:rsid w:val="00763CC5"/>
    <w:rsid w:val="007640C3"/>
    <w:rsid w:val="0076466B"/>
    <w:rsid w:val="007662A0"/>
    <w:rsid w:val="00766B52"/>
    <w:rsid w:val="00770711"/>
    <w:rsid w:val="007712AC"/>
    <w:rsid w:val="0077268C"/>
    <w:rsid w:val="0077288C"/>
    <w:rsid w:val="00772B07"/>
    <w:rsid w:val="00772E3B"/>
    <w:rsid w:val="007760BB"/>
    <w:rsid w:val="00776192"/>
    <w:rsid w:val="00780318"/>
    <w:rsid w:val="00781D2D"/>
    <w:rsid w:val="00782063"/>
    <w:rsid w:val="0078305B"/>
    <w:rsid w:val="00783F9A"/>
    <w:rsid w:val="00784BA8"/>
    <w:rsid w:val="00784DF8"/>
    <w:rsid w:val="00785DA4"/>
    <w:rsid w:val="007862E7"/>
    <w:rsid w:val="007866D3"/>
    <w:rsid w:val="007868C6"/>
    <w:rsid w:val="0078740F"/>
    <w:rsid w:val="00790125"/>
    <w:rsid w:val="00790B33"/>
    <w:rsid w:val="00790BC4"/>
    <w:rsid w:val="00790E6E"/>
    <w:rsid w:val="0079145D"/>
    <w:rsid w:val="00791BE7"/>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B86"/>
    <w:rsid w:val="007A3EE1"/>
    <w:rsid w:val="007A3FFD"/>
    <w:rsid w:val="007A4847"/>
    <w:rsid w:val="007A48E8"/>
    <w:rsid w:val="007A4A48"/>
    <w:rsid w:val="007A514F"/>
    <w:rsid w:val="007A51F6"/>
    <w:rsid w:val="007A568C"/>
    <w:rsid w:val="007B0BAA"/>
    <w:rsid w:val="007B108C"/>
    <w:rsid w:val="007B134B"/>
    <w:rsid w:val="007B150F"/>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0AF"/>
    <w:rsid w:val="007D0B17"/>
    <w:rsid w:val="007D1ECD"/>
    <w:rsid w:val="007D2FD3"/>
    <w:rsid w:val="007D32E9"/>
    <w:rsid w:val="007D3637"/>
    <w:rsid w:val="007D3C69"/>
    <w:rsid w:val="007D4B47"/>
    <w:rsid w:val="007D5AA1"/>
    <w:rsid w:val="007D6113"/>
    <w:rsid w:val="007D644D"/>
    <w:rsid w:val="007D65CB"/>
    <w:rsid w:val="007D6E55"/>
    <w:rsid w:val="007D6EF3"/>
    <w:rsid w:val="007D6F98"/>
    <w:rsid w:val="007D73BF"/>
    <w:rsid w:val="007D7968"/>
    <w:rsid w:val="007E1280"/>
    <w:rsid w:val="007E1AEF"/>
    <w:rsid w:val="007E453B"/>
    <w:rsid w:val="007E4654"/>
    <w:rsid w:val="007E4D10"/>
    <w:rsid w:val="007E524A"/>
    <w:rsid w:val="007E57C1"/>
    <w:rsid w:val="007E589B"/>
    <w:rsid w:val="007E7910"/>
    <w:rsid w:val="007F15C5"/>
    <w:rsid w:val="007F185D"/>
    <w:rsid w:val="007F36A2"/>
    <w:rsid w:val="007F44C9"/>
    <w:rsid w:val="007F4B45"/>
    <w:rsid w:val="007F6763"/>
    <w:rsid w:val="007F794B"/>
    <w:rsid w:val="007F7A10"/>
    <w:rsid w:val="00802721"/>
    <w:rsid w:val="00803016"/>
    <w:rsid w:val="00803820"/>
    <w:rsid w:val="008038C0"/>
    <w:rsid w:val="00803D02"/>
    <w:rsid w:val="00804008"/>
    <w:rsid w:val="00804029"/>
    <w:rsid w:val="00804E83"/>
    <w:rsid w:val="008053A4"/>
    <w:rsid w:val="00806263"/>
    <w:rsid w:val="00806488"/>
    <w:rsid w:val="008064CB"/>
    <w:rsid w:val="0080691D"/>
    <w:rsid w:val="0080753A"/>
    <w:rsid w:val="0080785D"/>
    <w:rsid w:val="008100A3"/>
    <w:rsid w:val="00810832"/>
    <w:rsid w:val="00811A00"/>
    <w:rsid w:val="00811A6F"/>
    <w:rsid w:val="00812C10"/>
    <w:rsid w:val="0081322C"/>
    <w:rsid w:val="00813388"/>
    <w:rsid w:val="0081495D"/>
    <w:rsid w:val="00815307"/>
    <w:rsid w:val="0081603C"/>
    <w:rsid w:val="008166B7"/>
    <w:rsid w:val="00816DA4"/>
    <w:rsid w:val="00816F66"/>
    <w:rsid w:val="0081705F"/>
    <w:rsid w:val="00817827"/>
    <w:rsid w:val="00817D57"/>
    <w:rsid w:val="00820438"/>
    <w:rsid w:val="00820ACD"/>
    <w:rsid w:val="00820EFD"/>
    <w:rsid w:val="00822416"/>
    <w:rsid w:val="00822936"/>
    <w:rsid w:val="00824314"/>
    <w:rsid w:val="00824478"/>
    <w:rsid w:val="00824E30"/>
    <w:rsid w:val="008251E9"/>
    <w:rsid w:val="00825512"/>
    <w:rsid w:val="008259A1"/>
    <w:rsid w:val="008259DA"/>
    <w:rsid w:val="00826650"/>
    <w:rsid w:val="00826A57"/>
    <w:rsid w:val="00826BB2"/>
    <w:rsid w:val="00827292"/>
    <w:rsid w:val="0082734E"/>
    <w:rsid w:val="00827381"/>
    <w:rsid w:val="0083039E"/>
    <w:rsid w:val="0083195F"/>
    <w:rsid w:val="00831B6B"/>
    <w:rsid w:val="00832B7F"/>
    <w:rsid w:val="0083314D"/>
    <w:rsid w:val="008369DC"/>
    <w:rsid w:val="0084031A"/>
    <w:rsid w:val="00840942"/>
    <w:rsid w:val="00840F26"/>
    <w:rsid w:val="00841B55"/>
    <w:rsid w:val="00842699"/>
    <w:rsid w:val="00842E7A"/>
    <w:rsid w:val="00843444"/>
    <w:rsid w:val="0084351F"/>
    <w:rsid w:val="008437FC"/>
    <w:rsid w:val="00843C90"/>
    <w:rsid w:val="008450CA"/>
    <w:rsid w:val="00845491"/>
    <w:rsid w:val="00845D08"/>
    <w:rsid w:val="00846000"/>
    <w:rsid w:val="008463C1"/>
    <w:rsid w:val="0084789A"/>
    <w:rsid w:val="00850216"/>
    <w:rsid w:val="00850D91"/>
    <w:rsid w:val="00851528"/>
    <w:rsid w:val="0085177F"/>
    <w:rsid w:val="00851DF5"/>
    <w:rsid w:val="0085286F"/>
    <w:rsid w:val="00852DD1"/>
    <w:rsid w:val="00853513"/>
    <w:rsid w:val="00853791"/>
    <w:rsid w:val="00853CFF"/>
    <w:rsid w:val="008544D9"/>
    <w:rsid w:val="00854E35"/>
    <w:rsid w:val="00855058"/>
    <w:rsid w:val="00855809"/>
    <w:rsid w:val="0085599A"/>
    <w:rsid w:val="00857A39"/>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285"/>
    <w:rsid w:val="00873E5D"/>
    <w:rsid w:val="00874B39"/>
    <w:rsid w:val="00874D72"/>
    <w:rsid w:val="00874EBA"/>
    <w:rsid w:val="0087589F"/>
    <w:rsid w:val="00875CE5"/>
    <w:rsid w:val="00877E16"/>
    <w:rsid w:val="00881474"/>
    <w:rsid w:val="00881693"/>
    <w:rsid w:val="00881B48"/>
    <w:rsid w:val="00882737"/>
    <w:rsid w:val="00884616"/>
    <w:rsid w:val="00884684"/>
    <w:rsid w:val="008846D5"/>
    <w:rsid w:val="00884E30"/>
    <w:rsid w:val="00885241"/>
    <w:rsid w:val="008852B9"/>
    <w:rsid w:val="008854CF"/>
    <w:rsid w:val="00885714"/>
    <w:rsid w:val="008908F0"/>
    <w:rsid w:val="0089143A"/>
    <w:rsid w:val="00892BBB"/>
    <w:rsid w:val="00892E23"/>
    <w:rsid w:val="00893F6A"/>
    <w:rsid w:val="00895CB9"/>
    <w:rsid w:val="008965E6"/>
    <w:rsid w:val="00896C93"/>
    <w:rsid w:val="00896E3B"/>
    <w:rsid w:val="00897314"/>
    <w:rsid w:val="0089738D"/>
    <w:rsid w:val="008977EA"/>
    <w:rsid w:val="00897CFE"/>
    <w:rsid w:val="00897D3B"/>
    <w:rsid w:val="008A0DFC"/>
    <w:rsid w:val="008A12E4"/>
    <w:rsid w:val="008A21B9"/>
    <w:rsid w:val="008A2715"/>
    <w:rsid w:val="008A2ED7"/>
    <w:rsid w:val="008A35AE"/>
    <w:rsid w:val="008A3CA7"/>
    <w:rsid w:val="008A3F2A"/>
    <w:rsid w:val="008A41D2"/>
    <w:rsid w:val="008A4998"/>
    <w:rsid w:val="008A580F"/>
    <w:rsid w:val="008A5844"/>
    <w:rsid w:val="008A5EC9"/>
    <w:rsid w:val="008A6470"/>
    <w:rsid w:val="008A6A3F"/>
    <w:rsid w:val="008A6C67"/>
    <w:rsid w:val="008A72DA"/>
    <w:rsid w:val="008A72FA"/>
    <w:rsid w:val="008A79B1"/>
    <w:rsid w:val="008A7B41"/>
    <w:rsid w:val="008B05A7"/>
    <w:rsid w:val="008B0B8F"/>
    <w:rsid w:val="008B1F8E"/>
    <w:rsid w:val="008B2586"/>
    <w:rsid w:val="008B2C95"/>
    <w:rsid w:val="008B46EB"/>
    <w:rsid w:val="008B4F9D"/>
    <w:rsid w:val="008B6970"/>
    <w:rsid w:val="008B7209"/>
    <w:rsid w:val="008C1684"/>
    <w:rsid w:val="008C2419"/>
    <w:rsid w:val="008C25C5"/>
    <w:rsid w:val="008C2AEC"/>
    <w:rsid w:val="008C3324"/>
    <w:rsid w:val="008C3D49"/>
    <w:rsid w:val="008C471D"/>
    <w:rsid w:val="008C4F9E"/>
    <w:rsid w:val="008C4FBD"/>
    <w:rsid w:val="008C5994"/>
    <w:rsid w:val="008C5E97"/>
    <w:rsid w:val="008D07F2"/>
    <w:rsid w:val="008D08FE"/>
    <w:rsid w:val="008D0926"/>
    <w:rsid w:val="008D0CE7"/>
    <w:rsid w:val="008D12A5"/>
    <w:rsid w:val="008D2D63"/>
    <w:rsid w:val="008D358F"/>
    <w:rsid w:val="008D4194"/>
    <w:rsid w:val="008D4550"/>
    <w:rsid w:val="008D51F5"/>
    <w:rsid w:val="008D6A1C"/>
    <w:rsid w:val="008D70A0"/>
    <w:rsid w:val="008D77D2"/>
    <w:rsid w:val="008E0D56"/>
    <w:rsid w:val="008E13A2"/>
    <w:rsid w:val="008E21F4"/>
    <w:rsid w:val="008E233B"/>
    <w:rsid w:val="008E2A26"/>
    <w:rsid w:val="008E4252"/>
    <w:rsid w:val="008E488C"/>
    <w:rsid w:val="008E49B5"/>
    <w:rsid w:val="008E53DB"/>
    <w:rsid w:val="008E541E"/>
    <w:rsid w:val="008E6379"/>
    <w:rsid w:val="008E6E61"/>
    <w:rsid w:val="008E7A51"/>
    <w:rsid w:val="008E7DDA"/>
    <w:rsid w:val="008E7FD9"/>
    <w:rsid w:val="008F0333"/>
    <w:rsid w:val="008F0895"/>
    <w:rsid w:val="008F08F7"/>
    <w:rsid w:val="008F0957"/>
    <w:rsid w:val="008F0A3C"/>
    <w:rsid w:val="008F1B4B"/>
    <w:rsid w:val="008F2822"/>
    <w:rsid w:val="008F3A4F"/>
    <w:rsid w:val="008F4DF0"/>
    <w:rsid w:val="008F5234"/>
    <w:rsid w:val="008F68CA"/>
    <w:rsid w:val="008F6A11"/>
    <w:rsid w:val="008F7272"/>
    <w:rsid w:val="008F780E"/>
    <w:rsid w:val="00900537"/>
    <w:rsid w:val="00900BA7"/>
    <w:rsid w:val="00900BF4"/>
    <w:rsid w:val="00901838"/>
    <w:rsid w:val="00901ACA"/>
    <w:rsid w:val="00901B96"/>
    <w:rsid w:val="00903001"/>
    <w:rsid w:val="009031D3"/>
    <w:rsid w:val="009034DB"/>
    <w:rsid w:val="009036AB"/>
    <w:rsid w:val="00903977"/>
    <w:rsid w:val="009048D4"/>
    <w:rsid w:val="00904A9D"/>
    <w:rsid w:val="00906514"/>
    <w:rsid w:val="00906904"/>
    <w:rsid w:val="009069F2"/>
    <w:rsid w:val="00907D82"/>
    <w:rsid w:val="00910552"/>
    <w:rsid w:val="00912169"/>
    <w:rsid w:val="009123D9"/>
    <w:rsid w:val="00913102"/>
    <w:rsid w:val="00913819"/>
    <w:rsid w:val="00913DA9"/>
    <w:rsid w:val="009141F9"/>
    <w:rsid w:val="009142FF"/>
    <w:rsid w:val="00914B9E"/>
    <w:rsid w:val="00914FA9"/>
    <w:rsid w:val="00915ADE"/>
    <w:rsid w:val="00915EE8"/>
    <w:rsid w:val="009166D9"/>
    <w:rsid w:val="00916CF8"/>
    <w:rsid w:val="00917E5B"/>
    <w:rsid w:val="00920F82"/>
    <w:rsid w:val="00921057"/>
    <w:rsid w:val="00921452"/>
    <w:rsid w:val="00921454"/>
    <w:rsid w:val="00921F17"/>
    <w:rsid w:val="00922A7B"/>
    <w:rsid w:val="00923A46"/>
    <w:rsid w:val="0092403A"/>
    <w:rsid w:val="0092440C"/>
    <w:rsid w:val="00924499"/>
    <w:rsid w:val="00925BDA"/>
    <w:rsid w:val="00926303"/>
    <w:rsid w:val="00926AED"/>
    <w:rsid w:val="00926B15"/>
    <w:rsid w:val="00927903"/>
    <w:rsid w:val="00927F4F"/>
    <w:rsid w:val="00930421"/>
    <w:rsid w:val="009319C4"/>
    <w:rsid w:val="00932708"/>
    <w:rsid w:val="009329CD"/>
    <w:rsid w:val="00933111"/>
    <w:rsid w:val="009332C2"/>
    <w:rsid w:val="00933864"/>
    <w:rsid w:val="00934DB7"/>
    <w:rsid w:val="009355F7"/>
    <w:rsid w:val="00935794"/>
    <w:rsid w:val="0093620D"/>
    <w:rsid w:val="0093668F"/>
    <w:rsid w:val="009372C2"/>
    <w:rsid w:val="0093734D"/>
    <w:rsid w:val="00940009"/>
    <w:rsid w:val="00941814"/>
    <w:rsid w:val="00941B03"/>
    <w:rsid w:val="00942FAF"/>
    <w:rsid w:val="00945240"/>
    <w:rsid w:val="009460E4"/>
    <w:rsid w:val="009469FA"/>
    <w:rsid w:val="00946B8E"/>
    <w:rsid w:val="00946EC4"/>
    <w:rsid w:val="00946F4B"/>
    <w:rsid w:val="009471A2"/>
    <w:rsid w:val="00947917"/>
    <w:rsid w:val="00947D8A"/>
    <w:rsid w:val="00947F1C"/>
    <w:rsid w:val="009504D9"/>
    <w:rsid w:val="009508E9"/>
    <w:rsid w:val="00950BFC"/>
    <w:rsid w:val="009513C6"/>
    <w:rsid w:val="00951EB8"/>
    <w:rsid w:val="00952BB5"/>
    <w:rsid w:val="00953231"/>
    <w:rsid w:val="00954AA0"/>
    <w:rsid w:val="00954DFE"/>
    <w:rsid w:val="0095507F"/>
    <w:rsid w:val="0095688E"/>
    <w:rsid w:val="009568D2"/>
    <w:rsid w:val="0095702C"/>
    <w:rsid w:val="00957939"/>
    <w:rsid w:val="00957EB4"/>
    <w:rsid w:val="00960818"/>
    <w:rsid w:val="00960D41"/>
    <w:rsid w:val="00961CE9"/>
    <w:rsid w:val="009628BF"/>
    <w:rsid w:val="00962D6C"/>
    <w:rsid w:val="00963DE0"/>
    <w:rsid w:val="00965517"/>
    <w:rsid w:val="00965C62"/>
    <w:rsid w:val="00966E38"/>
    <w:rsid w:val="009672E8"/>
    <w:rsid w:val="009674A2"/>
    <w:rsid w:val="0096774F"/>
    <w:rsid w:val="00967B0C"/>
    <w:rsid w:val="00967C13"/>
    <w:rsid w:val="00970455"/>
    <w:rsid w:val="009707EE"/>
    <w:rsid w:val="0097098F"/>
    <w:rsid w:val="00970D35"/>
    <w:rsid w:val="00970EBF"/>
    <w:rsid w:val="00971165"/>
    <w:rsid w:val="009711AC"/>
    <w:rsid w:val="00971887"/>
    <w:rsid w:val="0097188A"/>
    <w:rsid w:val="00973601"/>
    <w:rsid w:val="00973C34"/>
    <w:rsid w:val="009747B3"/>
    <w:rsid w:val="0097505E"/>
    <w:rsid w:val="0097531A"/>
    <w:rsid w:val="00975970"/>
    <w:rsid w:val="0097614E"/>
    <w:rsid w:val="00977846"/>
    <w:rsid w:val="009805A4"/>
    <w:rsid w:val="00980F31"/>
    <w:rsid w:val="00981420"/>
    <w:rsid w:val="00981943"/>
    <w:rsid w:val="00981BAC"/>
    <w:rsid w:val="00982DE2"/>
    <w:rsid w:val="00983647"/>
    <w:rsid w:val="00984399"/>
    <w:rsid w:val="00984577"/>
    <w:rsid w:val="009855E7"/>
    <w:rsid w:val="00986998"/>
    <w:rsid w:val="00987932"/>
    <w:rsid w:val="00987FA7"/>
    <w:rsid w:val="009901C7"/>
    <w:rsid w:val="00990213"/>
    <w:rsid w:val="009906EC"/>
    <w:rsid w:val="00990877"/>
    <w:rsid w:val="0099157F"/>
    <w:rsid w:val="00992205"/>
    <w:rsid w:val="00993061"/>
    <w:rsid w:val="00994036"/>
    <w:rsid w:val="009940B5"/>
    <w:rsid w:val="00994361"/>
    <w:rsid w:val="0099537E"/>
    <w:rsid w:val="00995DD9"/>
    <w:rsid w:val="009A0E60"/>
    <w:rsid w:val="009A12D4"/>
    <w:rsid w:val="009A1691"/>
    <w:rsid w:val="009A1F73"/>
    <w:rsid w:val="009A1FE1"/>
    <w:rsid w:val="009A28E4"/>
    <w:rsid w:val="009A3C31"/>
    <w:rsid w:val="009A49E7"/>
    <w:rsid w:val="009A4FC0"/>
    <w:rsid w:val="009A5F6C"/>
    <w:rsid w:val="009A5FEB"/>
    <w:rsid w:val="009A61A5"/>
    <w:rsid w:val="009A6B3B"/>
    <w:rsid w:val="009A7980"/>
    <w:rsid w:val="009A7A6A"/>
    <w:rsid w:val="009A7FA3"/>
    <w:rsid w:val="009B022C"/>
    <w:rsid w:val="009B13A4"/>
    <w:rsid w:val="009B14B9"/>
    <w:rsid w:val="009B1642"/>
    <w:rsid w:val="009B16D4"/>
    <w:rsid w:val="009B1784"/>
    <w:rsid w:val="009B1C40"/>
    <w:rsid w:val="009B20A0"/>
    <w:rsid w:val="009B23B0"/>
    <w:rsid w:val="009B24B2"/>
    <w:rsid w:val="009B2936"/>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515C"/>
    <w:rsid w:val="009C67A8"/>
    <w:rsid w:val="009C7C62"/>
    <w:rsid w:val="009C7C97"/>
    <w:rsid w:val="009D0BBE"/>
    <w:rsid w:val="009D0CB0"/>
    <w:rsid w:val="009D1929"/>
    <w:rsid w:val="009D1D1D"/>
    <w:rsid w:val="009D2516"/>
    <w:rsid w:val="009D32EC"/>
    <w:rsid w:val="009D3AC9"/>
    <w:rsid w:val="009D4116"/>
    <w:rsid w:val="009D4267"/>
    <w:rsid w:val="009D4782"/>
    <w:rsid w:val="009D5BAE"/>
    <w:rsid w:val="009D6061"/>
    <w:rsid w:val="009D6C3E"/>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2498"/>
    <w:rsid w:val="009F351F"/>
    <w:rsid w:val="009F387D"/>
    <w:rsid w:val="009F491A"/>
    <w:rsid w:val="009F4D54"/>
    <w:rsid w:val="009F550D"/>
    <w:rsid w:val="009F59EC"/>
    <w:rsid w:val="009F5B8D"/>
    <w:rsid w:val="009F653E"/>
    <w:rsid w:val="009F6808"/>
    <w:rsid w:val="009F6CAD"/>
    <w:rsid w:val="00A00D53"/>
    <w:rsid w:val="00A00FB5"/>
    <w:rsid w:val="00A0147E"/>
    <w:rsid w:val="00A01FBD"/>
    <w:rsid w:val="00A027B7"/>
    <w:rsid w:val="00A02910"/>
    <w:rsid w:val="00A02E35"/>
    <w:rsid w:val="00A035E9"/>
    <w:rsid w:val="00A037C8"/>
    <w:rsid w:val="00A03C30"/>
    <w:rsid w:val="00A04B77"/>
    <w:rsid w:val="00A0520C"/>
    <w:rsid w:val="00A05757"/>
    <w:rsid w:val="00A07440"/>
    <w:rsid w:val="00A075B1"/>
    <w:rsid w:val="00A07FC7"/>
    <w:rsid w:val="00A104A2"/>
    <w:rsid w:val="00A1131C"/>
    <w:rsid w:val="00A11B3E"/>
    <w:rsid w:val="00A12078"/>
    <w:rsid w:val="00A13025"/>
    <w:rsid w:val="00A13040"/>
    <w:rsid w:val="00A13081"/>
    <w:rsid w:val="00A130E4"/>
    <w:rsid w:val="00A152B1"/>
    <w:rsid w:val="00A157AB"/>
    <w:rsid w:val="00A16107"/>
    <w:rsid w:val="00A161C4"/>
    <w:rsid w:val="00A161FC"/>
    <w:rsid w:val="00A1634A"/>
    <w:rsid w:val="00A1651B"/>
    <w:rsid w:val="00A1665F"/>
    <w:rsid w:val="00A173A4"/>
    <w:rsid w:val="00A20D7A"/>
    <w:rsid w:val="00A2119C"/>
    <w:rsid w:val="00A21640"/>
    <w:rsid w:val="00A23569"/>
    <w:rsid w:val="00A239E9"/>
    <w:rsid w:val="00A2506F"/>
    <w:rsid w:val="00A26E7B"/>
    <w:rsid w:val="00A2793E"/>
    <w:rsid w:val="00A27E06"/>
    <w:rsid w:val="00A313B5"/>
    <w:rsid w:val="00A31424"/>
    <w:rsid w:val="00A3237F"/>
    <w:rsid w:val="00A33B3A"/>
    <w:rsid w:val="00A343AE"/>
    <w:rsid w:val="00A35B06"/>
    <w:rsid w:val="00A35E1E"/>
    <w:rsid w:val="00A35E66"/>
    <w:rsid w:val="00A3644E"/>
    <w:rsid w:val="00A37DA0"/>
    <w:rsid w:val="00A405D5"/>
    <w:rsid w:val="00A40CA0"/>
    <w:rsid w:val="00A40E50"/>
    <w:rsid w:val="00A40E9F"/>
    <w:rsid w:val="00A414C1"/>
    <w:rsid w:val="00A417B8"/>
    <w:rsid w:val="00A41829"/>
    <w:rsid w:val="00A432DF"/>
    <w:rsid w:val="00A43EB6"/>
    <w:rsid w:val="00A44059"/>
    <w:rsid w:val="00A44A4B"/>
    <w:rsid w:val="00A44D1E"/>
    <w:rsid w:val="00A46610"/>
    <w:rsid w:val="00A466AA"/>
    <w:rsid w:val="00A46C07"/>
    <w:rsid w:val="00A46E2B"/>
    <w:rsid w:val="00A474D9"/>
    <w:rsid w:val="00A475B9"/>
    <w:rsid w:val="00A50480"/>
    <w:rsid w:val="00A510DB"/>
    <w:rsid w:val="00A51260"/>
    <w:rsid w:val="00A51DE3"/>
    <w:rsid w:val="00A52181"/>
    <w:rsid w:val="00A52340"/>
    <w:rsid w:val="00A52FDA"/>
    <w:rsid w:val="00A53982"/>
    <w:rsid w:val="00A54102"/>
    <w:rsid w:val="00A549FE"/>
    <w:rsid w:val="00A54FFC"/>
    <w:rsid w:val="00A55C94"/>
    <w:rsid w:val="00A55DF1"/>
    <w:rsid w:val="00A56048"/>
    <w:rsid w:val="00A606B7"/>
    <w:rsid w:val="00A60924"/>
    <w:rsid w:val="00A6191E"/>
    <w:rsid w:val="00A6191F"/>
    <w:rsid w:val="00A624F1"/>
    <w:rsid w:val="00A62824"/>
    <w:rsid w:val="00A62869"/>
    <w:rsid w:val="00A6321C"/>
    <w:rsid w:val="00A63647"/>
    <w:rsid w:val="00A650F3"/>
    <w:rsid w:val="00A6520F"/>
    <w:rsid w:val="00A65DAE"/>
    <w:rsid w:val="00A65F53"/>
    <w:rsid w:val="00A66164"/>
    <w:rsid w:val="00A66730"/>
    <w:rsid w:val="00A66CBD"/>
    <w:rsid w:val="00A6721E"/>
    <w:rsid w:val="00A6759A"/>
    <w:rsid w:val="00A67605"/>
    <w:rsid w:val="00A70087"/>
    <w:rsid w:val="00A70551"/>
    <w:rsid w:val="00A709D8"/>
    <w:rsid w:val="00A7104E"/>
    <w:rsid w:val="00A71A96"/>
    <w:rsid w:val="00A71DC0"/>
    <w:rsid w:val="00A72D87"/>
    <w:rsid w:val="00A72F91"/>
    <w:rsid w:val="00A73892"/>
    <w:rsid w:val="00A73921"/>
    <w:rsid w:val="00A7450D"/>
    <w:rsid w:val="00A75F3F"/>
    <w:rsid w:val="00A774C0"/>
    <w:rsid w:val="00A808BD"/>
    <w:rsid w:val="00A8092B"/>
    <w:rsid w:val="00A80FC4"/>
    <w:rsid w:val="00A816B4"/>
    <w:rsid w:val="00A818FB"/>
    <w:rsid w:val="00A81E3D"/>
    <w:rsid w:val="00A82453"/>
    <w:rsid w:val="00A82603"/>
    <w:rsid w:val="00A826D9"/>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5D88"/>
    <w:rsid w:val="00A96894"/>
    <w:rsid w:val="00A97088"/>
    <w:rsid w:val="00A973E2"/>
    <w:rsid w:val="00A97534"/>
    <w:rsid w:val="00AA05CA"/>
    <w:rsid w:val="00AA09FE"/>
    <w:rsid w:val="00AA0AAB"/>
    <w:rsid w:val="00AA25CF"/>
    <w:rsid w:val="00AA2759"/>
    <w:rsid w:val="00AA485C"/>
    <w:rsid w:val="00AA4AD5"/>
    <w:rsid w:val="00AA5482"/>
    <w:rsid w:val="00AA5CE8"/>
    <w:rsid w:val="00AA6204"/>
    <w:rsid w:val="00AA6A2C"/>
    <w:rsid w:val="00AB0141"/>
    <w:rsid w:val="00AB0472"/>
    <w:rsid w:val="00AB1361"/>
    <w:rsid w:val="00AB1AAC"/>
    <w:rsid w:val="00AB1D84"/>
    <w:rsid w:val="00AB2530"/>
    <w:rsid w:val="00AB3AAC"/>
    <w:rsid w:val="00AB47F4"/>
    <w:rsid w:val="00AB4C89"/>
    <w:rsid w:val="00AB4D40"/>
    <w:rsid w:val="00AB4E39"/>
    <w:rsid w:val="00AB5478"/>
    <w:rsid w:val="00AB786D"/>
    <w:rsid w:val="00AC22F3"/>
    <w:rsid w:val="00AC23CC"/>
    <w:rsid w:val="00AC27EC"/>
    <w:rsid w:val="00AC2896"/>
    <w:rsid w:val="00AC38B9"/>
    <w:rsid w:val="00AC38D8"/>
    <w:rsid w:val="00AC3B1D"/>
    <w:rsid w:val="00AC464F"/>
    <w:rsid w:val="00AC4F46"/>
    <w:rsid w:val="00AC5A14"/>
    <w:rsid w:val="00AC5CC9"/>
    <w:rsid w:val="00AC60C1"/>
    <w:rsid w:val="00AC624E"/>
    <w:rsid w:val="00AC6629"/>
    <w:rsid w:val="00AC674C"/>
    <w:rsid w:val="00AC72A3"/>
    <w:rsid w:val="00AC7792"/>
    <w:rsid w:val="00AC781A"/>
    <w:rsid w:val="00AC7884"/>
    <w:rsid w:val="00AD08A9"/>
    <w:rsid w:val="00AD14B0"/>
    <w:rsid w:val="00AD18D1"/>
    <w:rsid w:val="00AD2440"/>
    <w:rsid w:val="00AD3ACA"/>
    <w:rsid w:val="00AD5687"/>
    <w:rsid w:val="00AD580E"/>
    <w:rsid w:val="00AD5F13"/>
    <w:rsid w:val="00AD6642"/>
    <w:rsid w:val="00AD760A"/>
    <w:rsid w:val="00AD7797"/>
    <w:rsid w:val="00AD77D9"/>
    <w:rsid w:val="00AD7828"/>
    <w:rsid w:val="00AD7F1B"/>
    <w:rsid w:val="00AE09FC"/>
    <w:rsid w:val="00AE0AF0"/>
    <w:rsid w:val="00AE0D5A"/>
    <w:rsid w:val="00AE17F3"/>
    <w:rsid w:val="00AE17FB"/>
    <w:rsid w:val="00AE2EBE"/>
    <w:rsid w:val="00AE423D"/>
    <w:rsid w:val="00AE45E2"/>
    <w:rsid w:val="00AE5294"/>
    <w:rsid w:val="00AE5867"/>
    <w:rsid w:val="00AE5B53"/>
    <w:rsid w:val="00AE60EB"/>
    <w:rsid w:val="00AE7A0A"/>
    <w:rsid w:val="00AF0013"/>
    <w:rsid w:val="00AF0737"/>
    <w:rsid w:val="00AF0BA0"/>
    <w:rsid w:val="00AF0EE8"/>
    <w:rsid w:val="00AF1584"/>
    <w:rsid w:val="00AF1A71"/>
    <w:rsid w:val="00AF1BCC"/>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B6B"/>
    <w:rsid w:val="00B02D31"/>
    <w:rsid w:val="00B0403B"/>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20421"/>
    <w:rsid w:val="00B2069E"/>
    <w:rsid w:val="00B20D87"/>
    <w:rsid w:val="00B21210"/>
    <w:rsid w:val="00B21552"/>
    <w:rsid w:val="00B21E4F"/>
    <w:rsid w:val="00B22870"/>
    <w:rsid w:val="00B238A2"/>
    <w:rsid w:val="00B248E7"/>
    <w:rsid w:val="00B251A1"/>
    <w:rsid w:val="00B274AA"/>
    <w:rsid w:val="00B276F1"/>
    <w:rsid w:val="00B27746"/>
    <w:rsid w:val="00B27A46"/>
    <w:rsid w:val="00B3011B"/>
    <w:rsid w:val="00B30318"/>
    <w:rsid w:val="00B3074F"/>
    <w:rsid w:val="00B30E44"/>
    <w:rsid w:val="00B31F86"/>
    <w:rsid w:val="00B32267"/>
    <w:rsid w:val="00B329F5"/>
    <w:rsid w:val="00B32BB4"/>
    <w:rsid w:val="00B337B5"/>
    <w:rsid w:val="00B33BD2"/>
    <w:rsid w:val="00B33D15"/>
    <w:rsid w:val="00B3455E"/>
    <w:rsid w:val="00B34ACF"/>
    <w:rsid w:val="00B34AD5"/>
    <w:rsid w:val="00B35159"/>
    <w:rsid w:val="00B353E6"/>
    <w:rsid w:val="00B367A6"/>
    <w:rsid w:val="00B3680E"/>
    <w:rsid w:val="00B37BF2"/>
    <w:rsid w:val="00B37E03"/>
    <w:rsid w:val="00B40226"/>
    <w:rsid w:val="00B4087C"/>
    <w:rsid w:val="00B40BD1"/>
    <w:rsid w:val="00B41A11"/>
    <w:rsid w:val="00B41AB8"/>
    <w:rsid w:val="00B41FCB"/>
    <w:rsid w:val="00B42268"/>
    <w:rsid w:val="00B42DC9"/>
    <w:rsid w:val="00B434EB"/>
    <w:rsid w:val="00B43F29"/>
    <w:rsid w:val="00B44114"/>
    <w:rsid w:val="00B4470D"/>
    <w:rsid w:val="00B448D3"/>
    <w:rsid w:val="00B44DA4"/>
    <w:rsid w:val="00B45800"/>
    <w:rsid w:val="00B4689D"/>
    <w:rsid w:val="00B47444"/>
    <w:rsid w:val="00B50362"/>
    <w:rsid w:val="00B505D6"/>
    <w:rsid w:val="00B50A78"/>
    <w:rsid w:val="00B510EA"/>
    <w:rsid w:val="00B5131A"/>
    <w:rsid w:val="00B5182D"/>
    <w:rsid w:val="00B51ADF"/>
    <w:rsid w:val="00B52166"/>
    <w:rsid w:val="00B527B1"/>
    <w:rsid w:val="00B55206"/>
    <w:rsid w:val="00B55D92"/>
    <w:rsid w:val="00B55FA3"/>
    <w:rsid w:val="00B567C0"/>
    <w:rsid w:val="00B56981"/>
    <w:rsid w:val="00B56BF2"/>
    <w:rsid w:val="00B57725"/>
    <w:rsid w:val="00B57A17"/>
    <w:rsid w:val="00B57F02"/>
    <w:rsid w:val="00B602F8"/>
    <w:rsid w:val="00B604F4"/>
    <w:rsid w:val="00B607C4"/>
    <w:rsid w:val="00B62A7C"/>
    <w:rsid w:val="00B62F73"/>
    <w:rsid w:val="00B63756"/>
    <w:rsid w:val="00B637A8"/>
    <w:rsid w:val="00B64359"/>
    <w:rsid w:val="00B64D96"/>
    <w:rsid w:val="00B65308"/>
    <w:rsid w:val="00B6636D"/>
    <w:rsid w:val="00B67219"/>
    <w:rsid w:val="00B7032E"/>
    <w:rsid w:val="00B712AC"/>
    <w:rsid w:val="00B7163C"/>
    <w:rsid w:val="00B71845"/>
    <w:rsid w:val="00B72658"/>
    <w:rsid w:val="00B7358A"/>
    <w:rsid w:val="00B74615"/>
    <w:rsid w:val="00B74C54"/>
    <w:rsid w:val="00B74C9C"/>
    <w:rsid w:val="00B75933"/>
    <w:rsid w:val="00B759CC"/>
    <w:rsid w:val="00B76C14"/>
    <w:rsid w:val="00B772CD"/>
    <w:rsid w:val="00B77F3F"/>
    <w:rsid w:val="00B810F9"/>
    <w:rsid w:val="00B8259A"/>
    <w:rsid w:val="00B8283C"/>
    <w:rsid w:val="00B8298D"/>
    <w:rsid w:val="00B8421A"/>
    <w:rsid w:val="00B842E7"/>
    <w:rsid w:val="00B84EA5"/>
    <w:rsid w:val="00B852D0"/>
    <w:rsid w:val="00B8653D"/>
    <w:rsid w:val="00B8679D"/>
    <w:rsid w:val="00B8727B"/>
    <w:rsid w:val="00B8764C"/>
    <w:rsid w:val="00B87D10"/>
    <w:rsid w:val="00B90649"/>
    <w:rsid w:val="00B92E1D"/>
    <w:rsid w:val="00B92EE1"/>
    <w:rsid w:val="00B93277"/>
    <w:rsid w:val="00B937C5"/>
    <w:rsid w:val="00B9467F"/>
    <w:rsid w:val="00B962FA"/>
    <w:rsid w:val="00B96313"/>
    <w:rsid w:val="00B9645C"/>
    <w:rsid w:val="00B96B3C"/>
    <w:rsid w:val="00B97691"/>
    <w:rsid w:val="00B97A3A"/>
    <w:rsid w:val="00B97BE6"/>
    <w:rsid w:val="00BA0C64"/>
    <w:rsid w:val="00BA0DD8"/>
    <w:rsid w:val="00BA0FEF"/>
    <w:rsid w:val="00BA2EEB"/>
    <w:rsid w:val="00BA2F47"/>
    <w:rsid w:val="00BA3A33"/>
    <w:rsid w:val="00BA62F0"/>
    <w:rsid w:val="00BA6828"/>
    <w:rsid w:val="00BA6948"/>
    <w:rsid w:val="00BA70C0"/>
    <w:rsid w:val="00BB10F2"/>
    <w:rsid w:val="00BB2001"/>
    <w:rsid w:val="00BB241D"/>
    <w:rsid w:val="00BB2E09"/>
    <w:rsid w:val="00BB411C"/>
    <w:rsid w:val="00BB418B"/>
    <w:rsid w:val="00BB45F2"/>
    <w:rsid w:val="00BB45FB"/>
    <w:rsid w:val="00BB5EC1"/>
    <w:rsid w:val="00BB5FD1"/>
    <w:rsid w:val="00BB6D57"/>
    <w:rsid w:val="00BB724B"/>
    <w:rsid w:val="00BB7993"/>
    <w:rsid w:val="00BB79E7"/>
    <w:rsid w:val="00BB7BC9"/>
    <w:rsid w:val="00BC2E3E"/>
    <w:rsid w:val="00BC341D"/>
    <w:rsid w:val="00BC3E47"/>
    <w:rsid w:val="00BC54CA"/>
    <w:rsid w:val="00BC79D8"/>
    <w:rsid w:val="00BC79E2"/>
    <w:rsid w:val="00BD0743"/>
    <w:rsid w:val="00BD1B4B"/>
    <w:rsid w:val="00BD2942"/>
    <w:rsid w:val="00BD322C"/>
    <w:rsid w:val="00BD3649"/>
    <w:rsid w:val="00BD3985"/>
    <w:rsid w:val="00BD4D72"/>
    <w:rsid w:val="00BD594F"/>
    <w:rsid w:val="00BD63AC"/>
    <w:rsid w:val="00BD74B2"/>
    <w:rsid w:val="00BE00EB"/>
    <w:rsid w:val="00BE0803"/>
    <w:rsid w:val="00BE146E"/>
    <w:rsid w:val="00BE148D"/>
    <w:rsid w:val="00BE1F17"/>
    <w:rsid w:val="00BE20F5"/>
    <w:rsid w:val="00BE227D"/>
    <w:rsid w:val="00BE2E66"/>
    <w:rsid w:val="00BE3508"/>
    <w:rsid w:val="00BE4DE1"/>
    <w:rsid w:val="00BE52EB"/>
    <w:rsid w:val="00BE55D6"/>
    <w:rsid w:val="00BE59AA"/>
    <w:rsid w:val="00BE6540"/>
    <w:rsid w:val="00BE6578"/>
    <w:rsid w:val="00BE6F25"/>
    <w:rsid w:val="00BE753E"/>
    <w:rsid w:val="00BE75C1"/>
    <w:rsid w:val="00BF061B"/>
    <w:rsid w:val="00BF0E19"/>
    <w:rsid w:val="00BF1158"/>
    <w:rsid w:val="00BF194E"/>
    <w:rsid w:val="00BF241B"/>
    <w:rsid w:val="00BF264F"/>
    <w:rsid w:val="00BF37C0"/>
    <w:rsid w:val="00BF3885"/>
    <w:rsid w:val="00BF3C91"/>
    <w:rsid w:val="00BF3E4B"/>
    <w:rsid w:val="00BF4284"/>
    <w:rsid w:val="00BF49E4"/>
    <w:rsid w:val="00BF5471"/>
    <w:rsid w:val="00BF5E77"/>
    <w:rsid w:val="00BF7264"/>
    <w:rsid w:val="00BF7B6B"/>
    <w:rsid w:val="00C0048C"/>
    <w:rsid w:val="00C009BB"/>
    <w:rsid w:val="00C00DCC"/>
    <w:rsid w:val="00C00E28"/>
    <w:rsid w:val="00C015EB"/>
    <w:rsid w:val="00C018C1"/>
    <w:rsid w:val="00C029A2"/>
    <w:rsid w:val="00C02D22"/>
    <w:rsid w:val="00C03E8C"/>
    <w:rsid w:val="00C048D4"/>
    <w:rsid w:val="00C04A2A"/>
    <w:rsid w:val="00C05295"/>
    <w:rsid w:val="00C057E5"/>
    <w:rsid w:val="00C07912"/>
    <w:rsid w:val="00C104E6"/>
    <w:rsid w:val="00C108F4"/>
    <w:rsid w:val="00C10BF1"/>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4095"/>
    <w:rsid w:val="00C2527D"/>
    <w:rsid w:val="00C25907"/>
    <w:rsid w:val="00C25D9B"/>
    <w:rsid w:val="00C263F0"/>
    <w:rsid w:val="00C2665E"/>
    <w:rsid w:val="00C273D7"/>
    <w:rsid w:val="00C279FA"/>
    <w:rsid w:val="00C301D2"/>
    <w:rsid w:val="00C305FB"/>
    <w:rsid w:val="00C314ED"/>
    <w:rsid w:val="00C31A41"/>
    <w:rsid w:val="00C31FBB"/>
    <w:rsid w:val="00C32144"/>
    <w:rsid w:val="00C325F6"/>
    <w:rsid w:val="00C329C6"/>
    <w:rsid w:val="00C32B3F"/>
    <w:rsid w:val="00C3320C"/>
    <w:rsid w:val="00C33A19"/>
    <w:rsid w:val="00C3400C"/>
    <w:rsid w:val="00C3408C"/>
    <w:rsid w:val="00C370B6"/>
    <w:rsid w:val="00C37228"/>
    <w:rsid w:val="00C408D3"/>
    <w:rsid w:val="00C40D68"/>
    <w:rsid w:val="00C416F8"/>
    <w:rsid w:val="00C42466"/>
    <w:rsid w:val="00C42FCD"/>
    <w:rsid w:val="00C43B5F"/>
    <w:rsid w:val="00C440A0"/>
    <w:rsid w:val="00C4422C"/>
    <w:rsid w:val="00C44314"/>
    <w:rsid w:val="00C44DD5"/>
    <w:rsid w:val="00C44ECF"/>
    <w:rsid w:val="00C44F68"/>
    <w:rsid w:val="00C45594"/>
    <w:rsid w:val="00C45DC8"/>
    <w:rsid w:val="00C45EC0"/>
    <w:rsid w:val="00C4706F"/>
    <w:rsid w:val="00C4780C"/>
    <w:rsid w:val="00C50253"/>
    <w:rsid w:val="00C504B5"/>
    <w:rsid w:val="00C50E52"/>
    <w:rsid w:val="00C51BE6"/>
    <w:rsid w:val="00C5228A"/>
    <w:rsid w:val="00C52B6B"/>
    <w:rsid w:val="00C532D4"/>
    <w:rsid w:val="00C5386D"/>
    <w:rsid w:val="00C54B47"/>
    <w:rsid w:val="00C54D3D"/>
    <w:rsid w:val="00C55342"/>
    <w:rsid w:val="00C55404"/>
    <w:rsid w:val="00C55454"/>
    <w:rsid w:val="00C55D65"/>
    <w:rsid w:val="00C55E39"/>
    <w:rsid w:val="00C57296"/>
    <w:rsid w:val="00C579BE"/>
    <w:rsid w:val="00C60C95"/>
    <w:rsid w:val="00C61AA4"/>
    <w:rsid w:val="00C61F79"/>
    <w:rsid w:val="00C622C6"/>
    <w:rsid w:val="00C6295D"/>
    <w:rsid w:val="00C63E4A"/>
    <w:rsid w:val="00C63E88"/>
    <w:rsid w:val="00C64A06"/>
    <w:rsid w:val="00C65626"/>
    <w:rsid w:val="00C658CA"/>
    <w:rsid w:val="00C661B8"/>
    <w:rsid w:val="00C66A6B"/>
    <w:rsid w:val="00C67EA5"/>
    <w:rsid w:val="00C705D6"/>
    <w:rsid w:val="00C70D0A"/>
    <w:rsid w:val="00C71010"/>
    <w:rsid w:val="00C71073"/>
    <w:rsid w:val="00C71548"/>
    <w:rsid w:val="00C72329"/>
    <w:rsid w:val="00C727C4"/>
    <w:rsid w:val="00C72F37"/>
    <w:rsid w:val="00C7452F"/>
    <w:rsid w:val="00C74D14"/>
    <w:rsid w:val="00C750F3"/>
    <w:rsid w:val="00C75D87"/>
    <w:rsid w:val="00C76B0C"/>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07D"/>
    <w:rsid w:val="00CA2F5B"/>
    <w:rsid w:val="00CA30F3"/>
    <w:rsid w:val="00CA449E"/>
    <w:rsid w:val="00CA4582"/>
    <w:rsid w:val="00CA5E5E"/>
    <w:rsid w:val="00CA5F54"/>
    <w:rsid w:val="00CA6ACD"/>
    <w:rsid w:val="00CA7330"/>
    <w:rsid w:val="00CA7A0F"/>
    <w:rsid w:val="00CB0192"/>
    <w:rsid w:val="00CB0656"/>
    <w:rsid w:val="00CB10A0"/>
    <w:rsid w:val="00CB289F"/>
    <w:rsid w:val="00CB2CC9"/>
    <w:rsid w:val="00CB2EC3"/>
    <w:rsid w:val="00CB3644"/>
    <w:rsid w:val="00CB3CDD"/>
    <w:rsid w:val="00CB3FF3"/>
    <w:rsid w:val="00CB43A2"/>
    <w:rsid w:val="00CB504E"/>
    <w:rsid w:val="00CB585A"/>
    <w:rsid w:val="00CB5B10"/>
    <w:rsid w:val="00CB62E1"/>
    <w:rsid w:val="00CB6EE1"/>
    <w:rsid w:val="00CB7944"/>
    <w:rsid w:val="00CB7FB3"/>
    <w:rsid w:val="00CC001F"/>
    <w:rsid w:val="00CC071A"/>
    <w:rsid w:val="00CC09A2"/>
    <w:rsid w:val="00CC2717"/>
    <w:rsid w:val="00CC300B"/>
    <w:rsid w:val="00CC362E"/>
    <w:rsid w:val="00CC36DF"/>
    <w:rsid w:val="00CC4BC0"/>
    <w:rsid w:val="00CC58B6"/>
    <w:rsid w:val="00CC5CB4"/>
    <w:rsid w:val="00CC76D9"/>
    <w:rsid w:val="00CC7790"/>
    <w:rsid w:val="00CD082B"/>
    <w:rsid w:val="00CD0D38"/>
    <w:rsid w:val="00CD34FE"/>
    <w:rsid w:val="00CD4E0E"/>
    <w:rsid w:val="00CD5572"/>
    <w:rsid w:val="00CD57AF"/>
    <w:rsid w:val="00CD6189"/>
    <w:rsid w:val="00CD66D8"/>
    <w:rsid w:val="00CD6FC0"/>
    <w:rsid w:val="00CD705F"/>
    <w:rsid w:val="00CD7531"/>
    <w:rsid w:val="00CD77DE"/>
    <w:rsid w:val="00CD7E47"/>
    <w:rsid w:val="00CD7F50"/>
    <w:rsid w:val="00CE0080"/>
    <w:rsid w:val="00CE0326"/>
    <w:rsid w:val="00CE0574"/>
    <w:rsid w:val="00CE06CB"/>
    <w:rsid w:val="00CE0CF3"/>
    <w:rsid w:val="00CE10C4"/>
    <w:rsid w:val="00CE11EE"/>
    <w:rsid w:val="00CE125C"/>
    <w:rsid w:val="00CE14F1"/>
    <w:rsid w:val="00CE1815"/>
    <w:rsid w:val="00CE1C4D"/>
    <w:rsid w:val="00CE2EFB"/>
    <w:rsid w:val="00CE33B7"/>
    <w:rsid w:val="00CE40E3"/>
    <w:rsid w:val="00CE4BD4"/>
    <w:rsid w:val="00CE5170"/>
    <w:rsid w:val="00CE71F8"/>
    <w:rsid w:val="00CE7BC2"/>
    <w:rsid w:val="00CF041F"/>
    <w:rsid w:val="00CF07A3"/>
    <w:rsid w:val="00CF0A37"/>
    <w:rsid w:val="00CF0C25"/>
    <w:rsid w:val="00CF19B2"/>
    <w:rsid w:val="00CF28A3"/>
    <w:rsid w:val="00CF2A14"/>
    <w:rsid w:val="00CF3417"/>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07172"/>
    <w:rsid w:val="00D103CF"/>
    <w:rsid w:val="00D11323"/>
    <w:rsid w:val="00D11709"/>
    <w:rsid w:val="00D12CD5"/>
    <w:rsid w:val="00D13237"/>
    <w:rsid w:val="00D159AB"/>
    <w:rsid w:val="00D16712"/>
    <w:rsid w:val="00D172E5"/>
    <w:rsid w:val="00D20772"/>
    <w:rsid w:val="00D21347"/>
    <w:rsid w:val="00D216CB"/>
    <w:rsid w:val="00D21E94"/>
    <w:rsid w:val="00D22004"/>
    <w:rsid w:val="00D22385"/>
    <w:rsid w:val="00D2320C"/>
    <w:rsid w:val="00D23CA4"/>
    <w:rsid w:val="00D24C90"/>
    <w:rsid w:val="00D26837"/>
    <w:rsid w:val="00D27011"/>
    <w:rsid w:val="00D27626"/>
    <w:rsid w:val="00D27772"/>
    <w:rsid w:val="00D300DB"/>
    <w:rsid w:val="00D31551"/>
    <w:rsid w:val="00D31D32"/>
    <w:rsid w:val="00D32320"/>
    <w:rsid w:val="00D32DDD"/>
    <w:rsid w:val="00D32E02"/>
    <w:rsid w:val="00D33116"/>
    <w:rsid w:val="00D3370F"/>
    <w:rsid w:val="00D33BC8"/>
    <w:rsid w:val="00D341BE"/>
    <w:rsid w:val="00D344A2"/>
    <w:rsid w:val="00D35118"/>
    <w:rsid w:val="00D35FF1"/>
    <w:rsid w:val="00D367B4"/>
    <w:rsid w:val="00D36B9E"/>
    <w:rsid w:val="00D36E87"/>
    <w:rsid w:val="00D3735C"/>
    <w:rsid w:val="00D373E9"/>
    <w:rsid w:val="00D377D0"/>
    <w:rsid w:val="00D40245"/>
    <w:rsid w:val="00D4074D"/>
    <w:rsid w:val="00D407F6"/>
    <w:rsid w:val="00D409B5"/>
    <w:rsid w:val="00D4166A"/>
    <w:rsid w:val="00D42164"/>
    <w:rsid w:val="00D42367"/>
    <w:rsid w:val="00D423FD"/>
    <w:rsid w:val="00D450D3"/>
    <w:rsid w:val="00D453EE"/>
    <w:rsid w:val="00D45D70"/>
    <w:rsid w:val="00D45DE7"/>
    <w:rsid w:val="00D462A5"/>
    <w:rsid w:val="00D47703"/>
    <w:rsid w:val="00D47704"/>
    <w:rsid w:val="00D47745"/>
    <w:rsid w:val="00D47A5C"/>
    <w:rsid w:val="00D47EF7"/>
    <w:rsid w:val="00D50597"/>
    <w:rsid w:val="00D51167"/>
    <w:rsid w:val="00D51CEC"/>
    <w:rsid w:val="00D526A7"/>
    <w:rsid w:val="00D5366E"/>
    <w:rsid w:val="00D5423E"/>
    <w:rsid w:val="00D542DB"/>
    <w:rsid w:val="00D56151"/>
    <w:rsid w:val="00D56B81"/>
    <w:rsid w:val="00D57108"/>
    <w:rsid w:val="00D5746D"/>
    <w:rsid w:val="00D611AA"/>
    <w:rsid w:val="00D6191A"/>
    <w:rsid w:val="00D6243C"/>
    <w:rsid w:val="00D6245A"/>
    <w:rsid w:val="00D6273B"/>
    <w:rsid w:val="00D6273D"/>
    <w:rsid w:val="00D62A42"/>
    <w:rsid w:val="00D62FD5"/>
    <w:rsid w:val="00D63354"/>
    <w:rsid w:val="00D636AF"/>
    <w:rsid w:val="00D63804"/>
    <w:rsid w:val="00D64E87"/>
    <w:rsid w:val="00D6534C"/>
    <w:rsid w:val="00D65D19"/>
    <w:rsid w:val="00D7093B"/>
    <w:rsid w:val="00D70E7A"/>
    <w:rsid w:val="00D71020"/>
    <w:rsid w:val="00D73018"/>
    <w:rsid w:val="00D73179"/>
    <w:rsid w:val="00D74A7E"/>
    <w:rsid w:val="00D75000"/>
    <w:rsid w:val="00D76673"/>
    <w:rsid w:val="00D77421"/>
    <w:rsid w:val="00D817EC"/>
    <w:rsid w:val="00D8185B"/>
    <w:rsid w:val="00D820A9"/>
    <w:rsid w:val="00D82A4B"/>
    <w:rsid w:val="00D8331F"/>
    <w:rsid w:val="00D83743"/>
    <w:rsid w:val="00D8399F"/>
    <w:rsid w:val="00D846AE"/>
    <w:rsid w:val="00D84DFA"/>
    <w:rsid w:val="00D851E5"/>
    <w:rsid w:val="00D85348"/>
    <w:rsid w:val="00D8555F"/>
    <w:rsid w:val="00D85CCE"/>
    <w:rsid w:val="00D86627"/>
    <w:rsid w:val="00D868BC"/>
    <w:rsid w:val="00D86B11"/>
    <w:rsid w:val="00D86E21"/>
    <w:rsid w:val="00D86F88"/>
    <w:rsid w:val="00D87D30"/>
    <w:rsid w:val="00D9015A"/>
    <w:rsid w:val="00D90BEA"/>
    <w:rsid w:val="00D90FB2"/>
    <w:rsid w:val="00D9113A"/>
    <w:rsid w:val="00D9178A"/>
    <w:rsid w:val="00D92771"/>
    <w:rsid w:val="00D93155"/>
    <w:rsid w:val="00D93EE2"/>
    <w:rsid w:val="00D94840"/>
    <w:rsid w:val="00D94A65"/>
    <w:rsid w:val="00D953CA"/>
    <w:rsid w:val="00D9637F"/>
    <w:rsid w:val="00D96CCF"/>
    <w:rsid w:val="00D97E66"/>
    <w:rsid w:val="00DA01EC"/>
    <w:rsid w:val="00DA0C6D"/>
    <w:rsid w:val="00DA1CEF"/>
    <w:rsid w:val="00DA201F"/>
    <w:rsid w:val="00DA2B2B"/>
    <w:rsid w:val="00DA2D69"/>
    <w:rsid w:val="00DA2F18"/>
    <w:rsid w:val="00DA31EC"/>
    <w:rsid w:val="00DA335F"/>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4513"/>
    <w:rsid w:val="00DB469A"/>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5F5"/>
    <w:rsid w:val="00DD0DF1"/>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40E"/>
    <w:rsid w:val="00DE2876"/>
    <w:rsid w:val="00DE2E92"/>
    <w:rsid w:val="00DE2FD7"/>
    <w:rsid w:val="00DE3134"/>
    <w:rsid w:val="00DE314E"/>
    <w:rsid w:val="00DE3897"/>
    <w:rsid w:val="00DE3C07"/>
    <w:rsid w:val="00DE4074"/>
    <w:rsid w:val="00DE4C33"/>
    <w:rsid w:val="00DE54CA"/>
    <w:rsid w:val="00DE550F"/>
    <w:rsid w:val="00DE6C32"/>
    <w:rsid w:val="00DE7C39"/>
    <w:rsid w:val="00DE7FB0"/>
    <w:rsid w:val="00DF0454"/>
    <w:rsid w:val="00DF1029"/>
    <w:rsid w:val="00DF1128"/>
    <w:rsid w:val="00DF1AA7"/>
    <w:rsid w:val="00DF1D61"/>
    <w:rsid w:val="00DF2C23"/>
    <w:rsid w:val="00DF307E"/>
    <w:rsid w:val="00DF3A90"/>
    <w:rsid w:val="00DF4685"/>
    <w:rsid w:val="00DF4ACD"/>
    <w:rsid w:val="00DF58A8"/>
    <w:rsid w:val="00DF5E39"/>
    <w:rsid w:val="00DF611B"/>
    <w:rsid w:val="00DF669B"/>
    <w:rsid w:val="00DF6D03"/>
    <w:rsid w:val="00DF76D0"/>
    <w:rsid w:val="00DF79B1"/>
    <w:rsid w:val="00E0098B"/>
    <w:rsid w:val="00E01156"/>
    <w:rsid w:val="00E01C78"/>
    <w:rsid w:val="00E0371A"/>
    <w:rsid w:val="00E03DFC"/>
    <w:rsid w:val="00E03F0E"/>
    <w:rsid w:val="00E05381"/>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1779D"/>
    <w:rsid w:val="00E204C3"/>
    <w:rsid w:val="00E206CD"/>
    <w:rsid w:val="00E209B1"/>
    <w:rsid w:val="00E216D3"/>
    <w:rsid w:val="00E21DE7"/>
    <w:rsid w:val="00E2385C"/>
    <w:rsid w:val="00E23F6E"/>
    <w:rsid w:val="00E242CC"/>
    <w:rsid w:val="00E24F1C"/>
    <w:rsid w:val="00E263D4"/>
    <w:rsid w:val="00E26E03"/>
    <w:rsid w:val="00E272C1"/>
    <w:rsid w:val="00E273B2"/>
    <w:rsid w:val="00E2746C"/>
    <w:rsid w:val="00E301A3"/>
    <w:rsid w:val="00E308EC"/>
    <w:rsid w:val="00E31575"/>
    <w:rsid w:val="00E32290"/>
    <w:rsid w:val="00E32466"/>
    <w:rsid w:val="00E33829"/>
    <w:rsid w:val="00E360D1"/>
    <w:rsid w:val="00E36932"/>
    <w:rsid w:val="00E36939"/>
    <w:rsid w:val="00E37A8A"/>
    <w:rsid w:val="00E37C83"/>
    <w:rsid w:val="00E41792"/>
    <w:rsid w:val="00E42009"/>
    <w:rsid w:val="00E42292"/>
    <w:rsid w:val="00E42A8B"/>
    <w:rsid w:val="00E432DA"/>
    <w:rsid w:val="00E44019"/>
    <w:rsid w:val="00E44041"/>
    <w:rsid w:val="00E4468D"/>
    <w:rsid w:val="00E46074"/>
    <w:rsid w:val="00E461CB"/>
    <w:rsid w:val="00E462E6"/>
    <w:rsid w:val="00E4658E"/>
    <w:rsid w:val="00E46AA4"/>
    <w:rsid w:val="00E4739F"/>
    <w:rsid w:val="00E4764D"/>
    <w:rsid w:val="00E47669"/>
    <w:rsid w:val="00E4778C"/>
    <w:rsid w:val="00E50F71"/>
    <w:rsid w:val="00E5201E"/>
    <w:rsid w:val="00E520D2"/>
    <w:rsid w:val="00E52741"/>
    <w:rsid w:val="00E5309F"/>
    <w:rsid w:val="00E531F9"/>
    <w:rsid w:val="00E54EEE"/>
    <w:rsid w:val="00E557F3"/>
    <w:rsid w:val="00E5582F"/>
    <w:rsid w:val="00E5587F"/>
    <w:rsid w:val="00E55970"/>
    <w:rsid w:val="00E55AEE"/>
    <w:rsid w:val="00E57BC5"/>
    <w:rsid w:val="00E60EB9"/>
    <w:rsid w:val="00E62167"/>
    <w:rsid w:val="00E62A60"/>
    <w:rsid w:val="00E6315F"/>
    <w:rsid w:val="00E633BD"/>
    <w:rsid w:val="00E633FE"/>
    <w:rsid w:val="00E63A30"/>
    <w:rsid w:val="00E63FE8"/>
    <w:rsid w:val="00E65C32"/>
    <w:rsid w:val="00E66F08"/>
    <w:rsid w:val="00E67572"/>
    <w:rsid w:val="00E67F43"/>
    <w:rsid w:val="00E70283"/>
    <w:rsid w:val="00E71686"/>
    <w:rsid w:val="00E7206A"/>
    <w:rsid w:val="00E728D0"/>
    <w:rsid w:val="00E73600"/>
    <w:rsid w:val="00E749EE"/>
    <w:rsid w:val="00E751AE"/>
    <w:rsid w:val="00E755A9"/>
    <w:rsid w:val="00E76E07"/>
    <w:rsid w:val="00E773C8"/>
    <w:rsid w:val="00E775E1"/>
    <w:rsid w:val="00E77B82"/>
    <w:rsid w:val="00E800CB"/>
    <w:rsid w:val="00E802D5"/>
    <w:rsid w:val="00E8100D"/>
    <w:rsid w:val="00E81108"/>
    <w:rsid w:val="00E81C96"/>
    <w:rsid w:val="00E8227C"/>
    <w:rsid w:val="00E82931"/>
    <w:rsid w:val="00E85544"/>
    <w:rsid w:val="00E85F83"/>
    <w:rsid w:val="00E8631F"/>
    <w:rsid w:val="00E863F4"/>
    <w:rsid w:val="00E864DC"/>
    <w:rsid w:val="00E878F7"/>
    <w:rsid w:val="00E905B8"/>
    <w:rsid w:val="00E91E65"/>
    <w:rsid w:val="00E9200F"/>
    <w:rsid w:val="00E92703"/>
    <w:rsid w:val="00E9294E"/>
    <w:rsid w:val="00E93232"/>
    <w:rsid w:val="00E93C0C"/>
    <w:rsid w:val="00E94C9A"/>
    <w:rsid w:val="00E9519B"/>
    <w:rsid w:val="00E9524D"/>
    <w:rsid w:val="00E97298"/>
    <w:rsid w:val="00E97C0A"/>
    <w:rsid w:val="00EA00C8"/>
    <w:rsid w:val="00EA0367"/>
    <w:rsid w:val="00EA047A"/>
    <w:rsid w:val="00EA1542"/>
    <w:rsid w:val="00EA16DF"/>
    <w:rsid w:val="00EA27D1"/>
    <w:rsid w:val="00EA2945"/>
    <w:rsid w:val="00EA29C4"/>
    <w:rsid w:val="00EA2B14"/>
    <w:rsid w:val="00EA32ED"/>
    <w:rsid w:val="00EA3DD1"/>
    <w:rsid w:val="00EA3FF4"/>
    <w:rsid w:val="00EA52A3"/>
    <w:rsid w:val="00EA6A96"/>
    <w:rsid w:val="00EA6C2E"/>
    <w:rsid w:val="00EA786E"/>
    <w:rsid w:val="00EA7D64"/>
    <w:rsid w:val="00EB11B5"/>
    <w:rsid w:val="00EB1883"/>
    <w:rsid w:val="00EB1990"/>
    <w:rsid w:val="00EB1B9E"/>
    <w:rsid w:val="00EB1D3D"/>
    <w:rsid w:val="00EB2A27"/>
    <w:rsid w:val="00EB2D72"/>
    <w:rsid w:val="00EB34F2"/>
    <w:rsid w:val="00EB3622"/>
    <w:rsid w:val="00EB395A"/>
    <w:rsid w:val="00EB42ED"/>
    <w:rsid w:val="00EB46B1"/>
    <w:rsid w:val="00EB5762"/>
    <w:rsid w:val="00EB6307"/>
    <w:rsid w:val="00EB6AB5"/>
    <w:rsid w:val="00EB716E"/>
    <w:rsid w:val="00EB78AC"/>
    <w:rsid w:val="00EC075C"/>
    <w:rsid w:val="00EC20E1"/>
    <w:rsid w:val="00EC21C4"/>
    <w:rsid w:val="00EC24EF"/>
    <w:rsid w:val="00EC4AD6"/>
    <w:rsid w:val="00EC4B37"/>
    <w:rsid w:val="00EC4BF2"/>
    <w:rsid w:val="00EC5846"/>
    <w:rsid w:val="00EC60FF"/>
    <w:rsid w:val="00EC62BB"/>
    <w:rsid w:val="00EC632A"/>
    <w:rsid w:val="00EC6ECB"/>
    <w:rsid w:val="00EC767B"/>
    <w:rsid w:val="00EC76B5"/>
    <w:rsid w:val="00EC7BD0"/>
    <w:rsid w:val="00ED032A"/>
    <w:rsid w:val="00ED0E1F"/>
    <w:rsid w:val="00ED249C"/>
    <w:rsid w:val="00ED2916"/>
    <w:rsid w:val="00ED40E0"/>
    <w:rsid w:val="00ED413B"/>
    <w:rsid w:val="00ED454C"/>
    <w:rsid w:val="00ED48ED"/>
    <w:rsid w:val="00ED4C61"/>
    <w:rsid w:val="00ED54EA"/>
    <w:rsid w:val="00ED5520"/>
    <w:rsid w:val="00ED5E55"/>
    <w:rsid w:val="00ED6212"/>
    <w:rsid w:val="00ED6411"/>
    <w:rsid w:val="00ED665F"/>
    <w:rsid w:val="00ED7682"/>
    <w:rsid w:val="00ED776B"/>
    <w:rsid w:val="00ED7CDE"/>
    <w:rsid w:val="00EE0BEB"/>
    <w:rsid w:val="00EE1900"/>
    <w:rsid w:val="00EE1E63"/>
    <w:rsid w:val="00EE1F42"/>
    <w:rsid w:val="00EE3BF1"/>
    <w:rsid w:val="00EE3D5F"/>
    <w:rsid w:val="00EE3F1C"/>
    <w:rsid w:val="00EE409E"/>
    <w:rsid w:val="00EE4A5A"/>
    <w:rsid w:val="00EE5F39"/>
    <w:rsid w:val="00EE6BF0"/>
    <w:rsid w:val="00EF00D0"/>
    <w:rsid w:val="00EF06E8"/>
    <w:rsid w:val="00EF0EA2"/>
    <w:rsid w:val="00EF171D"/>
    <w:rsid w:val="00EF1902"/>
    <w:rsid w:val="00EF1A0A"/>
    <w:rsid w:val="00EF2F75"/>
    <w:rsid w:val="00EF30D8"/>
    <w:rsid w:val="00EF3684"/>
    <w:rsid w:val="00EF3AB6"/>
    <w:rsid w:val="00EF4EC6"/>
    <w:rsid w:val="00EF5A6C"/>
    <w:rsid w:val="00EF63DF"/>
    <w:rsid w:val="00EF6C91"/>
    <w:rsid w:val="00F0076B"/>
    <w:rsid w:val="00F00B83"/>
    <w:rsid w:val="00F00CAF"/>
    <w:rsid w:val="00F00D64"/>
    <w:rsid w:val="00F019A6"/>
    <w:rsid w:val="00F02CD4"/>
    <w:rsid w:val="00F02FC0"/>
    <w:rsid w:val="00F03C44"/>
    <w:rsid w:val="00F044E9"/>
    <w:rsid w:val="00F04E14"/>
    <w:rsid w:val="00F05388"/>
    <w:rsid w:val="00F06B0A"/>
    <w:rsid w:val="00F072CA"/>
    <w:rsid w:val="00F10117"/>
    <w:rsid w:val="00F10A0F"/>
    <w:rsid w:val="00F113A3"/>
    <w:rsid w:val="00F12705"/>
    <w:rsid w:val="00F12D53"/>
    <w:rsid w:val="00F1343F"/>
    <w:rsid w:val="00F13FAD"/>
    <w:rsid w:val="00F143AF"/>
    <w:rsid w:val="00F149A1"/>
    <w:rsid w:val="00F14D1A"/>
    <w:rsid w:val="00F15E69"/>
    <w:rsid w:val="00F162E6"/>
    <w:rsid w:val="00F1668B"/>
    <w:rsid w:val="00F16E7D"/>
    <w:rsid w:val="00F16F64"/>
    <w:rsid w:val="00F171C1"/>
    <w:rsid w:val="00F17229"/>
    <w:rsid w:val="00F17678"/>
    <w:rsid w:val="00F178D8"/>
    <w:rsid w:val="00F2083B"/>
    <w:rsid w:val="00F21783"/>
    <w:rsid w:val="00F21B69"/>
    <w:rsid w:val="00F22184"/>
    <w:rsid w:val="00F22F7F"/>
    <w:rsid w:val="00F23800"/>
    <w:rsid w:val="00F24178"/>
    <w:rsid w:val="00F246E2"/>
    <w:rsid w:val="00F2481E"/>
    <w:rsid w:val="00F25260"/>
    <w:rsid w:val="00F25F97"/>
    <w:rsid w:val="00F2686C"/>
    <w:rsid w:val="00F26873"/>
    <w:rsid w:val="00F2767C"/>
    <w:rsid w:val="00F277DA"/>
    <w:rsid w:val="00F31C96"/>
    <w:rsid w:val="00F327C4"/>
    <w:rsid w:val="00F32836"/>
    <w:rsid w:val="00F33221"/>
    <w:rsid w:val="00F335B6"/>
    <w:rsid w:val="00F3377C"/>
    <w:rsid w:val="00F34174"/>
    <w:rsid w:val="00F347CB"/>
    <w:rsid w:val="00F34AED"/>
    <w:rsid w:val="00F358EA"/>
    <w:rsid w:val="00F3657A"/>
    <w:rsid w:val="00F3777F"/>
    <w:rsid w:val="00F40E2F"/>
    <w:rsid w:val="00F42BF9"/>
    <w:rsid w:val="00F42C8A"/>
    <w:rsid w:val="00F44DF6"/>
    <w:rsid w:val="00F45031"/>
    <w:rsid w:val="00F45766"/>
    <w:rsid w:val="00F45801"/>
    <w:rsid w:val="00F45D1B"/>
    <w:rsid w:val="00F4622A"/>
    <w:rsid w:val="00F46466"/>
    <w:rsid w:val="00F50406"/>
    <w:rsid w:val="00F51073"/>
    <w:rsid w:val="00F51311"/>
    <w:rsid w:val="00F52403"/>
    <w:rsid w:val="00F53B0E"/>
    <w:rsid w:val="00F53B9B"/>
    <w:rsid w:val="00F53BD9"/>
    <w:rsid w:val="00F5456F"/>
    <w:rsid w:val="00F54DDE"/>
    <w:rsid w:val="00F55054"/>
    <w:rsid w:val="00F566D7"/>
    <w:rsid w:val="00F56828"/>
    <w:rsid w:val="00F56FB0"/>
    <w:rsid w:val="00F625D4"/>
    <w:rsid w:val="00F631FF"/>
    <w:rsid w:val="00F63B4C"/>
    <w:rsid w:val="00F65417"/>
    <w:rsid w:val="00F658D6"/>
    <w:rsid w:val="00F66786"/>
    <w:rsid w:val="00F66934"/>
    <w:rsid w:val="00F66A8C"/>
    <w:rsid w:val="00F66E68"/>
    <w:rsid w:val="00F7097F"/>
    <w:rsid w:val="00F7099F"/>
    <w:rsid w:val="00F7191E"/>
    <w:rsid w:val="00F719CD"/>
    <w:rsid w:val="00F7221D"/>
    <w:rsid w:val="00F72B9E"/>
    <w:rsid w:val="00F73EC0"/>
    <w:rsid w:val="00F73F13"/>
    <w:rsid w:val="00F74C74"/>
    <w:rsid w:val="00F74EB3"/>
    <w:rsid w:val="00F7607A"/>
    <w:rsid w:val="00F76466"/>
    <w:rsid w:val="00F76D3C"/>
    <w:rsid w:val="00F77864"/>
    <w:rsid w:val="00F80BBB"/>
    <w:rsid w:val="00F810F2"/>
    <w:rsid w:val="00F81418"/>
    <w:rsid w:val="00F82FF3"/>
    <w:rsid w:val="00F83756"/>
    <w:rsid w:val="00F83901"/>
    <w:rsid w:val="00F83F3B"/>
    <w:rsid w:val="00F84887"/>
    <w:rsid w:val="00F84955"/>
    <w:rsid w:val="00F84A89"/>
    <w:rsid w:val="00F84DAB"/>
    <w:rsid w:val="00F86677"/>
    <w:rsid w:val="00F86D4F"/>
    <w:rsid w:val="00F86E6B"/>
    <w:rsid w:val="00F86E6C"/>
    <w:rsid w:val="00F871AB"/>
    <w:rsid w:val="00F87942"/>
    <w:rsid w:val="00F87A62"/>
    <w:rsid w:val="00F90C39"/>
    <w:rsid w:val="00F91AF6"/>
    <w:rsid w:val="00F91EB6"/>
    <w:rsid w:val="00F92BD0"/>
    <w:rsid w:val="00F932C9"/>
    <w:rsid w:val="00F93A18"/>
    <w:rsid w:val="00F93A5E"/>
    <w:rsid w:val="00F9441C"/>
    <w:rsid w:val="00F95121"/>
    <w:rsid w:val="00F9524B"/>
    <w:rsid w:val="00F95783"/>
    <w:rsid w:val="00F97FD2"/>
    <w:rsid w:val="00FA1A76"/>
    <w:rsid w:val="00FA28C9"/>
    <w:rsid w:val="00FA38AB"/>
    <w:rsid w:val="00FA3C30"/>
    <w:rsid w:val="00FA405B"/>
    <w:rsid w:val="00FA4500"/>
    <w:rsid w:val="00FA4831"/>
    <w:rsid w:val="00FA4B64"/>
    <w:rsid w:val="00FA4E0E"/>
    <w:rsid w:val="00FA6189"/>
    <w:rsid w:val="00FA68F3"/>
    <w:rsid w:val="00FA6B88"/>
    <w:rsid w:val="00FA6DDA"/>
    <w:rsid w:val="00FA7A59"/>
    <w:rsid w:val="00FA7E8C"/>
    <w:rsid w:val="00FB0251"/>
    <w:rsid w:val="00FB2AB9"/>
    <w:rsid w:val="00FB2E87"/>
    <w:rsid w:val="00FB365A"/>
    <w:rsid w:val="00FB3E93"/>
    <w:rsid w:val="00FB4289"/>
    <w:rsid w:val="00FB4DCA"/>
    <w:rsid w:val="00FB6184"/>
    <w:rsid w:val="00FB62C9"/>
    <w:rsid w:val="00FB75EA"/>
    <w:rsid w:val="00FB7AA0"/>
    <w:rsid w:val="00FC19E4"/>
    <w:rsid w:val="00FC1DD4"/>
    <w:rsid w:val="00FC1F76"/>
    <w:rsid w:val="00FC26CA"/>
    <w:rsid w:val="00FC270C"/>
    <w:rsid w:val="00FC3240"/>
    <w:rsid w:val="00FC412C"/>
    <w:rsid w:val="00FC4F4B"/>
    <w:rsid w:val="00FC507D"/>
    <w:rsid w:val="00FC598F"/>
    <w:rsid w:val="00FC6D3A"/>
    <w:rsid w:val="00FD0107"/>
    <w:rsid w:val="00FD0491"/>
    <w:rsid w:val="00FD06AC"/>
    <w:rsid w:val="00FD0752"/>
    <w:rsid w:val="00FD084E"/>
    <w:rsid w:val="00FD1C9D"/>
    <w:rsid w:val="00FD1D3D"/>
    <w:rsid w:val="00FD21AA"/>
    <w:rsid w:val="00FD2500"/>
    <w:rsid w:val="00FD273C"/>
    <w:rsid w:val="00FD32D5"/>
    <w:rsid w:val="00FD3467"/>
    <w:rsid w:val="00FD39BF"/>
    <w:rsid w:val="00FD41F2"/>
    <w:rsid w:val="00FD48A6"/>
    <w:rsid w:val="00FD50B8"/>
    <w:rsid w:val="00FD550B"/>
    <w:rsid w:val="00FD57B5"/>
    <w:rsid w:val="00FD6A92"/>
    <w:rsid w:val="00FD6DE4"/>
    <w:rsid w:val="00FD6ED2"/>
    <w:rsid w:val="00FD7C17"/>
    <w:rsid w:val="00FD7CD3"/>
    <w:rsid w:val="00FD7F76"/>
    <w:rsid w:val="00FE201F"/>
    <w:rsid w:val="00FE21BE"/>
    <w:rsid w:val="00FE2EBA"/>
    <w:rsid w:val="00FE4ADE"/>
    <w:rsid w:val="00FE4CC3"/>
    <w:rsid w:val="00FE4D6B"/>
    <w:rsid w:val="00FE604D"/>
    <w:rsid w:val="00FE6830"/>
    <w:rsid w:val="00FF2B0D"/>
    <w:rsid w:val="00FF3581"/>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713"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9332C2"/>
    <w:pPr>
      <w:tabs>
        <w:tab w:val="right" w:leader="dot" w:pos="9360"/>
      </w:tabs>
      <w:spacing w:before="120" w:after="120"/>
      <w:ind w:left="720" w:hanging="720"/>
      <w:jc w:val="left"/>
    </w:pPr>
    <w:rPr>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0B3BEF"/>
    <w:pPr>
      <w:keepNext/>
      <w:tabs>
        <w:tab w:val="left" w:pos="720"/>
        <w:tab w:val="right" w:leader="dot" w:pos="9360"/>
      </w:tabs>
      <w:spacing w:before="120"/>
      <w:ind w:left="1152" w:hanging="720"/>
      <w:jc w:val="left"/>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D51167"/>
    <w:pPr>
      <w:tabs>
        <w:tab w:val="right" w:leader="dot" w:pos="4310"/>
      </w:tabs>
      <w:ind w:left="440" w:hanging="220"/>
      <w:jc w:val="left"/>
    </w:pPr>
    <w:rPr>
      <w:noProof/>
      <w:sz w:val="18"/>
      <w:szCs w:val="18"/>
    </w:rPr>
  </w:style>
  <w:style w:type="paragraph" w:styleId="Index1">
    <w:name w:val="index 1"/>
    <w:basedOn w:val="Normal"/>
    <w:next w:val="Normal"/>
    <w:autoRedefine/>
    <w:uiPriority w:val="99"/>
    <w:semiHidden/>
    <w:rsid w:val="00210B0C"/>
    <w:pPr>
      <w:ind w:left="220" w:hanging="220"/>
      <w:jc w:val="left"/>
    </w:pPr>
    <w:rPr>
      <w:b/>
      <w:sz w:val="20"/>
      <w:szCs w:val="18"/>
    </w:rPr>
  </w:style>
  <w:style w:type="paragraph" w:styleId="Index3">
    <w:name w:val="index 3"/>
    <w:basedOn w:val="Normal"/>
    <w:next w:val="Normal"/>
    <w:autoRedefine/>
    <w:uiPriority w:val="99"/>
    <w:semiHidden/>
    <w:rsid w:val="00210B0C"/>
    <w:pPr>
      <w:ind w:left="660" w:hanging="220"/>
      <w:jc w:val="left"/>
    </w:pPr>
    <w:rPr>
      <w:sz w:val="18"/>
      <w:szCs w:val="18"/>
    </w:rPr>
  </w:style>
  <w:style w:type="paragraph" w:styleId="Index4">
    <w:name w:val="index 4"/>
    <w:basedOn w:val="Normal"/>
    <w:next w:val="Normal"/>
    <w:autoRedefine/>
    <w:semiHidden/>
    <w:rsid w:val="00320FC4"/>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320FC4"/>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AC27EC"/>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265784"/>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AC27EC"/>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265784"/>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EA2945"/>
    <w:pPr>
      <w:numPr>
        <w:numId w:val="146"/>
      </w:numPr>
      <w:ind w:left="1354" w:hanging="634"/>
    </w:pPr>
    <w:rPr>
      <w:rFonts w:ascii="Times New Roman Bold" w:hAnsi="Times New Roman Bold"/>
    </w:r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EA2945"/>
    <w:rPr>
      <w:rFonts w:ascii="Times New Roman Bold" w:hAnsi="Times New Roman Bold"/>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qFormat/>
    <w:rsid w:val="00A72F91"/>
    <w:rPr>
      <w:b/>
      <w:lang w:val="en-US"/>
    </w:rPr>
  </w:style>
  <w:style w:type="character" w:customStyle="1" w:styleId="StyleHeading3BoldChar">
    <w:name w:val="Style Heading 3 + Bold Char"/>
    <w:basedOn w:val="Heading3Char"/>
    <w:link w:val="StyleHeading3Bold"/>
    <w:rsid w:val="00A72F91"/>
    <w:rPr>
      <w:color w:val="000000"/>
      <w:lang w:val="x-none" w:eastAsia="x-none"/>
    </w:rPr>
  </w:style>
  <w:style w:type="character" w:customStyle="1" w:styleId="AppdCHeadingChar">
    <w:name w:val="Appd C Heading Char"/>
    <w:basedOn w:val="StyleHeading3BoldChar"/>
    <w:link w:val="AppdCHeading"/>
    <w:rsid w:val="00A72F91"/>
    <w:rPr>
      <w:b/>
      <w:color w:val="00000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9332C2"/>
    <w:pPr>
      <w:tabs>
        <w:tab w:val="right" w:leader="dot" w:pos="9360"/>
      </w:tabs>
      <w:spacing w:before="120" w:after="120"/>
      <w:ind w:left="720" w:hanging="720"/>
      <w:jc w:val="left"/>
    </w:pPr>
    <w:rPr>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0B3BEF"/>
    <w:pPr>
      <w:keepNext/>
      <w:tabs>
        <w:tab w:val="left" w:pos="720"/>
        <w:tab w:val="right" w:leader="dot" w:pos="9360"/>
      </w:tabs>
      <w:spacing w:before="120"/>
      <w:ind w:left="1152" w:hanging="720"/>
      <w:jc w:val="left"/>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D51167"/>
    <w:pPr>
      <w:tabs>
        <w:tab w:val="right" w:leader="dot" w:pos="4310"/>
      </w:tabs>
      <w:ind w:left="440" w:hanging="220"/>
      <w:jc w:val="left"/>
    </w:pPr>
    <w:rPr>
      <w:noProof/>
      <w:sz w:val="18"/>
      <w:szCs w:val="18"/>
    </w:rPr>
  </w:style>
  <w:style w:type="paragraph" w:styleId="Index1">
    <w:name w:val="index 1"/>
    <w:basedOn w:val="Normal"/>
    <w:next w:val="Normal"/>
    <w:autoRedefine/>
    <w:uiPriority w:val="99"/>
    <w:semiHidden/>
    <w:rsid w:val="00210B0C"/>
    <w:pPr>
      <w:ind w:left="220" w:hanging="220"/>
      <w:jc w:val="left"/>
    </w:pPr>
    <w:rPr>
      <w:b/>
      <w:sz w:val="20"/>
      <w:szCs w:val="18"/>
    </w:rPr>
  </w:style>
  <w:style w:type="paragraph" w:styleId="Index3">
    <w:name w:val="index 3"/>
    <w:basedOn w:val="Normal"/>
    <w:next w:val="Normal"/>
    <w:autoRedefine/>
    <w:uiPriority w:val="99"/>
    <w:semiHidden/>
    <w:rsid w:val="00210B0C"/>
    <w:pPr>
      <w:ind w:left="660" w:hanging="220"/>
      <w:jc w:val="left"/>
    </w:pPr>
    <w:rPr>
      <w:sz w:val="18"/>
      <w:szCs w:val="18"/>
    </w:rPr>
  </w:style>
  <w:style w:type="paragraph" w:styleId="Index4">
    <w:name w:val="index 4"/>
    <w:basedOn w:val="Normal"/>
    <w:next w:val="Normal"/>
    <w:autoRedefine/>
    <w:semiHidden/>
    <w:rsid w:val="00320FC4"/>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320FC4"/>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AC27EC"/>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265784"/>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AC27EC"/>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265784"/>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EA2945"/>
    <w:pPr>
      <w:numPr>
        <w:numId w:val="146"/>
      </w:numPr>
      <w:ind w:left="1354" w:hanging="634"/>
    </w:pPr>
    <w:rPr>
      <w:rFonts w:ascii="Times New Roman Bold" w:hAnsi="Times New Roman Bold"/>
    </w:r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EA2945"/>
    <w:rPr>
      <w:rFonts w:ascii="Times New Roman Bold" w:hAnsi="Times New Roman Bold"/>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qFormat/>
    <w:rsid w:val="00A72F91"/>
    <w:rPr>
      <w:b/>
      <w:lang w:val="en-US"/>
    </w:rPr>
  </w:style>
  <w:style w:type="character" w:customStyle="1" w:styleId="StyleHeading3BoldChar">
    <w:name w:val="Style Heading 3 + Bold Char"/>
    <w:basedOn w:val="Heading3Char"/>
    <w:link w:val="StyleHeading3Bold"/>
    <w:rsid w:val="00A72F91"/>
    <w:rPr>
      <w:color w:val="000000"/>
      <w:lang w:val="x-none" w:eastAsia="x-none"/>
    </w:rPr>
  </w:style>
  <w:style w:type="character" w:customStyle="1" w:styleId="AppdCHeadingChar">
    <w:name w:val="Appd C Heading Char"/>
    <w:basedOn w:val="StyleHeading3BoldChar"/>
    <w:link w:val="AppdCHeading"/>
    <w:rsid w:val="00A72F91"/>
    <w:rPr>
      <w:b/>
      <w:color w:val="00000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microsoft.com/office/2007/relationships/stylesWithEffects" Target="stylesWithEffects.xml"/><Relationship Id="rId15"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666AB-6DD8-409B-97A8-4631D6E8928F}">
  <ds:schemaRefs>
    <ds:schemaRef ds:uri="http://schemas.openxmlformats.org/officeDocument/2006/bibliography"/>
  </ds:schemaRefs>
</ds:datastoreItem>
</file>

<file path=customXml/itemProps2.xml><?xml version="1.0" encoding="utf-8"?>
<ds:datastoreItem xmlns:ds="http://schemas.openxmlformats.org/officeDocument/2006/customXml" ds:itemID="{B6A15744-D0D4-44EA-B198-659B304D7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2</TotalTime>
  <Pages>25</Pages>
  <Words>9372</Words>
  <Characters>49827</Characters>
  <Application>Microsoft Office Word</Application>
  <DocSecurity>0</DocSecurity>
  <Lines>415</Lines>
  <Paragraphs>118</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59081</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Crown, Linda D.</cp:lastModifiedBy>
  <cp:revision>24</cp:revision>
  <cp:lastPrinted>2014-09-24T13:05:00Z</cp:lastPrinted>
  <dcterms:created xsi:type="dcterms:W3CDTF">2014-10-29T14:17:00Z</dcterms:created>
  <dcterms:modified xsi:type="dcterms:W3CDTF">2014-11-04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